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m4a" ContentType="audio/mp4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282" r:id="rId3"/>
    <p:sldId id="277" r:id="rId4"/>
    <p:sldId id="283" r:id="rId5"/>
    <p:sldId id="257" r:id="rId6"/>
    <p:sldId id="258" r:id="rId7"/>
    <p:sldId id="266" r:id="rId8"/>
    <p:sldId id="278" r:id="rId9"/>
    <p:sldId id="274" r:id="rId10"/>
    <p:sldId id="280" r:id="rId11"/>
    <p:sldId id="279" r:id="rId12"/>
    <p:sldId id="281" r:id="rId13"/>
    <p:sldId id="259" r:id="rId1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2" autoAdjust="0"/>
    <p:restoredTop sz="94689" autoAdjust="0"/>
  </p:normalViewPr>
  <p:slideViewPr>
    <p:cSldViewPr>
      <p:cViewPr varScale="1">
        <p:scale>
          <a:sx n="83" d="100"/>
          <a:sy n="83" d="100"/>
        </p:scale>
        <p:origin x="643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-181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1.wmf"/><Relationship Id="rId1" Type="http://schemas.openxmlformats.org/officeDocument/2006/relationships/image" Target="../media/image7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AC5A83A9-8800-4F10-8B64-3927BAD9222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24679AF3-FABC-4FB9-A070-6A071F89EEF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AD4D1492-8759-481E-8C19-590F21B01CD2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293" name="Rectangle 5">
            <a:extLst>
              <a:ext uri="{FF2B5EF4-FFF2-40B4-BE49-F238E27FC236}">
                <a16:creationId xmlns:a16="http://schemas.microsoft.com/office/drawing/2014/main" id="{1CB499A9-F9DC-424A-BFDD-12DB3F5A6A9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12294" name="Rectangle 6">
            <a:extLst>
              <a:ext uri="{FF2B5EF4-FFF2-40B4-BE49-F238E27FC236}">
                <a16:creationId xmlns:a16="http://schemas.microsoft.com/office/drawing/2014/main" id="{3DD8F61F-1EA9-4E89-818F-8C155F5849B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2295" name="Rectangle 7">
            <a:extLst>
              <a:ext uri="{FF2B5EF4-FFF2-40B4-BE49-F238E27FC236}">
                <a16:creationId xmlns:a16="http://schemas.microsoft.com/office/drawing/2014/main" id="{F428B396-4EB5-44EC-A457-85E37679597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F22D8C1A-F112-427A-9044-A5711AFC922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>
            <a:extLst>
              <a:ext uri="{FF2B5EF4-FFF2-40B4-BE49-F238E27FC236}">
                <a16:creationId xmlns:a16="http://schemas.microsoft.com/office/drawing/2014/main" id="{2968A8CD-2B8E-47C6-9949-EB9DF9877F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324241F-5FE2-4DA4-A86F-D2CD9050F788}" type="slidenum">
              <a:rPr lang="en-US" altLang="en-US"/>
              <a:pPr>
                <a:spcBef>
                  <a:spcPct val="0"/>
                </a:spcBef>
              </a:pPr>
              <a:t>1</a:t>
            </a:fld>
            <a:endParaRPr lang="en-US" altLang="en-US"/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75CF73EB-7888-4956-BD91-AE697C0FAC0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50A56B6C-270F-4327-B42F-03920C4D17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E464EE36-1A8B-41DD-AE3E-0F4EA734C8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D82DC90-F635-45A7-A7F7-FBB46DFD67CB}" type="slidenum">
              <a:rPr lang="en-US" altLang="en-US" sz="1200"/>
              <a:pPr/>
              <a:t>3</a:t>
            </a:fld>
            <a:endParaRPr lang="en-US" altLang="en-US" sz="1200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B5595477-F9E7-4617-AB98-AFE28335846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8F1E57A4-8D56-439B-A3C8-B23AAED139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5140141E-8AEF-4872-8F56-CA0DC3A766C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9C16B1F-BFC9-40CE-A195-766200606021}" type="slidenum">
              <a:rPr lang="en-US" altLang="en-US"/>
              <a:pPr>
                <a:spcBef>
                  <a:spcPct val="0"/>
                </a:spcBef>
              </a:pPr>
              <a:t>5</a:t>
            </a:fld>
            <a:endParaRPr lang="en-US" altLang="en-US"/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00BD02B1-8704-4814-ACA7-E59BE433454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9A02EBB2-AB4D-46E5-BA53-91F61FB2FC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BB4ED682-5D75-47C3-BDC2-CE71E891F2B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DC6DAF9-1010-48D5-BEAF-D5F1F6FAAF91}" type="slidenum">
              <a:rPr lang="en-US" altLang="en-US"/>
              <a:pPr>
                <a:spcBef>
                  <a:spcPct val="0"/>
                </a:spcBef>
              </a:pPr>
              <a:t>6</a:t>
            </a:fld>
            <a:endParaRPr lang="en-US" altLang="en-US"/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0AC529C8-A625-485E-9322-ECA744722D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E84C470D-848E-4091-A5CB-98408A91CA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CDE65007-61E5-4E8D-8B17-6EF81BCE062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D61C23A-5D46-4A0F-8F79-1D628B6ECD62}" type="slidenum">
              <a:rPr lang="en-US" altLang="en-US"/>
              <a:pPr>
                <a:spcBef>
                  <a:spcPct val="0"/>
                </a:spcBef>
              </a:pPr>
              <a:t>7</a:t>
            </a:fld>
            <a:endParaRPr lang="en-US" altLang="en-US"/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6A1BA2D7-F632-4A72-9099-76D8B58C6A3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8181DD00-BBAF-42B5-BCA3-9467DBE38D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8D5945A7-5780-425B-8384-96F8B53FE8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6ADAB83-A128-4FFC-AABD-6295F7453311}" type="slidenum">
              <a:rPr lang="en-US" altLang="en-US"/>
              <a:pPr>
                <a:spcBef>
                  <a:spcPct val="0"/>
                </a:spcBef>
              </a:pPr>
              <a:t>9</a:t>
            </a:fld>
            <a:endParaRPr lang="en-US" altLang="en-US"/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11C5D085-9C0F-40F1-9200-56781A2ACC6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ACE43C96-FC5D-4C64-A66B-8AAFE28D6F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id="{E111667D-36CE-46F7-9401-107127CA8E2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3DC1F9A-C784-4479-8242-CEFBAF136322}" type="slidenum">
              <a:rPr lang="en-US" altLang="en-US"/>
              <a:pPr>
                <a:spcBef>
                  <a:spcPct val="0"/>
                </a:spcBef>
              </a:pPr>
              <a:t>13</a:t>
            </a:fld>
            <a:endParaRPr lang="en-US" altLang="en-US"/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F8AAC442-A9B3-47C6-A537-DB96FEBDB4D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4677E3A5-7748-4F2A-96CA-E3403854BB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DC4274F-BC49-4269-8EF1-D8D789E9767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57D2CFD-8ED3-41DA-A88E-FC244653FB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1010978-06EC-40C1-A3BC-C855E07625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BAD8ED-4C0C-4BB7-8A9E-D63C6230514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97182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DB3E851-2889-43B0-86A9-AAAE5384809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0F5FB3C-11EE-42FF-9083-88B9CD47C0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99473C1-3379-45C9-973A-F800678B75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40BA02-505C-4E29-AE97-94652E76A81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2879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B1997D8-F691-429A-805E-C6AC90B5932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F97262A-A1B4-47D0-A0F1-A93E23618E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C2ECC56-4F98-4EE8-B1A5-3B777FF8727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D94502-CC90-46AD-8F27-D19DAAD016F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90353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B6426A0-A213-4699-9307-510177CC24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CF989F7-EEE0-49DE-B9FB-1C091217B9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F1F0EE8-C607-43F2-B12C-AFD6434A06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5E7868-6A1B-4E28-AABA-1CC2FBDD55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30049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BF89865-57C0-46BA-A6A6-E38806CD7B1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A8C5562-77D1-4719-BD5F-541309EDE4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A891F3C-0E0E-48A8-B068-82702336A9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4B143A-13E4-46C2-B9EB-A8C0EB6FC9E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24078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4A6FA53-E305-4105-B553-45F3F8513D5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C40103A-CEBD-4723-BFE2-E4FCC63A48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C23131A-5AED-49DF-B6B4-EFAF86932A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CB675E-59A1-4EE9-92F1-AF589F2D344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94780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BF6624F-BE69-4D6D-A682-2D5B6E56B6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DEEDE01-DC35-46EA-B24C-103B32B1603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61321C7-FE08-4646-8CA0-9D6768B4CF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0EE446-31E9-45FF-8D67-AB74353554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69476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4D06C53C-B66E-4332-B2A7-BCD23B7998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3186BCF-B133-44F5-952F-439F514756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F273DF20-F446-4772-9C02-BF22023233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2A94C6-BF71-4E67-91D6-F50AC9BDE2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34039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6D81C29-1DDA-4396-A198-C2DD6ED6374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0873DD4-A25D-4141-9B38-355CCE256A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0FD3C92-E68B-4A76-9348-F6734D690B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37481F-E4B0-40AF-AFA2-3151413C66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89636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470D1D86-69FD-4B47-80CE-512363185FC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75DDB8F3-8A20-43D0-AFA4-D5DE93723F8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DBC5343-B84B-4F0C-B19B-BB061E2A1A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766120-24B6-4EDB-A1F8-3D8DF11E56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33599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550D29B-6036-4A01-A9E8-25D78F248D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B1A0759-3FDA-4EAF-9D3E-3B1AF720E6D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653224A-CB2F-4F40-96CA-98DAE8012D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FB778B-E9FB-4251-9538-474A2BD2E50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44002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0931F38-03EC-41BD-BA9C-E90A5CBA846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9422E59-CBE9-4B46-AC55-1178E71CEA8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70FF8B5-3C17-4D03-8203-DFA65AF991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FF1BED-E4EC-48A7-AD38-80F2B70509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90923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5FAC9C1-8397-4A1A-87AB-26E277389D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9B55991F-9E8E-45A5-9057-9F98750FD8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D94821D-44A0-4E00-AB0E-175037D1C66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72E930B-16AF-4C7F-A7F6-DDFD72F0FBC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641F22D-BF3C-4CB5-BF75-EFE1E47FEAC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B61287AF-53D7-409E-9D28-612C9ED2C1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audio" Target="../media/media1.m4a"/><Relationship Id="rId7" Type="http://schemas.openxmlformats.org/officeDocument/2006/relationships/image" Target="../media/image1.wmf"/><Relationship Id="rId2" Type="http://schemas.microsoft.com/office/2007/relationships/media" Target="../media/media1.m4a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audio" Target="../media/media10.m4a"/><Relationship Id="rId1" Type="http://schemas.microsoft.com/office/2007/relationships/media" Target="../media/media10.m4a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audio" Target="../media/media11.m4a"/><Relationship Id="rId1" Type="http://schemas.microsoft.com/office/2007/relationships/media" Target="../media/media11.m4a"/><Relationship Id="rId5" Type="http://schemas.openxmlformats.org/officeDocument/2006/relationships/image" Target="../media/image2.png"/><Relationship Id="rId4" Type="http://schemas.openxmlformats.org/officeDocument/2006/relationships/image" Target="../media/image12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audio" Target="../media/media12.m4a"/><Relationship Id="rId1" Type="http://schemas.microsoft.com/office/2007/relationships/media" Target="../media/media12.m4a"/><Relationship Id="rId5" Type="http://schemas.openxmlformats.org/officeDocument/2006/relationships/image" Target="../media/image2.png"/><Relationship Id="rId4" Type="http://schemas.openxmlformats.org/officeDocument/2006/relationships/image" Target="../media/image13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media13.m4a"/><Relationship Id="rId2" Type="http://schemas.microsoft.com/office/2007/relationships/media" Target="../media/media13.m4a"/><Relationship Id="rId1" Type="http://schemas.openxmlformats.org/officeDocument/2006/relationships/tags" Target="../tags/tag5.xml"/><Relationship Id="rId6" Type="http://schemas.openxmlformats.org/officeDocument/2006/relationships/image" Target="../media/image2.png"/><Relationship Id="rId5" Type="http://schemas.openxmlformats.org/officeDocument/2006/relationships/notesSlide" Target="../notesSlides/notesSlide7.xml"/><Relationship Id="rId4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audio" Target="../media/media2.m4a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.png"/><Relationship Id="rId2" Type="http://schemas.microsoft.com/office/2007/relationships/media" Target="../media/media2.m4a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png"/><Relationship Id="rId11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5.emf"/><Relationship Id="rId3" Type="http://schemas.microsoft.com/office/2007/relationships/media" Target="../media/media3.m4a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7.bin"/><Relationship Id="rId2" Type="http://schemas.openxmlformats.org/officeDocument/2006/relationships/tags" Target="../tags/tag1.xml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2.xml"/><Relationship Id="rId11" Type="http://schemas.openxmlformats.org/officeDocument/2006/relationships/image" Target="../media/image6.pn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1.wmf"/><Relationship Id="rId4" Type="http://schemas.openxmlformats.org/officeDocument/2006/relationships/audio" Target="../media/media3.m4a"/><Relationship Id="rId9" Type="http://schemas.openxmlformats.org/officeDocument/2006/relationships/oleObject" Target="../embeddings/oleObject6.bin"/><Relationship Id="rId1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5" Type="http://schemas.openxmlformats.org/officeDocument/2006/relationships/image" Target="../media/image2.png"/><Relationship Id="rId4" Type="http://schemas.openxmlformats.org/officeDocument/2006/relationships/image" Target="../media/image8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microsoft.com/office/2007/relationships/media" Target="../media/media5.m4a"/><Relationship Id="rId7" Type="http://schemas.openxmlformats.org/officeDocument/2006/relationships/oleObject" Target="../embeddings/oleObject8.bin"/><Relationship Id="rId2" Type="http://schemas.openxmlformats.org/officeDocument/2006/relationships/tags" Target="../tags/tag2.xml"/><Relationship Id="rId1" Type="http://schemas.openxmlformats.org/officeDocument/2006/relationships/vmlDrawing" Target="../drawings/vmlDrawing4.vml"/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7.xml"/><Relationship Id="rId4" Type="http://schemas.openxmlformats.org/officeDocument/2006/relationships/audio" Target="../media/media5.m4a"/><Relationship Id="rId9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microsoft.com/office/2007/relationships/media" Target="../media/media6.m4a"/><Relationship Id="rId7" Type="http://schemas.openxmlformats.org/officeDocument/2006/relationships/oleObject" Target="../embeddings/oleObject9.bin"/><Relationship Id="rId2" Type="http://schemas.openxmlformats.org/officeDocument/2006/relationships/tags" Target="../tags/tag3.xml"/><Relationship Id="rId1" Type="http://schemas.openxmlformats.org/officeDocument/2006/relationships/vmlDrawing" Target="../drawings/vmlDrawing5.vml"/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7.xml"/><Relationship Id="rId4" Type="http://schemas.openxmlformats.org/officeDocument/2006/relationships/audio" Target="../media/media6.m4a"/><Relationship Id="rId9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8.m4a"/><Relationship Id="rId1" Type="http://schemas.microsoft.com/office/2007/relationships/media" Target="../media/media8.m4a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microsoft.com/office/2007/relationships/media" Target="../media/media9.m4a"/><Relationship Id="rId7" Type="http://schemas.openxmlformats.org/officeDocument/2006/relationships/oleObject" Target="../embeddings/oleObject10.bin"/><Relationship Id="rId2" Type="http://schemas.openxmlformats.org/officeDocument/2006/relationships/tags" Target="../tags/tag4.xml"/><Relationship Id="rId1" Type="http://schemas.openxmlformats.org/officeDocument/2006/relationships/vmlDrawing" Target="../drawings/vmlDrawing6.vml"/><Relationship Id="rId6" Type="http://schemas.openxmlformats.org/officeDocument/2006/relationships/notesSlide" Target="../notesSlides/notesSlide6.xml"/><Relationship Id="rId5" Type="http://schemas.openxmlformats.org/officeDocument/2006/relationships/slideLayout" Target="../slideLayouts/slideLayout12.xml"/><Relationship Id="rId4" Type="http://schemas.openxmlformats.org/officeDocument/2006/relationships/audio" Target="../media/media9.m4a"/><Relationship Id="rId9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>
            <a:extLst>
              <a:ext uri="{FF2B5EF4-FFF2-40B4-BE49-F238E27FC236}">
                <a16:creationId xmlns:a16="http://schemas.microsoft.com/office/drawing/2014/main" id="{E6A3119F-06B7-4BDE-9B10-9E5089775B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609600"/>
            <a:ext cx="7620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/>
              <a:t>Experiment 10: Multistep synthesis     Step 1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/>
              <a:t>The Preparation of Benzoin</a:t>
            </a:r>
          </a:p>
        </p:txBody>
      </p:sp>
      <p:sp>
        <p:nvSpPr>
          <p:cNvPr id="3075" name="TextBox 1">
            <a:extLst>
              <a:ext uri="{FF2B5EF4-FFF2-40B4-BE49-F238E27FC236}">
                <a16:creationId xmlns:a16="http://schemas.microsoft.com/office/drawing/2014/main" id="{2F004533-B46F-4517-B1A9-5E6A58CE11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981200"/>
            <a:ext cx="3429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/>
              <a:t>Benzaldehyde</a:t>
            </a:r>
          </a:p>
        </p:txBody>
      </p:sp>
      <p:graphicFrame>
        <p:nvGraphicFramePr>
          <p:cNvPr id="3076" name="Object 4">
            <a:extLst>
              <a:ext uri="{FF2B5EF4-FFF2-40B4-BE49-F238E27FC236}">
                <a16:creationId xmlns:a16="http://schemas.microsoft.com/office/drawing/2014/main" id="{5ADFD320-E79E-440D-8769-4A89E5E936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132799"/>
              </p:ext>
            </p:extLst>
          </p:nvPr>
        </p:nvGraphicFramePr>
        <p:xfrm>
          <a:off x="609600" y="2443163"/>
          <a:ext cx="3048000" cy="238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r:id="rId6" imgW="1524000" imgH="1200912" progId="Chemistry4DDraw.v2">
                  <p:embed/>
                </p:oleObj>
              </mc:Choice>
              <mc:Fallback>
                <p:oleObj r:id="rId6" imgW="1524000" imgH="1200912" progId="Chemistry4DDraw.v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43163"/>
                        <a:ext cx="3048000" cy="238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Audio 10">
            <a:hlinkClick r:id="" action="ppaction://media"/>
            <a:extLst>
              <a:ext uri="{FF2B5EF4-FFF2-40B4-BE49-F238E27FC236}">
                <a16:creationId xmlns:a16="http://schemas.microsoft.com/office/drawing/2014/main" id="{6D0B02AA-ECBD-4BF6-8B3E-9A547E28822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7933"/>
    </mc:Choice>
    <mc:Fallback xmlns="">
      <p:transition spd="slow" advTm="6793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06" x="5684838" y="3521075"/>
          <p14:tracePt t="953" x="5684838" y="3513138"/>
          <p14:tracePt t="977" x="5676900" y="3505200"/>
          <p14:tracePt t="985" x="5668963" y="3505200"/>
          <p14:tracePt t="998" x="5661025" y="3505200"/>
          <p14:tracePt t="1015" x="5608638" y="3505200"/>
          <p14:tracePt t="1032" x="5478463" y="3505200"/>
          <p14:tracePt t="1048" x="5127625" y="3505200"/>
          <p14:tracePt t="1065" x="4899025" y="3513138"/>
          <p14:tracePt t="1082" x="4686300" y="3581400"/>
          <p14:tracePt t="1098" x="4533900" y="3649663"/>
          <p14:tracePt t="1115" x="4427538" y="3695700"/>
          <p14:tracePt t="1132" x="4297363" y="3763963"/>
          <p14:tracePt t="1148" x="4144963" y="3848100"/>
          <p14:tracePt t="1165" x="3902075" y="3962400"/>
          <p14:tracePt t="1182" x="3635375" y="4022725"/>
          <p14:tracePt t="1198" x="3390900" y="4046538"/>
          <p14:tracePt t="1215" x="3101975" y="4068763"/>
          <p14:tracePt t="1216" x="2971800" y="4068763"/>
          <p14:tracePt t="1232" x="2841625" y="4068763"/>
          <p14:tracePt t="1248" x="2460625" y="4068763"/>
          <p14:tracePt t="1265" x="2225675" y="4068763"/>
          <p14:tracePt t="1282" x="1989138" y="4030663"/>
          <p14:tracePt t="1298" x="1790700" y="4016375"/>
          <p14:tracePt t="1315" x="1638300" y="3978275"/>
          <p14:tracePt t="1332" x="1584325" y="3946525"/>
          <p14:tracePt t="1349" x="1546225" y="3932238"/>
          <p14:tracePt t="1365" x="1539875" y="3902075"/>
          <p14:tracePt t="1382" x="1516063" y="3886200"/>
          <p14:tracePt t="1399" x="1470025" y="3825875"/>
          <p14:tracePt t="1415" x="1425575" y="3787775"/>
          <p14:tracePt t="1432" x="1341438" y="3725863"/>
          <p14:tracePt t="1449" x="1211263" y="3627438"/>
          <p14:tracePt t="1465" x="1150938" y="3543300"/>
          <p14:tracePt t="1482" x="1127125" y="3497263"/>
          <p14:tracePt t="1499" x="1096963" y="3429000"/>
          <p14:tracePt t="1515" x="1058863" y="3344863"/>
          <p14:tracePt t="1532" x="1036638" y="3268663"/>
          <p14:tracePt t="1549" x="1020763" y="3184525"/>
          <p14:tracePt t="1565" x="1012825" y="3108325"/>
          <p14:tracePt t="1582" x="998538" y="3048000"/>
          <p14:tracePt t="1599" x="998538" y="3001963"/>
          <p14:tracePt t="1615" x="998538" y="2963863"/>
          <p14:tracePt t="1632" x="982663" y="2925763"/>
          <p14:tracePt t="1649" x="960438" y="2873375"/>
          <p14:tracePt t="1665" x="944563" y="2835275"/>
          <p14:tracePt t="1682" x="936625" y="2811463"/>
          <p14:tracePt t="1699" x="936625" y="2803525"/>
          <p14:tracePt t="1732" x="936625" y="2797175"/>
          <p14:tracePt t="1753" x="930275" y="2797175"/>
          <p14:tracePt t="1769" x="922338" y="2797175"/>
          <p14:tracePt t="1782" x="922338" y="2789238"/>
          <p14:tracePt t="1799" x="914400" y="2773363"/>
          <p14:tracePt t="1816" x="906463" y="2759075"/>
          <p14:tracePt t="1817" x="906463" y="2751138"/>
          <p14:tracePt t="1832" x="898525" y="2735263"/>
          <p14:tracePt t="1849" x="898525" y="2727325"/>
          <p14:tracePt t="1882" x="892175" y="2720975"/>
          <p14:tracePt t="1899" x="876300" y="2705100"/>
          <p14:tracePt t="1916" x="860425" y="2682875"/>
          <p14:tracePt t="1932" x="854075" y="2674938"/>
          <p14:tracePt t="1949" x="846138" y="2667000"/>
          <p14:tracePt t="1966" x="846138" y="2659063"/>
          <p14:tracePt t="1982" x="838200" y="2659063"/>
          <p14:tracePt t="2017" x="830263" y="2659063"/>
          <p14:tracePt t="2041" x="822325" y="2659063"/>
          <p14:tracePt t="2049" x="822325" y="2651125"/>
          <p14:tracePt t="65840" x="830263" y="2651125"/>
          <p14:tracePt t="65848" x="846138" y="2651125"/>
          <p14:tracePt t="65856" x="860425" y="2651125"/>
          <p14:tracePt t="65867" x="884238" y="2651125"/>
          <p14:tracePt t="65884" x="952500" y="2667000"/>
          <p14:tracePt t="65900" x="1036638" y="2720975"/>
          <p14:tracePt t="65917" x="1112838" y="2781300"/>
          <p14:tracePt t="65934" x="1249363" y="2879725"/>
          <p14:tracePt t="65950" x="1379538" y="3009900"/>
          <p14:tracePt t="65967" x="1516063" y="3132138"/>
          <p14:tracePt t="65984" x="1706563" y="3298825"/>
          <p14:tracePt t="66000" x="1782763" y="3352800"/>
          <p14:tracePt t="66017" x="1844675" y="3398838"/>
          <p14:tracePt t="66034" x="1889125" y="3429000"/>
          <p14:tracePt t="66050" x="1927225" y="3436938"/>
          <p14:tracePt t="66067" x="1943100" y="3451225"/>
          <p14:tracePt t="66128" x="1935163" y="3444875"/>
          <p14:tracePt t="66136" x="1912938" y="3429000"/>
          <p14:tracePt t="66150" x="1882775" y="3429000"/>
          <p14:tracePt t="66167" x="1851025" y="3421063"/>
          <p14:tracePt t="66184" x="1836738" y="3421063"/>
        </p14:tracePtLst>
      </p14:laserTrace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416460F-E080-4AE5-B308-9B0DFD98AAFB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85800" y="533400"/>
            <a:ext cx="7772400" cy="5486400"/>
          </a:xfrm>
        </p:spPr>
        <p:txBody>
          <a:bodyPr/>
          <a:lstStyle/>
          <a:p>
            <a:r>
              <a:rPr lang="en-US" dirty="0"/>
              <a:t>The IR spectrum of benzoin is on the following page. Please analyze the principle functional groups in this molecule. </a:t>
            </a:r>
          </a:p>
          <a:p>
            <a:endParaRPr lang="en-US" dirty="0"/>
          </a:p>
          <a:p>
            <a:r>
              <a:rPr lang="en-US" dirty="0"/>
              <a:t>Also included is the </a:t>
            </a:r>
            <a:r>
              <a:rPr lang="en-US" dirty="0" err="1"/>
              <a:t>nmr</a:t>
            </a:r>
            <a:r>
              <a:rPr lang="en-US" dirty="0"/>
              <a:t> spectrum. The spectrum is not first order. See if you can identify the methine hydrogen attached to the carbon bearing the OH group</a:t>
            </a:r>
          </a:p>
        </p:txBody>
      </p:sp>
      <p:pic>
        <p:nvPicPr>
          <p:cNvPr id="11" name="Audio 10">
            <a:hlinkClick r:id="" action="ppaction://media"/>
            <a:extLst>
              <a:ext uri="{FF2B5EF4-FFF2-40B4-BE49-F238E27FC236}">
                <a16:creationId xmlns:a16="http://schemas.microsoft.com/office/drawing/2014/main" id="{FE598AC5-3643-498A-9715-E43CBB267A1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7958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165"/>
    </mc:Choice>
    <mc:Fallback xmlns="">
      <p:transition spd="slow" advTm="4016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753" x="7573963" y="4983163"/>
          <p14:tracePt t="801" x="7566025" y="4983163"/>
          <p14:tracePt t="809" x="7566025" y="4975225"/>
          <p14:tracePt t="817" x="7559675" y="4975225"/>
          <p14:tracePt t="833" x="7535863" y="4960938"/>
          <p14:tracePt t="849" x="7513638" y="4960938"/>
          <p14:tracePt t="866" x="7483475" y="4953000"/>
          <p14:tracePt t="883" x="7451725" y="4945063"/>
          <p14:tracePt t="900" x="7407275" y="4937125"/>
          <p14:tracePt t="916" x="7353300" y="4914900"/>
          <p14:tracePt t="933" x="7292975" y="4899025"/>
          <p14:tracePt t="949" x="7231063" y="4876800"/>
          <p14:tracePt t="966" x="7132638" y="4860925"/>
          <p14:tracePt t="983" x="7002463" y="4860925"/>
          <p14:tracePt t="1000" x="6835775" y="4854575"/>
          <p14:tracePt t="1016" x="6659563" y="4838700"/>
          <p14:tracePt t="1033" x="6354763" y="4838700"/>
          <p14:tracePt t="1050" x="6118225" y="4830763"/>
          <p14:tracePt t="1066" x="5883275" y="4808538"/>
          <p14:tracePt t="1083" x="5638800" y="4800600"/>
          <p14:tracePt t="1100" x="5432425" y="4800600"/>
          <p14:tracePt t="1116" x="5159375" y="4800600"/>
          <p14:tracePt t="1133" x="4899025" y="4800600"/>
          <p14:tracePt t="1150" x="4579938" y="4784725"/>
          <p14:tracePt t="1166" x="4213225" y="4762500"/>
          <p14:tracePt t="1183" x="3763963" y="4648200"/>
          <p14:tracePt t="1200" x="3390900" y="4525963"/>
          <p14:tracePt t="1216" x="2849563" y="4251325"/>
          <p14:tracePt t="1218" x="2636838" y="4098925"/>
          <p14:tracePt t="1233" x="2239963" y="3832225"/>
          <p14:tracePt t="1250" x="1943100" y="3627438"/>
          <p14:tracePt t="1266" x="1684338" y="3467100"/>
          <p14:tracePt t="1283" x="1439863" y="3344863"/>
          <p14:tracePt t="1300" x="1249363" y="3284538"/>
          <p14:tracePt t="1316" x="1050925" y="3208338"/>
          <p14:tracePt t="1333" x="876300" y="3124200"/>
          <p14:tracePt t="1350" x="715963" y="3040063"/>
          <p14:tracePt t="1367" x="579438" y="2949575"/>
          <p14:tracePt t="1383" x="388938" y="2841625"/>
          <p14:tracePt t="1400" x="206375" y="2765425"/>
          <p14:tracePt t="1417" x="22225" y="2727325"/>
          <p14:tracePt t="13721" x="46038" y="4632325"/>
          <p14:tracePt t="13729" x="84138" y="4625975"/>
          <p14:tracePt t="13743" x="130175" y="4602163"/>
          <p14:tracePt t="13760" x="182563" y="4572000"/>
          <p14:tracePt t="13777" x="236538" y="4572000"/>
          <p14:tracePt t="13793" x="334963" y="4556125"/>
          <p14:tracePt t="13810" x="495300" y="4533900"/>
          <p14:tracePt t="13826" x="669925" y="4503738"/>
          <p14:tracePt t="13843" x="930275" y="4495800"/>
          <p14:tracePt t="13860" x="1135063" y="4495800"/>
          <p14:tracePt t="13877" x="1279525" y="4495800"/>
          <p14:tracePt t="13893" x="1425575" y="4525963"/>
          <p14:tracePt t="13910" x="1600200" y="4587875"/>
          <p14:tracePt t="13926" x="1806575" y="4686300"/>
          <p14:tracePt t="13943" x="1943100" y="4732338"/>
          <p14:tracePt t="13960" x="2087563" y="4816475"/>
          <p14:tracePt t="13976" x="2324100" y="4914900"/>
          <p14:tracePt t="13993" x="2454275" y="4945063"/>
          <p14:tracePt t="14010" x="2552700" y="4960938"/>
          <p14:tracePt t="14027" x="2644775" y="4960938"/>
          <p14:tracePt t="14043" x="2713038" y="4960938"/>
          <p14:tracePt t="14060" x="2773363" y="4953000"/>
          <p14:tracePt t="14077" x="2849563" y="4930775"/>
          <p14:tracePt t="14093" x="2941638" y="4884738"/>
          <p14:tracePt t="14110" x="3048000" y="4800600"/>
          <p14:tracePt t="14127" x="3140075" y="4708525"/>
          <p14:tracePt t="14143" x="3238500" y="4625975"/>
          <p14:tracePt t="14160" x="3368675" y="4479925"/>
          <p14:tracePt t="14177" x="3451225" y="4411663"/>
          <p14:tracePt t="14193" x="3551238" y="4313238"/>
          <p14:tracePt t="14210" x="3619500" y="4251325"/>
          <p14:tracePt t="14227" x="3649663" y="4213225"/>
          <p14:tracePt t="14305" x="3641725" y="4213225"/>
          <p14:tracePt t="14313" x="3635375" y="4221163"/>
          <p14:tracePt t="14327" x="3635375" y="4229100"/>
          <p14:tracePt t="14433" x="3641725" y="4229100"/>
          <p14:tracePt t="14441" x="3657600" y="4229100"/>
          <p14:tracePt t="14449" x="3665538" y="4229100"/>
          <p14:tracePt t="14460" x="3687763" y="4229100"/>
          <p14:tracePt t="14477" x="3733800" y="4229100"/>
          <p14:tracePt t="14494" x="3794125" y="4229100"/>
          <p14:tracePt t="14510" x="3863975" y="4229100"/>
          <p14:tracePt t="14527" x="3924300" y="4237038"/>
          <p14:tracePt t="14544" x="3978275" y="4259263"/>
          <p14:tracePt t="14560" x="4030663" y="4259263"/>
          <p14:tracePt t="14577" x="4130675" y="4259263"/>
          <p14:tracePt t="14594" x="4213225" y="4259263"/>
          <p14:tracePt t="14610" x="4275138" y="4244975"/>
          <p14:tracePt t="14627" x="4351338" y="4206875"/>
          <p14:tracePt t="14644" x="4427538" y="4160838"/>
          <p14:tracePt t="14660" x="4487863" y="4114800"/>
          <p14:tracePt t="14677" x="4541838" y="4060825"/>
          <p14:tracePt t="14694" x="4572000" y="4030663"/>
          <p14:tracePt t="14711" x="4610100" y="4000500"/>
          <p14:tracePt t="14727" x="4640263" y="3984625"/>
          <p14:tracePt t="14744" x="4640263" y="3978275"/>
          <p14:tracePt t="14760" x="4640263" y="3962400"/>
          <p14:tracePt t="14777" x="4625975" y="3946525"/>
          <p14:tracePt t="14794" x="4618038" y="3908425"/>
          <p14:tracePt t="14811" x="4602163" y="3886200"/>
          <p14:tracePt t="14827" x="4602163" y="3863975"/>
          <p14:tracePt t="14844" x="4602163" y="3840163"/>
          <p14:tracePt t="14861" x="4594225" y="3832225"/>
          <p14:tracePt t="14877" x="4594225" y="3817938"/>
          <p14:tracePt t="15033" x="4594225" y="3825875"/>
          <p14:tracePt t="15065" x="4594225" y="3832225"/>
          <p14:tracePt t="15073" x="4594225" y="3840163"/>
          <p14:tracePt t="15081" x="4594225" y="3848100"/>
          <p14:tracePt t="15097" x="4594225" y="3863975"/>
          <p14:tracePt t="15111" x="4594225" y="3870325"/>
          <p14:tracePt t="15128" x="4594225" y="3886200"/>
          <p14:tracePt t="15144" x="4587875" y="3902075"/>
          <p14:tracePt t="15161" x="4579938" y="3916363"/>
          <p14:tracePt t="15194" x="4572000" y="3916363"/>
          <p14:tracePt t="15361" x="4579938" y="3902075"/>
          <p14:tracePt t="15369" x="4587875" y="3902075"/>
          <p14:tracePt t="15378" x="4587875" y="3894138"/>
          <p14:tracePt t="15394" x="4587875" y="3886200"/>
          <p14:tracePt t="15411" x="4594225" y="3878263"/>
          <p14:tracePt t="15428" x="4594225" y="3863975"/>
          <p14:tracePt t="15465" x="4594225" y="3856038"/>
          <p14:tracePt t="15478" x="4602163" y="3848100"/>
          <p14:tracePt t="15494" x="4602163" y="3840163"/>
          <p14:tracePt t="15511" x="4602163" y="3802063"/>
          <p14:tracePt t="15528" x="4556125" y="3749675"/>
          <p14:tracePt t="15544" x="4503738" y="3717925"/>
          <p14:tracePt t="15561" x="4441825" y="3695700"/>
          <p14:tracePt t="15578" x="4419600" y="3695700"/>
          <p14:tracePt t="15595" x="4411663" y="3695700"/>
          <p14:tracePt t="15611" x="4403725" y="3695700"/>
          <p14:tracePt t="37497" x="4397375" y="3679825"/>
          <p14:tracePt t="37505" x="4343400" y="3657600"/>
          <p14:tracePt t="37513" x="4283075" y="3635375"/>
          <p14:tracePt t="37529" x="4168775" y="3589338"/>
          <p14:tracePt t="37545" x="4068763" y="3551238"/>
          <p14:tracePt t="37562" x="4060825" y="3543300"/>
          <p14:tracePt t="37825" x="4060825" y="3559175"/>
          <p14:tracePt t="37833" x="4060825" y="3573463"/>
          <p14:tracePt t="37846" x="4068763" y="3597275"/>
          <p14:tracePt t="37862" x="4092575" y="3665538"/>
          <p14:tracePt t="37879" x="4144963" y="3741738"/>
          <p14:tracePt t="37896" x="4198938" y="3856038"/>
          <p14:tracePt t="37912" x="4351338" y="4038600"/>
          <p14:tracePt t="37929" x="4449763" y="4144963"/>
          <p14:tracePt t="37946" x="4525963" y="4251325"/>
          <p14:tracePt t="37962" x="4556125" y="4335463"/>
          <p14:tracePt t="37979" x="4579938" y="4397375"/>
          <p14:tracePt t="37996" x="4587875" y="4435475"/>
          <p14:tracePt t="38013" x="4602163" y="4449763"/>
          <p14:tracePt t="38029" x="4610100" y="4465638"/>
          <p14:tracePt t="38046" x="4610100" y="4473575"/>
          <p14:tracePt t="38063" x="4610100" y="4479925"/>
          <p14:tracePt t="38079" x="4618038" y="4487863"/>
          <p14:tracePt t="38113" x="4625975" y="4487863"/>
          <p14:tracePt t="38129" x="4625975" y="4495800"/>
          <p14:tracePt t="38153" x="4625975" y="4503738"/>
          <p14:tracePt t="38163" x="4632325" y="4518025"/>
          <p14:tracePt t="38179" x="4632325" y="4525963"/>
          <p14:tracePt t="38196" x="4632325" y="4549775"/>
          <p14:tracePt t="38213" x="4632325" y="4610100"/>
          <p14:tracePt t="38229" x="4632325" y="4694238"/>
          <p14:tracePt t="38246" x="4625975" y="4800600"/>
          <p14:tracePt t="38263" x="4618038" y="4892675"/>
          <p14:tracePt t="38279" x="4594225" y="4937125"/>
          <p14:tracePt t="38281" x="4594225" y="4960938"/>
          <p14:tracePt t="38296" x="4594225" y="4975225"/>
          <p14:tracePt t="38313" x="4594225" y="4991100"/>
          <p14:tracePt t="38329" x="4594225" y="4999038"/>
          <p14:tracePt t="38363" x="4594225" y="5006975"/>
          <p14:tracePt t="38380" x="4587875" y="5013325"/>
          <p14:tracePt t="38396" x="4587875" y="5021263"/>
          <p14:tracePt t="38413" x="4587875" y="5029200"/>
          <p14:tracePt t="38430" x="4587875" y="5037138"/>
          <p14:tracePt t="38449" x="4587875" y="5045075"/>
          <p14:tracePt t="38463" x="4579938" y="5045075"/>
          <p14:tracePt t="38721" x="4572000" y="5045075"/>
          <p14:tracePt t="38737" x="4572000" y="5037138"/>
          <p14:tracePt t="38745" x="4572000" y="5029200"/>
          <p14:tracePt t="38753" x="4572000" y="5021263"/>
          <p14:tracePt t="38763" x="4572000" y="5006975"/>
          <p14:tracePt t="38780" x="4572000" y="4999038"/>
          <p14:tracePt t="38797" x="4564063" y="4983163"/>
          <p14:tracePt t="38813" x="4556125" y="4975225"/>
          <p14:tracePt t="38830" x="4556125" y="4968875"/>
          <p14:tracePt t="38847" x="4549775" y="4968875"/>
          <p14:tracePt t="38953" x="4533900" y="4975225"/>
          <p14:tracePt t="38961" x="4518025" y="4975225"/>
          <p14:tracePt t="38977" x="4511675" y="4983163"/>
          <p14:tracePt t="39001" x="4503738" y="4975225"/>
          <p14:tracePt t="39009" x="4503738" y="4968875"/>
          <p14:tracePt t="39017" x="4495800" y="4960938"/>
          <p14:tracePt t="39030" x="4487863" y="4953000"/>
          <p14:tracePt t="39047" x="4457700" y="4930775"/>
          <p14:tracePt t="39063" x="4435475" y="4930775"/>
          <p14:tracePt t="39080" x="4427538" y="4930775"/>
        </p14:tracePtLst>
      </p14:laserTrace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8F411B25-885B-4490-B268-8D7F1CA5012B}"/>
              </a:ext>
            </a:extLst>
          </p:cNvPr>
          <p:cNvPicPr>
            <a:picLocks noGrp="1" noChangeAspect="1"/>
          </p:cNvPicPr>
          <p:nvPr>
            <p:ph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1" y="128635"/>
            <a:ext cx="8503672" cy="6576966"/>
          </a:xfrm>
        </p:spPr>
      </p:pic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6EB3B865-DBFA-4A23-A8E0-761CD078AAF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8284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95"/>
    </mc:Choice>
    <mc:Fallback xmlns="">
      <p:transition spd="slow" advTm="349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59979E09-B136-44AF-9AC7-41D0B9D17E89}"/>
              </a:ext>
            </a:extLst>
          </p:cNvPr>
          <p:cNvPicPr>
            <a:picLocks noGrp="1" noChangeAspect="1"/>
          </p:cNvPicPr>
          <p:nvPr>
            <p:ph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249" y="1185862"/>
            <a:ext cx="7106069" cy="5214938"/>
          </a:xfrm>
        </p:spPr>
      </p:pic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F6995E4D-8EC2-4BA1-93A5-81811F24F84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6544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167"/>
    </mc:Choice>
    <mc:Fallback xmlns="">
      <p:transition spd="slow" advTm="416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>
            <a:extLst>
              <a:ext uri="{FF2B5EF4-FFF2-40B4-BE49-F238E27FC236}">
                <a16:creationId xmlns:a16="http://schemas.microsoft.com/office/drawing/2014/main" id="{54755DEB-3818-412D-A7A6-62AE1617D2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8153400" cy="4708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en-US" sz="2400" dirty="0"/>
              <a:t>How do I go about figuring out what my unknown is?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endParaRPr lang="en-US" altLang="en-US" sz="2400" dirty="0"/>
          </a:p>
          <a:p>
            <a:pPr eaLnBrk="1" hangingPunct="1">
              <a:spcBef>
                <a:spcPct val="30000"/>
              </a:spcBef>
              <a:buFontTx/>
              <a:buAutoNum type="arabicPeriod"/>
            </a:pPr>
            <a:r>
              <a:rPr lang="en-US" altLang="en-US" sz="2400" dirty="0"/>
              <a:t>From your solubility measurements, you should be able to classify your unknowns according to the solubility classes discussed.</a:t>
            </a:r>
          </a:p>
          <a:p>
            <a:pPr eaLnBrk="1" hangingPunct="1">
              <a:spcBef>
                <a:spcPct val="30000"/>
              </a:spcBef>
              <a:buFontTx/>
              <a:buAutoNum type="arabicPeriod"/>
            </a:pPr>
            <a:r>
              <a:rPr lang="en-US" altLang="en-US" sz="2400"/>
              <a:t>From </a:t>
            </a:r>
            <a:r>
              <a:rPr lang="en-US" altLang="en-US" sz="2400" dirty="0"/>
              <a:t>your solubility measurements and your physical properties, make a list of the possible compounds. </a:t>
            </a:r>
          </a:p>
          <a:p>
            <a:pPr eaLnBrk="1" hangingPunct="1">
              <a:spcBef>
                <a:spcPct val="30000"/>
              </a:spcBef>
              <a:buFontTx/>
              <a:buAutoNum type="arabicPeriod"/>
            </a:pPr>
            <a:r>
              <a:rPr lang="en-US" altLang="en-US" sz="2400" dirty="0"/>
              <a:t>Look up some reference IR spectra in your manual that have the possible functional groups present in your unknown.</a:t>
            </a:r>
          </a:p>
          <a:p>
            <a:pPr eaLnBrk="1" hangingPunct="1">
              <a:spcBef>
                <a:spcPct val="30000"/>
              </a:spcBef>
              <a:buFontTx/>
              <a:buAutoNum type="arabicPeriod"/>
            </a:pPr>
            <a:r>
              <a:rPr lang="en-US" altLang="en-US" sz="2400" dirty="0">
                <a:cs typeface="Times New Roman" panose="02020603050405020304" pitchFamily="18" charset="0"/>
              </a:rPr>
              <a:t>Begin to analyze your NMR spectrum using the correlation tables provided.</a:t>
            </a:r>
          </a:p>
        </p:txBody>
      </p:sp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9D1CEA21-1C7E-406C-97AA-530B665F5CC3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1436"/>
    </mc:Choice>
    <mc:Fallback xmlns="">
      <p:transition spd="slow" advTm="15143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1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35" x="7810500" y="5075238"/>
          <p14:tracePt t="850" x="7802563" y="5067300"/>
          <p14:tracePt t="872" x="7794625" y="5045075"/>
          <p14:tracePt t="889" x="7742238" y="4975225"/>
          <p14:tracePt t="905" x="7566025" y="4838700"/>
          <p14:tracePt t="922" x="7399338" y="4708525"/>
          <p14:tracePt t="939" x="7132638" y="4572000"/>
          <p14:tracePt t="956" x="6835775" y="4427538"/>
          <p14:tracePt t="972" x="6569075" y="4305300"/>
          <p14:tracePt t="989" x="6302375" y="4221163"/>
          <p14:tracePt t="1006" x="6011863" y="4106863"/>
          <p14:tracePt t="1022" x="5699125" y="3970338"/>
          <p14:tracePt t="1039" x="5372100" y="3817938"/>
          <p14:tracePt t="1056" x="5159375" y="3717925"/>
          <p14:tracePt t="1072" x="4983163" y="3635375"/>
          <p14:tracePt t="1089" x="4830763" y="3565525"/>
          <p14:tracePt t="1106" x="4618038" y="3475038"/>
          <p14:tracePt t="1122" x="4479925" y="3429000"/>
          <p14:tracePt t="1139" x="4321175" y="3398838"/>
          <p14:tracePt t="1156" x="4122738" y="3330575"/>
          <p14:tracePt t="1172" x="3787775" y="3200400"/>
          <p14:tracePt t="1189" x="3292475" y="3078163"/>
          <p14:tracePt t="1206" x="2689225" y="3017838"/>
          <p14:tracePt t="1222" x="2103438" y="3017838"/>
          <p14:tracePt t="1239" x="1546225" y="3017838"/>
          <p14:tracePt t="1256" x="1173163" y="3063875"/>
          <p14:tracePt t="1272" x="868363" y="3094038"/>
          <p14:tracePt t="1289" x="593725" y="3101975"/>
          <p14:tracePt t="1306" x="449263" y="3101975"/>
          <p14:tracePt t="1323" x="334963" y="3101975"/>
          <p14:tracePt t="1339" x="282575" y="3101975"/>
          <p14:tracePt t="1356" x="250825" y="3101975"/>
          <p14:tracePt t="1372" x="212725" y="3070225"/>
          <p14:tracePt t="1389" x="174625" y="3040063"/>
          <p14:tracePt t="1406" x="152400" y="3017838"/>
          <p14:tracePt t="1422" x="114300" y="2994025"/>
          <p14:tracePt t="1439" x="38100" y="2955925"/>
          <p14:tracePt t="10334" x="0" y="0"/>
        </p14:tracePtLst>
      </p14:laserTrace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BD16A1E7-C83C-4D59-A8C8-E73074EED4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36131"/>
              </p:ext>
            </p:extLst>
          </p:nvPr>
        </p:nvGraphicFramePr>
        <p:xfrm>
          <a:off x="228600" y="457200"/>
          <a:ext cx="2667000" cy="2690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name="Photo Editor Photo" r:id="rId5" imgW="1142857" imgH="1152381" progId="MSPhotoEd.3">
                  <p:embed/>
                </p:oleObj>
              </mc:Choice>
              <mc:Fallback>
                <p:oleObj name="Photo Editor Photo" r:id="rId5" imgW="1142857" imgH="1152381" progId="MSPhotoEd.3">
                  <p:embed/>
                  <p:pic>
                    <p:nvPicPr>
                      <p:cNvPr id="47110" name="Object 6">
                        <a:extLst>
                          <a:ext uri="{FF2B5EF4-FFF2-40B4-BE49-F238E27FC236}">
                            <a16:creationId xmlns:a16="http://schemas.microsoft.com/office/drawing/2014/main" id="{B1470B96-85C1-4004-870E-BC7A4E9E6D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57200"/>
                        <a:ext cx="2667000" cy="2690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ED0B1225-C88E-474A-905A-497C375A0D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527198"/>
              </p:ext>
            </p:extLst>
          </p:nvPr>
        </p:nvGraphicFramePr>
        <p:xfrm>
          <a:off x="4354500" y="457200"/>
          <a:ext cx="4017975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8" name="Photo Editor Photo" r:id="rId7" imgW="2381582" imgH="1609524" progId="MSPhotoEd.3">
                  <p:embed/>
                </p:oleObj>
              </mc:Choice>
              <mc:Fallback>
                <p:oleObj name="Photo Editor Photo" r:id="rId7" imgW="2381582" imgH="1609524" progId="MSPhotoEd.3">
                  <p:embed/>
                  <p:pic>
                    <p:nvPicPr>
                      <p:cNvPr id="5129" name="Object 5">
                        <a:extLst>
                          <a:ext uri="{FF2B5EF4-FFF2-40B4-BE49-F238E27FC236}">
                            <a16:creationId xmlns:a16="http://schemas.microsoft.com/office/drawing/2014/main" id="{76D10867-BC26-45CB-AC70-E87BDD9EC1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00" y="457200"/>
                        <a:ext cx="4017975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9322DE9D-CEEA-4EE9-87B2-9E91BAD511CE}"/>
              </a:ext>
            </a:extLst>
          </p:cNvPr>
          <p:cNvSpPr/>
          <p:nvPr/>
        </p:nvSpPr>
        <p:spPr>
          <a:xfrm>
            <a:off x="609600" y="4288780"/>
            <a:ext cx="53948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/>
              <a:t>the glycoside amygdalin</a:t>
            </a:r>
            <a:endParaRPr lang="en-US" dirty="0"/>
          </a:p>
        </p:txBody>
      </p:sp>
      <p:pic>
        <p:nvPicPr>
          <p:cNvPr id="9" name="Picture 3">
            <a:extLst>
              <a:ext uri="{FF2B5EF4-FFF2-40B4-BE49-F238E27FC236}">
                <a16:creationId xmlns:a16="http://schemas.microsoft.com/office/drawing/2014/main" id="{3424F990-FA2A-488C-84A5-24E01F884BA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104909"/>
            <a:ext cx="2895600" cy="157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F00D75A8-F3FE-41D1-A5ED-190559A15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910775"/>
              </p:ext>
            </p:extLst>
          </p:nvPr>
        </p:nvGraphicFramePr>
        <p:xfrm>
          <a:off x="3581401" y="4551470"/>
          <a:ext cx="3886200" cy="2034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name="CS ChemDraw Drawing" r:id="rId10" imgW="3680291" imgH="1927800" progId="ChemDraw.Document.6.0">
                  <p:embed/>
                </p:oleObj>
              </mc:Choice>
              <mc:Fallback>
                <p:oleObj name="CS ChemDraw Drawing" r:id="rId10" imgW="3680291" imgH="1927800" progId="ChemDraw.Document.6.0">
                  <p:embed/>
                  <p:pic>
                    <p:nvPicPr>
                      <p:cNvPr id="11" name="Object 6">
                        <a:extLst>
                          <a:ext uri="{FF2B5EF4-FFF2-40B4-BE49-F238E27FC236}">
                            <a16:creationId xmlns:a16="http://schemas.microsoft.com/office/drawing/2014/main" id="{48C52B4B-8AC1-4329-A11A-DE69C5C391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1" y="4551470"/>
                        <a:ext cx="3886200" cy="20345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Audio 13">
            <a:hlinkClick r:id="" action="ppaction://media"/>
            <a:extLst>
              <a:ext uri="{FF2B5EF4-FFF2-40B4-BE49-F238E27FC236}">
                <a16:creationId xmlns:a16="http://schemas.microsoft.com/office/drawing/2014/main" id="{C6ABF7FD-3FA6-4669-B424-FEB05152771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7924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9984"/>
    </mc:Choice>
    <mc:Fallback xmlns="">
      <p:transition spd="slow" advTm="10998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619" x="1844675" y="3421063"/>
          <p14:tracePt t="9626" x="1897063" y="3444875"/>
          <p14:tracePt t="9643" x="2027238" y="3505200"/>
          <p14:tracePt t="9659" x="2141538" y="3559175"/>
          <p14:tracePt t="9676" x="2217738" y="3597275"/>
          <p14:tracePt t="9693" x="2270125" y="3641725"/>
          <p14:tracePt t="9710" x="2308225" y="3673475"/>
          <p14:tracePt t="9726" x="2332038" y="3703638"/>
          <p14:tracePt t="9743" x="2378075" y="3771900"/>
          <p14:tracePt t="9760" x="2408238" y="3825875"/>
          <p14:tracePt t="9776" x="2460625" y="3902075"/>
          <p14:tracePt t="9793" x="2536825" y="4000500"/>
          <p14:tracePt t="9810" x="2613025" y="4122738"/>
          <p14:tracePt t="9826" x="2773363" y="4351338"/>
          <p14:tracePt t="9843" x="2811463" y="4487863"/>
          <p14:tracePt t="9860" x="2841625" y="4587875"/>
          <p14:tracePt t="9876" x="2849563" y="4670425"/>
          <p14:tracePt t="9893" x="2857500" y="4740275"/>
          <p14:tracePt t="9910" x="2857500" y="4822825"/>
          <p14:tracePt t="9927" x="2857500" y="4892675"/>
          <p14:tracePt t="9943" x="2819400" y="4991100"/>
          <p14:tracePt t="9960" x="2759075" y="5059363"/>
          <p14:tracePt t="9977" x="2674938" y="5143500"/>
          <p14:tracePt t="9993" x="2568575" y="5219700"/>
          <p14:tracePt t="10010" x="2384425" y="5311775"/>
          <p14:tracePt t="10026" x="2225675" y="5318125"/>
          <p14:tracePt t="10043" x="2087563" y="5318125"/>
          <p14:tracePt t="10060" x="1989138" y="5318125"/>
          <p14:tracePt t="10077" x="1935163" y="5303838"/>
          <p14:tracePt t="10093" x="1897063" y="5235575"/>
          <p14:tracePt t="10110" x="1889125" y="5189538"/>
          <p14:tracePt t="10127" x="1889125" y="5105400"/>
          <p14:tracePt t="10143" x="1927225" y="5045075"/>
          <p14:tracePt t="10160" x="2011363" y="4945063"/>
          <p14:tracePt t="10177" x="2125663" y="4846638"/>
          <p14:tracePt t="10193" x="2263775" y="4732338"/>
          <p14:tracePt t="10210" x="2582863" y="4625975"/>
          <p14:tracePt t="10227" x="2751138" y="4610100"/>
          <p14:tracePt t="10243" x="2835275" y="4610100"/>
          <p14:tracePt t="10260" x="2865438" y="4632325"/>
          <p14:tracePt t="10277" x="2873375" y="4686300"/>
          <p14:tracePt t="10293" x="2865438" y="4746625"/>
          <p14:tracePt t="10310" x="2849563" y="4822825"/>
          <p14:tracePt t="10327" x="2819400" y="4884738"/>
          <p14:tracePt t="10343" x="2720975" y="4983163"/>
          <p14:tracePt t="10360" x="2644775" y="5045075"/>
          <p14:tracePt t="10377" x="2552700" y="5089525"/>
          <p14:tracePt t="10380" x="2530475" y="5097463"/>
          <p14:tracePt t="10394" x="2514600" y="5097463"/>
          <p14:tracePt t="10410" x="2492375" y="5075238"/>
          <p14:tracePt t="10427" x="2492375" y="5051425"/>
          <p14:tracePt t="10443" x="2514600" y="5013325"/>
          <p14:tracePt t="10460" x="2568575" y="4975225"/>
          <p14:tracePt t="10477" x="2606675" y="4960938"/>
          <p14:tracePt t="10493" x="2644775" y="4953000"/>
          <p14:tracePt t="10510" x="2651125" y="4960938"/>
          <p14:tracePt t="10527" x="2651125" y="5013325"/>
          <p14:tracePt t="10544" x="2598738" y="5089525"/>
          <p14:tracePt t="10560" x="2506663" y="5165725"/>
          <p14:tracePt t="10577" x="2422525" y="5235575"/>
          <p14:tracePt t="10594" x="2378075" y="5295900"/>
          <p14:tracePt t="10611" x="2339975" y="5303838"/>
          <p14:tracePt t="10627" x="2332038" y="5303838"/>
          <p14:tracePt t="10644" x="2324100" y="5287963"/>
          <p14:tracePt t="10661" x="2324100" y="5265738"/>
          <p14:tracePt t="10694" x="2332038" y="5257800"/>
          <p14:tracePt t="10711" x="2332038" y="5249863"/>
          <p14:tracePt t="10819" x="2332038" y="5241925"/>
          <p14:tracePt t="10834" x="2324100" y="5241925"/>
          <p14:tracePt t="10842" x="2316163" y="5241925"/>
          <p14:tracePt t="10858" x="2308225" y="5241925"/>
          <p14:tracePt t="10866" x="2293938" y="5241925"/>
          <p14:tracePt t="10877" x="2286000" y="5241925"/>
          <p14:tracePt t="10894" x="2247900" y="5241925"/>
          <p14:tracePt t="10911" x="2179638" y="5227638"/>
          <p14:tracePt t="10927" x="2095500" y="5211763"/>
          <p14:tracePt t="10944" x="2019300" y="5197475"/>
          <p14:tracePt t="10961" x="1965325" y="5181600"/>
          <p14:tracePt t="10977" x="1912938" y="5173663"/>
          <p14:tracePt t="10994" x="1836738" y="5165725"/>
          <p14:tracePt t="11011" x="1806575" y="5159375"/>
          <p14:tracePt t="11027" x="1798638" y="5151438"/>
          <p14:tracePt t="11044" x="1774825" y="5127625"/>
          <p14:tracePt t="11061" x="1752600" y="5113338"/>
          <p14:tracePt t="11077" x="1722438" y="5105400"/>
          <p14:tracePt t="11094" x="1654175" y="5083175"/>
          <p14:tracePt t="11111" x="1584325" y="5051425"/>
          <p14:tracePt t="11127" x="1524000" y="5006975"/>
          <p14:tracePt t="11144" x="1439863" y="4960938"/>
          <p14:tracePt t="11161" x="1371600" y="4906963"/>
          <p14:tracePt t="11178" x="1341438" y="4868863"/>
          <p14:tracePt t="11194" x="1273175" y="4808538"/>
          <p14:tracePt t="11211" x="1211263" y="4754563"/>
          <p14:tracePt t="11228" x="1135063" y="4724400"/>
          <p14:tracePt t="11244" x="1058863" y="4694238"/>
          <p14:tracePt t="11261" x="1006475" y="4664075"/>
          <p14:tracePt t="11278" x="982663" y="4640263"/>
          <p14:tracePt t="11294" x="944563" y="4618038"/>
          <p14:tracePt t="11311" x="914400" y="4587875"/>
          <p14:tracePt t="11327" x="892175" y="4579938"/>
          <p14:tracePt t="11344" x="876300" y="4556125"/>
          <p14:tracePt t="11361" x="868363" y="4541838"/>
          <p14:tracePt t="11378" x="860425" y="4525963"/>
          <p14:tracePt t="11394" x="860425" y="4511675"/>
          <p14:tracePt t="11411" x="876300" y="4495800"/>
          <p14:tracePt t="11428" x="922338" y="4465638"/>
          <p14:tracePt t="11444" x="1012825" y="4449763"/>
          <p14:tracePt t="11461" x="1189038" y="4397375"/>
          <p14:tracePt t="11478" x="1349375" y="4359275"/>
          <p14:tracePt t="11494" x="1463675" y="4313238"/>
          <p14:tracePt t="11511" x="1562100" y="4289425"/>
          <p14:tracePt t="11528" x="1646238" y="4283075"/>
          <p14:tracePt t="11544" x="1752600" y="4283075"/>
          <p14:tracePt t="11561" x="1828800" y="4283075"/>
          <p14:tracePt t="11578" x="1905000" y="4289425"/>
          <p14:tracePt t="11594" x="2035175" y="4289425"/>
          <p14:tracePt t="11611" x="2103438" y="4297363"/>
          <p14:tracePt t="11628" x="2187575" y="4297363"/>
          <p14:tracePt t="11645" x="2255838" y="4297363"/>
          <p14:tracePt t="11661" x="2339975" y="4313238"/>
          <p14:tracePt t="11678" x="2484438" y="4313238"/>
          <p14:tracePt t="11695" x="2651125" y="4313238"/>
          <p14:tracePt t="11711" x="2781300" y="4321175"/>
          <p14:tracePt t="11728" x="2903538" y="4321175"/>
          <p14:tracePt t="11745" x="2994025" y="4321175"/>
          <p14:tracePt t="11761" x="3101975" y="4321175"/>
          <p14:tracePt t="11778" x="3246438" y="4327525"/>
          <p14:tracePt t="11795" x="3336925" y="4327525"/>
          <p14:tracePt t="11811" x="3475038" y="4335463"/>
          <p14:tracePt t="11828" x="3603625" y="4343400"/>
          <p14:tracePt t="11845" x="3687763" y="4365625"/>
          <p14:tracePt t="11861" x="3749675" y="4373563"/>
          <p14:tracePt t="11878" x="3771900" y="4397375"/>
          <p14:tracePt t="11895" x="3794125" y="4419600"/>
          <p14:tracePt t="11911" x="3802063" y="4441825"/>
          <p14:tracePt t="11928" x="3802063" y="4495800"/>
          <p14:tracePt t="11945" x="3763963" y="4579938"/>
          <p14:tracePt t="11962" x="3641725" y="4702175"/>
          <p14:tracePt t="11978" x="3284538" y="4846638"/>
          <p14:tracePt t="11995" x="3009900" y="4899025"/>
          <p14:tracePt t="12011" x="2735263" y="4930775"/>
          <p14:tracePt t="12028" x="2514600" y="4930775"/>
          <p14:tracePt t="12045" x="2346325" y="4922838"/>
          <p14:tracePt t="12061" x="2209800" y="4892675"/>
          <p14:tracePt t="12078" x="2095500" y="4854575"/>
          <p14:tracePt t="12095" x="1997075" y="4822825"/>
          <p14:tracePt t="12112" x="1905000" y="4808538"/>
          <p14:tracePt t="12128" x="1828800" y="4808538"/>
          <p14:tracePt t="12145" x="1782763" y="4800600"/>
          <p14:tracePt t="12162" x="1760538" y="4800600"/>
          <p14:tracePt t="12210" x="1744663" y="4800600"/>
          <p14:tracePt t="12218" x="1714500" y="4800600"/>
          <p14:tracePt t="12228" x="1684338" y="4800600"/>
          <p14:tracePt t="12245" x="1592263" y="4770438"/>
          <p14:tracePt t="12262" x="1562100" y="4754563"/>
          <p14:tracePt t="12278" x="1539875" y="4732338"/>
          <p14:tracePt t="12295" x="1508125" y="4708525"/>
          <p14:tracePt t="12312" x="1508125" y="4678363"/>
          <p14:tracePt t="20178" x="1501775" y="4678363"/>
          <p14:tracePt t="20186" x="1477963" y="4678363"/>
          <p14:tracePt t="20201" x="1470025" y="4678363"/>
          <p14:tracePt t="20218" x="1363663" y="4754563"/>
          <p14:tracePt t="20235" x="1265238" y="4884738"/>
          <p14:tracePt t="20251" x="1089025" y="5089525"/>
          <p14:tracePt t="20268" x="846138" y="5334000"/>
          <p14:tracePt t="20285" x="411163" y="5775325"/>
          <p14:tracePt t="20898" x="38100" y="5753100"/>
          <p14:tracePt t="20906" x="122238" y="5753100"/>
          <p14:tracePt t="20918" x="174625" y="5753100"/>
          <p14:tracePt t="20935" x="244475" y="5768975"/>
          <p14:tracePt t="20952" x="304800" y="5821363"/>
          <p14:tracePt t="20969" x="320675" y="5913438"/>
          <p14:tracePt t="20986" x="320675" y="6088063"/>
          <p14:tracePt t="21002" x="288925" y="6248400"/>
          <p14:tracePt t="21019" x="220663" y="6362700"/>
          <p14:tracePt t="21035" x="136525" y="6461125"/>
          <p14:tracePt t="21052" x="30163" y="6530975"/>
          <p14:tracePt t="21135" x="7938" y="6332538"/>
          <p14:tracePt t="21152" x="174625" y="6202363"/>
          <p14:tracePt t="21169" x="365125" y="6096000"/>
          <p14:tracePt t="21186" x="571500" y="6027738"/>
          <p14:tracePt t="21202" x="898525" y="6003925"/>
          <p14:tracePt t="21219" x="1044575" y="6003925"/>
          <p14:tracePt t="21235" x="1165225" y="6065838"/>
          <p14:tracePt t="21252" x="1287463" y="6142038"/>
          <p14:tracePt t="21269" x="1341438" y="6210300"/>
          <p14:tracePt t="21285" x="1349375" y="6264275"/>
          <p14:tracePt t="21302" x="1349375" y="6302375"/>
          <p14:tracePt t="21319" x="1333500" y="6316663"/>
          <p14:tracePt t="21336" x="1303338" y="6308725"/>
          <p14:tracePt t="21352" x="1241425" y="6248400"/>
          <p14:tracePt t="21369" x="1235075" y="6172200"/>
          <p14:tracePt t="21386" x="1241425" y="6073775"/>
          <p14:tracePt t="21402" x="1363663" y="5905500"/>
          <p14:tracePt t="21419" x="1501775" y="5799138"/>
          <p14:tracePt t="21436" x="1660525" y="5722938"/>
          <p14:tracePt t="21452" x="1836738" y="5692775"/>
          <p14:tracePt t="21469" x="1943100" y="5692775"/>
          <p14:tracePt t="21486" x="2011363" y="5699125"/>
          <p14:tracePt t="21502" x="2019300" y="5745163"/>
          <p14:tracePt t="21519" x="2011363" y="5799138"/>
          <p14:tracePt t="21536" x="1943100" y="5883275"/>
          <p14:tracePt t="21552" x="1836738" y="5959475"/>
          <p14:tracePt t="21569" x="1744663" y="6011863"/>
          <p14:tracePt t="21586" x="1646238" y="6019800"/>
          <p14:tracePt t="21602" x="1638300" y="5981700"/>
          <p14:tracePt t="21619" x="1698625" y="5897563"/>
          <p14:tracePt t="21636" x="1806575" y="5791200"/>
          <p14:tracePt t="21653" x="1927225" y="5668963"/>
          <p14:tracePt t="21669" x="2035175" y="5616575"/>
          <p14:tracePt t="21686" x="2141538" y="5592763"/>
          <p14:tracePt t="21703" x="2225675" y="5592763"/>
          <p14:tracePt t="21719" x="2263775" y="5646738"/>
          <p14:tracePt t="21736" x="2263775" y="5745163"/>
          <p14:tracePt t="21752" x="2232025" y="5851525"/>
          <p14:tracePt t="21770" x="2149475" y="5935663"/>
          <p14:tracePt t="21786" x="2019300" y="6019800"/>
          <p14:tracePt t="21803" x="1965325" y="6027738"/>
          <p14:tracePt t="21819" x="1951038" y="5997575"/>
          <p14:tracePt t="21836" x="1951038" y="5927725"/>
          <p14:tracePt t="21853" x="2019300" y="5867400"/>
          <p14:tracePt t="21869" x="2095500" y="5791200"/>
          <p14:tracePt t="21886" x="2187575" y="5745163"/>
          <p14:tracePt t="21903" x="2270125" y="5737225"/>
          <p14:tracePt t="21919" x="2354263" y="5761038"/>
          <p14:tracePt t="21936" x="2384425" y="5799138"/>
          <p14:tracePt t="21953" x="2384425" y="5883275"/>
          <p14:tracePt t="21970" x="2346325" y="5959475"/>
          <p14:tracePt t="21986" x="2263775" y="6035675"/>
          <p14:tracePt t="22003" x="2232025" y="6035675"/>
          <p14:tracePt t="22019" x="2225675" y="6027738"/>
          <p14:tracePt t="22036" x="2225675" y="6003925"/>
          <p14:tracePt t="22053" x="2232025" y="5951538"/>
          <p14:tracePt t="22069" x="2255838" y="5905500"/>
          <p14:tracePt t="22086" x="2278063" y="5883275"/>
          <p14:tracePt t="22103" x="2293938" y="5867400"/>
          <p14:tracePt t="22119" x="2301875" y="5867400"/>
          <p14:tracePt t="22755" x="2301875" y="5859463"/>
          <p14:tracePt t="22762" x="2278063" y="5851525"/>
          <p14:tracePt t="22770" x="2263775" y="5829300"/>
          <p14:tracePt t="22787" x="2247900" y="5799138"/>
          <p14:tracePt t="22803" x="2239963" y="5783263"/>
          <p14:tracePt t="22837" x="2239963" y="5775325"/>
          <p14:tracePt t="23026" x="2232025" y="5775325"/>
          <p14:tracePt t="23034" x="2225675" y="5775325"/>
          <p14:tracePt t="23042" x="2217738" y="5775325"/>
          <p14:tracePt t="23059" x="2209800" y="5775325"/>
          <p14:tracePt t="23202" x="2209800" y="5783263"/>
          <p14:tracePt t="23218" x="2217738" y="5783263"/>
          <p14:tracePt t="23226" x="2225675" y="5783263"/>
          <p14:tracePt t="23237" x="2232025" y="5783263"/>
          <p14:tracePt t="23254" x="2270125" y="5799138"/>
          <p14:tracePt t="23270" x="2301875" y="5829300"/>
          <p14:tracePt t="23287" x="2316163" y="5837238"/>
          <p14:tracePt t="23304" x="2339975" y="5867400"/>
          <p14:tracePt t="23321" x="2346325" y="5883275"/>
          <p14:tracePt t="23337" x="2354263" y="5905500"/>
          <p14:tracePt t="23354" x="2370138" y="5959475"/>
          <p14:tracePt t="23371" x="2378075" y="5981700"/>
          <p14:tracePt t="23387" x="2378075" y="5997575"/>
          <p14:tracePt t="23404" x="2378075" y="6003925"/>
          <p14:tracePt t="23421" x="2378075" y="6011863"/>
          <p14:tracePt t="23454" x="2378075" y="6019800"/>
          <p14:tracePt t="23470" x="2384425" y="6035675"/>
          <p14:tracePt t="23487" x="2400300" y="6057900"/>
          <p14:tracePt t="23504" x="2408238" y="6073775"/>
          <p14:tracePt t="23521" x="2416175" y="6088063"/>
          <p14:tracePt t="23523" x="2416175" y="6096000"/>
          <p14:tracePt t="23537" x="2422525" y="6096000"/>
          <p14:tracePt t="23554" x="2468563" y="6118225"/>
          <p14:tracePt t="23571" x="2484438" y="6134100"/>
          <p14:tracePt t="23587" x="2522538" y="6156325"/>
          <p14:tracePt t="23604" x="2544763" y="6172200"/>
          <p14:tracePt t="23621" x="2574925" y="6180138"/>
          <p14:tracePt t="23637" x="2620963" y="6194425"/>
          <p14:tracePt t="23654" x="2705100" y="6194425"/>
          <p14:tracePt t="23671" x="2751138" y="6194425"/>
          <p14:tracePt t="23687" x="2781300" y="6194425"/>
          <p14:tracePt t="23739" x="2781300" y="6202363"/>
          <p14:tracePt t="23746" x="2781300" y="6218238"/>
          <p14:tracePt t="23754" x="2781300" y="6226175"/>
          <p14:tracePt t="23771" x="2773363" y="6264275"/>
          <p14:tracePt t="23787" x="2727325" y="6324600"/>
          <p14:tracePt t="23804" x="2667000" y="6408738"/>
          <p14:tracePt t="23821" x="2606675" y="6446838"/>
          <p14:tracePt t="23838" x="2506663" y="6461125"/>
          <p14:tracePt t="23854" x="2392363" y="6461125"/>
          <p14:tracePt t="23871" x="2232025" y="6461125"/>
          <p14:tracePt t="23888" x="2149475" y="6454775"/>
          <p14:tracePt t="23904" x="2141538" y="6408738"/>
          <p14:tracePt t="23921" x="2133600" y="6378575"/>
          <p14:tracePt t="23938" x="2133600" y="6346825"/>
          <p14:tracePt t="23954" x="2133600" y="6324600"/>
          <p14:tracePt t="23971" x="2133600" y="6316663"/>
          <p14:tracePt t="23988" x="2133600" y="6302375"/>
          <p14:tracePt t="24004" x="2133600" y="6270625"/>
          <p14:tracePt t="24021" x="2141538" y="6256338"/>
          <p14:tracePt t="24038" x="2163763" y="6226175"/>
          <p14:tracePt t="24054" x="2201863" y="6188075"/>
          <p14:tracePt t="24071" x="2247900" y="6164263"/>
          <p14:tracePt t="24088" x="2263775" y="6156325"/>
          <p14:tracePt t="24104" x="2286000" y="6149975"/>
          <p14:tracePt t="24121" x="2301875" y="6149975"/>
          <p14:tracePt t="24138" x="2308225" y="6149975"/>
          <p14:tracePt t="24154" x="2316163" y="6149975"/>
          <p14:tracePt t="24171" x="2332038" y="6149975"/>
          <p14:tracePt t="24188" x="2354263" y="6172200"/>
          <p14:tracePt t="24204" x="2384425" y="6188075"/>
          <p14:tracePt t="24221" x="2384425" y="6210300"/>
          <p14:tracePt t="24255" x="2384425" y="6218238"/>
          <p14:tracePt t="24271" x="2384425" y="6226175"/>
          <p14:tracePt t="24330" x="2384425" y="6232525"/>
          <p14:tracePt t="24338" x="2378075" y="6232525"/>
          <p14:tracePt t="24355" x="2370138" y="6240463"/>
          <p14:tracePt t="24371" x="2362200" y="6240463"/>
          <p14:tracePt t="24388" x="2354263" y="6248400"/>
          <p14:tracePt t="24405" x="2354263" y="6256338"/>
          <p14:tracePt t="24482" x="2354263" y="6264275"/>
          <p14:tracePt t="24506" x="2362200" y="6270625"/>
          <p14:tracePt t="24514" x="2370138" y="6278563"/>
          <p14:tracePt t="24523" x="2378075" y="6278563"/>
          <p14:tracePt t="24538" x="2408238" y="6286500"/>
          <p14:tracePt t="24555" x="2438400" y="6294438"/>
          <p14:tracePt t="24571" x="2454275" y="6294438"/>
          <p14:tracePt t="24605" x="2460625" y="6294438"/>
          <p14:tracePt t="24622" x="2468563" y="6294438"/>
          <p14:tracePt t="24638" x="2476500" y="6294438"/>
          <p14:tracePt t="24655" x="2492375" y="6294438"/>
          <p14:tracePt t="24672" x="2514600" y="6294438"/>
          <p14:tracePt t="24688" x="2536825" y="6294438"/>
          <p14:tracePt t="24705" x="2560638" y="6294438"/>
          <p14:tracePt t="24722" x="2574925" y="6294438"/>
          <p14:tracePt t="24738" x="2590800" y="6294438"/>
          <p14:tracePt t="24755" x="2598738" y="6294438"/>
          <p14:tracePt t="24842" x="2590800" y="6302375"/>
          <p14:tracePt t="24850" x="2560638" y="6316663"/>
          <p14:tracePt t="24858" x="2536825" y="6332538"/>
          <p14:tracePt t="24872" x="2498725" y="6346825"/>
          <p14:tracePt t="24888" x="2378075" y="6354763"/>
          <p14:tracePt t="24905" x="2263775" y="6354763"/>
          <p14:tracePt t="24922" x="2141538" y="6354763"/>
          <p14:tracePt t="24938" x="2087563" y="6354763"/>
          <p14:tracePt t="24955" x="2057400" y="6340475"/>
          <p14:tracePt t="24972" x="2041525" y="6316663"/>
          <p14:tracePt t="24988" x="2003425" y="6270625"/>
          <p14:tracePt t="25005" x="1920875" y="6210300"/>
          <p14:tracePt t="25022" x="1812925" y="6142038"/>
          <p14:tracePt t="25038" x="1692275" y="6103938"/>
          <p14:tracePt t="25055" x="1554163" y="6080125"/>
          <p14:tracePt t="25072" x="1447800" y="6057900"/>
          <p14:tracePt t="25088" x="1387475" y="6057900"/>
          <p14:tracePt t="25106" x="1341438" y="6049963"/>
          <p14:tracePt t="25122" x="1295400" y="6011863"/>
          <p14:tracePt t="25139" x="1249363" y="5965825"/>
          <p14:tracePt t="25155" x="1189038" y="5897563"/>
          <p14:tracePt t="25172" x="1135063" y="5851525"/>
          <p14:tracePt t="25189" x="1120775" y="5807075"/>
          <p14:tracePt t="25205" x="1127125" y="5753100"/>
          <p14:tracePt t="25222" x="1203325" y="5715000"/>
          <p14:tracePt t="25239" x="1311275" y="5676900"/>
          <p14:tracePt t="25255" x="1417638" y="5646738"/>
          <p14:tracePt t="25272" x="1600200" y="5646738"/>
          <p14:tracePt t="25289" x="1768475" y="5638800"/>
          <p14:tracePt t="25305" x="1927225" y="5638800"/>
          <p14:tracePt t="25322" x="2141538" y="5638800"/>
          <p14:tracePt t="25339" x="2247900" y="5646738"/>
          <p14:tracePt t="25356" x="2339975" y="5654675"/>
          <p14:tracePt t="25372" x="2430463" y="5684838"/>
          <p14:tracePt t="25389" x="2530475" y="5722938"/>
          <p14:tracePt t="25406" x="2613025" y="5737225"/>
          <p14:tracePt t="25422" x="2689225" y="5768975"/>
          <p14:tracePt t="25439" x="2759075" y="5799138"/>
          <p14:tracePt t="25456" x="2803525" y="5821363"/>
          <p14:tracePt t="25472" x="2841625" y="5859463"/>
          <p14:tracePt t="25489" x="2895600" y="5921375"/>
          <p14:tracePt t="25506" x="2933700" y="5997575"/>
          <p14:tracePt t="25522" x="2971800" y="6096000"/>
          <p14:tracePt t="25539" x="2971800" y="6126163"/>
          <p14:tracePt t="25556" x="2949575" y="6164263"/>
          <p14:tracePt t="25572" x="2903538" y="6194425"/>
          <p14:tracePt t="25589" x="2887663" y="6218238"/>
          <p14:tracePt t="25606" x="2857500" y="6240463"/>
          <p14:tracePt t="25622" x="2841625" y="6256338"/>
          <p14:tracePt t="25639" x="2841625" y="6270625"/>
          <p14:tracePt t="25690" x="2841625" y="6278563"/>
          <p14:tracePt t="25714" x="2835275" y="6278563"/>
          <p14:tracePt t="26099" x="2835275" y="6286500"/>
          <p14:tracePt t="26138" x="2827338" y="6286500"/>
          <p14:tracePt t="26186" x="2819400" y="6286500"/>
          <p14:tracePt t="26194" x="2811463" y="6286500"/>
          <p14:tracePt t="26206" x="2797175" y="6286500"/>
          <p14:tracePt t="26223" x="2773363" y="6286500"/>
          <p14:tracePt t="26239" x="2713038" y="6286500"/>
          <p14:tracePt t="26256" x="2628900" y="6264275"/>
          <p14:tracePt t="26273" x="2552700" y="6232525"/>
          <p14:tracePt t="26290" x="2492375" y="6210300"/>
          <p14:tracePt t="26306" x="2460625" y="6180138"/>
          <p14:tracePt t="26323" x="2460625" y="6156325"/>
          <p14:tracePt t="26340" x="2506663" y="6134100"/>
          <p14:tracePt t="26356" x="2628900" y="6103938"/>
          <p14:tracePt t="26373" x="2879725" y="6080125"/>
          <p14:tracePt t="26390" x="3124200" y="6057900"/>
          <p14:tracePt t="26406" x="3360738" y="6057900"/>
          <p14:tracePt t="26423" x="3527425" y="6049963"/>
          <p14:tracePt t="26440" x="3603625" y="6049963"/>
          <p14:tracePt t="26456" x="3641725" y="6065838"/>
          <p14:tracePt t="26473" x="3657600" y="6080125"/>
          <p14:tracePt t="26490" x="3695700" y="6134100"/>
          <p14:tracePt t="26506" x="3725863" y="6172200"/>
          <p14:tracePt t="26523" x="3749675" y="6188075"/>
          <p14:tracePt t="26540" x="3749675" y="6194425"/>
          <p14:tracePt t="26556" x="3733800" y="6194425"/>
          <p14:tracePt t="26573" x="3687763" y="6202363"/>
          <p14:tracePt t="26590" x="3573463" y="6210300"/>
          <p14:tracePt t="26606" x="3336925" y="6210300"/>
          <p14:tracePt t="26623" x="2865438" y="6210300"/>
          <p14:tracePt t="26640" x="2286000" y="6210300"/>
          <p14:tracePt t="26656" x="2003425" y="6210300"/>
          <p14:tracePt t="26673" x="1836738" y="6210300"/>
          <p14:tracePt t="26690" x="1790700" y="6210300"/>
          <p14:tracePt t="26707" x="1836738" y="6188075"/>
          <p14:tracePt t="26723" x="1912938" y="6164263"/>
          <p14:tracePt t="26740" x="1943100" y="6164263"/>
          <p14:tracePt t="26757" x="1958975" y="6164263"/>
          <p14:tracePt t="26790" x="1965325" y="6164263"/>
          <p14:tracePt t="26807" x="2011363" y="6156325"/>
          <p14:tracePt t="26823" x="2111375" y="6111875"/>
          <p14:tracePt t="26840" x="2255838" y="6073775"/>
          <p14:tracePt t="26857" x="2430463" y="6019800"/>
          <p14:tracePt t="26873" x="2582863" y="5997575"/>
          <p14:tracePt t="26890" x="2620963" y="5981700"/>
          <p14:tracePt t="26907" x="2628900" y="5981700"/>
          <p14:tracePt t="26940" x="2574925" y="5981700"/>
          <p14:tracePt t="26957" x="2438400" y="5989638"/>
          <p14:tracePt t="26973" x="2270125" y="5997575"/>
          <p14:tracePt t="26990" x="2125663" y="6011863"/>
          <p14:tracePt t="27007" x="1981200" y="6011863"/>
          <p14:tracePt t="27023" x="1851025" y="6011863"/>
          <p14:tracePt t="27041" x="1714500" y="6003925"/>
          <p14:tracePt t="27057" x="1638300" y="5973763"/>
          <p14:tracePt t="27090" x="1714500" y="5959475"/>
          <p14:tracePt t="27107" x="1920875" y="5943600"/>
          <p14:tracePt t="27123" x="2193925" y="5943600"/>
          <p14:tracePt t="27140" x="2422525" y="5943600"/>
          <p14:tracePt t="27157" x="2628900" y="5943600"/>
          <p14:tracePt t="27174" x="2765425" y="5951538"/>
          <p14:tracePt t="27190" x="2849563" y="5965825"/>
          <p14:tracePt t="27207" x="2903538" y="5989638"/>
          <p14:tracePt t="27224" x="3040063" y="6035675"/>
          <p14:tracePt t="27240" x="3216275" y="6065838"/>
          <p14:tracePt t="27257" x="3436938" y="6065838"/>
          <p14:tracePt t="27274" x="3848100" y="6080125"/>
          <p14:tracePt t="27291" x="4130675" y="6080125"/>
          <p14:tracePt t="27307" x="4457700" y="6073775"/>
          <p14:tracePt t="27324" x="4702175" y="6073775"/>
          <p14:tracePt t="27340" x="4876800" y="6073775"/>
          <p14:tracePt t="27357" x="5037138" y="6103938"/>
          <p14:tracePt t="27374" x="5219700" y="6118225"/>
          <p14:tracePt t="27390" x="5402263" y="6134100"/>
          <p14:tracePt t="27407" x="5546725" y="6156325"/>
          <p14:tracePt t="27424" x="5692775" y="6156325"/>
          <p14:tracePt t="27440" x="5829300" y="6164263"/>
          <p14:tracePt t="27457" x="5913438" y="6194425"/>
          <p14:tracePt t="27474" x="5921375" y="6226175"/>
          <p14:tracePt t="27491" x="5791200" y="6226175"/>
          <p14:tracePt t="27650" x="5829300" y="6226175"/>
          <p14:tracePt t="27658" x="5935663" y="6240463"/>
          <p14:tracePt t="27674" x="6378575" y="6164263"/>
          <p14:tracePt t="27691" x="6950075" y="6035675"/>
          <p14:tracePt t="27707" x="7573963" y="5889625"/>
          <p14:tracePt t="27724" x="8115300" y="5859463"/>
          <p14:tracePt t="27741" x="8632825" y="5845175"/>
          <p14:tracePt t="27757" x="8983663" y="5845175"/>
          <p14:tracePt t="28386" x="9128125" y="5867400"/>
          <p14:tracePt t="28394" x="9059863" y="5875338"/>
          <p14:tracePt t="28408" x="9007475" y="5905500"/>
          <p14:tracePt t="28425" x="8893175" y="5935663"/>
          <p14:tracePt t="28441" x="8678863" y="6003925"/>
          <p14:tracePt t="28458" x="7970838" y="6164263"/>
          <p14:tracePt t="28475" x="7223125" y="6264275"/>
          <p14:tracePt t="28491" x="6545263" y="6316663"/>
          <p14:tracePt t="28508" x="5935663" y="6316663"/>
          <p14:tracePt t="28525" x="5622925" y="6316663"/>
          <p14:tracePt t="28541" x="5402263" y="6316663"/>
          <p14:tracePt t="28558" x="5280025" y="6316663"/>
          <p14:tracePt t="28575" x="5241925" y="6316663"/>
          <p14:tracePt t="28591" x="5211763" y="6316663"/>
          <p14:tracePt t="28608" x="5173663" y="6316663"/>
          <p14:tracePt t="28625" x="5127625" y="6316663"/>
          <p14:tracePt t="28641" x="5083175" y="6308725"/>
          <p14:tracePt t="28658" x="5037138" y="6278563"/>
          <p14:tracePt t="28675" x="5029200" y="6270625"/>
          <p14:tracePt t="28691" x="5013325" y="6256338"/>
          <p14:tracePt t="28708" x="4991100" y="6248400"/>
          <p14:tracePt t="28725" x="4960938" y="6226175"/>
          <p14:tracePt t="28741" x="4914900" y="6210300"/>
          <p14:tracePt t="28758" x="4868863" y="6188075"/>
          <p14:tracePt t="28775" x="4830763" y="6172200"/>
          <p14:tracePt t="28791" x="4808538" y="6164263"/>
          <p14:tracePt t="28808" x="4754563" y="6149975"/>
          <p14:tracePt t="28825" x="4686300" y="6142038"/>
          <p14:tracePt t="28842" x="4518025" y="6142038"/>
          <p14:tracePt t="28858" x="4152900" y="6142038"/>
          <p14:tracePt t="28875" x="3902075" y="6142038"/>
          <p14:tracePt t="28892" x="3665538" y="6142038"/>
          <p14:tracePt t="28908" x="3505200" y="6142038"/>
          <p14:tracePt t="28925" x="3390900" y="6142038"/>
          <p14:tracePt t="28942" x="3268663" y="6142038"/>
          <p14:tracePt t="28958" x="3192463" y="6142038"/>
          <p14:tracePt t="28975" x="3094038" y="6149975"/>
          <p14:tracePt t="28992" x="3009900" y="6149975"/>
          <p14:tracePt t="29008" x="2955925" y="6149975"/>
          <p14:tracePt t="29025" x="2917825" y="6149975"/>
          <p14:tracePt t="29042" x="2903538" y="6149975"/>
          <p14:tracePt t="29098" x="2887663" y="6149975"/>
          <p14:tracePt t="29106" x="2879725" y="6149975"/>
          <p14:tracePt t="29114" x="2873375" y="6149975"/>
          <p14:tracePt t="29125" x="2865438" y="6149975"/>
          <p14:tracePt t="29142" x="2841625" y="6149975"/>
          <p14:tracePt t="29158" x="2835275" y="6149975"/>
          <p14:tracePt t="29175" x="2827338" y="6142038"/>
          <p14:tracePt t="29192" x="2827338" y="6126163"/>
          <p14:tracePt t="29209" x="2827338" y="6118225"/>
          <p14:tracePt t="29225" x="2887663" y="6073775"/>
          <p14:tracePt t="29242" x="3070225" y="6003925"/>
          <p14:tracePt t="29259" x="3246438" y="5959475"/>
          <p14:tracePt t="29275" x="3429000" y="5927725"/>
          <p14:tracePt t="29292" x="3627438" y="5913438"/>
          <p14:tracePt t="29309" x="3825875" y="5889625"/>
          <p14:tracePt t="29325" x="3946525" y="5883275"/>
          <p14:tracePt t="29342" x="4030663" y="5875338"/>
          <p14:tracePt t="29359" x="4046538" y="5875338"/>
          <p14:tracePt t="29375" x="4076700" y="5875338"/>
          <p14:tracePt t="29392" x="4137025" y="5875338"/>
          <p14:tracePt t="29409" x="4206875" y="5875338"/>
          <p14:tracePt t="29425" x="4335463" y="5875338"/>
          <p14:tracePt t="29442" x="4549775" y="5851525"/>
          <p14:tracePt t="29459" x="4686300" y="5837238"/>
          <p14:tracePt t="29475" x="4816475" y="5821363"/>
          <p14:tracePt t="29492" x="4975225" y="5813425"/>
          <p14:tracePt t="29509" x="5219700" y="5813425"/>
          <p14:tracePt t="29525" x="5440363" y="5807075"/>
          <p14:tracePt t="29542" x="5676900" y="5791200"/>
          <p14:tracePt t="29559" x="5905500" y="5791200"/>
          <p14:tracePt t="29576" x="6126163" y="5791200"/>
          <p14:tracePt t="29592" x="6332538" y="5791200"/>
          <p14:tracePt t="29594" x="6423025" y="5791200"/>
          <p14:tracePt t="29609" x="6530975" y="5791200"/>
          <p14:tracePt t="29625" x="6697663" y="5791200"/>
          <p14:tracePt t="29642" x="6880225" y="5791200"/>
          <p14:tracePt t="29659" x="6972300" y="5791200"/>
          <p14:tracePt t="29676" x="7048500" y="5791200"/>
          <p14:tracePt t="29692" x="7094538" y="5791200"/>
          <p14:tracePt t="29709" x="7140575" y="5791200"/>
          <p14:tracePt t="29726" x="7178675" y="5791200"/>
          <p14:tracePt t="29742" x="7239000" y="5799138"/>
          <p14:tracePt t="29759" x="7261225" y="5799138"/>
          <p14:tracePt t="29776" x="7269163" y="5799138"/>
          <p14:tracePt t="29809" x="7269163" y="5807075"/>
          <p14:tracePt t="29827" x="7261225" y="5807075"/>
          <p14:tracePt t="29842" x="7239000" y="5807075"/>
          <p14:tracePt t="29859" x="7132638" y="5813425"/>
          <p14:tracePt t="29876" x="6911975" y="5837238"/>
          <p14:tracePt t="29892" x="6583363" y="5851525"/>
          <p14:tracePt t="29909" x="6180138" y="5859463"/>
          <p14:tracePt t="29926" x="5859463" y="5875338"/>
          <p14:tracePt t="29943" x="5661025" y="5875338"/>
          <p14:tracePt t="29959" x="5578475" y="5875338"/>
          <p14:tracePt t="30010" x="5584825" y="5875338"/>
          <p14:tracePt t="30018" x="5584825" y="5867400"/>
          <p14:tracePt t="30034" x="5584825" y="5859463"/>
          <p14:tracePt t="30042" x="5584825" y="5851525"/>
          <p14:tracePt t="30059" x="5584825" y="5845175"/>
          <p14:tracePt t="30076" x="5584825" y="5821363"/>
          <p14:tracePt t="30093" x="5584825" y="5783263"/>
          <p14:tracePt t="30109" x="5584825" y="5768975"/>
          <p14:tracePt t="30126" x="5584825" y="5753100"/>
          <p14:tracePt t="30143" x="5584825" y="5737225"/>
          <p14:tracePt t="30159" x="5584825" y="5730875"/>
          <p14:tracePt t="30176" x="5578475" y="5707063"/>
          <p14:tracePt t="30193" x="5570538" y="5676900"/>
          <p14:tracePt t="30209" x="5570538" y="5646738"/>
          <p14:tracePt t="30226" x="5578475" y="5592763"/>
          <p14:tracePt t="30243" x="5600700" y="5570538"/>
          <p14:tracePt t="30259" x="5630863" y="5554663"/>
          <p14:tracePt t="30276" x="5676900" y="5546725"/>
          <p14:tracePt t="30293" x="5722938" y="5546725"/>
          <p14:tracePt t="30309" x="5761038" y="5562600"/>
          <p14:tracePt t="30326" x="5775325" y="5578475"/>
          <p14:tracePt t="30343" x="5783263" y="5616575"/>
          <p14:tracePt t="30360" x="5783263" y="5654675"/>
          <p14:tracePt t="30376" x="5745163" y="5692775"/>
          <p14:tracePt t="30393" x="5684838" y="5737225"/>
          <p14:tracePt t="30409" x="5608638" y="5775325"/>
          <p14:tracePt t="30426" x="5486400" y="5775325"/>
          <p14:tracePt t="30443" x="5432425" y="5775325"/>
          <p14:tracePt t="30460" x="5410200" y="5775325"/>
          <p14:tracePt t="30476" x="5410200" y="5768975"/>
          <p14:tracePt t="30509" x="5410200" y="5761038"/>
          <p14:tracePt t="30526" x="5418138" y="5761038"/>
          <p14:tracePt t="30875" x="5426075" y="5761038"/>
          <p14:tracePt t="30882" x="5440363" y="5761038"/>
          <p14:tracePt t="30898" x="5456238" y="5761038"/>
          <p14:tracePt t="30910" x="5494338" y="5761038"/>
          <p14:tracePt t="30927" x="5584825" y="5761038"/>
          <p14:tracePt t="30943" x="5753100" y="5791200"/>
          <p14:tracePt t="30960" x="5973763" y="5813425"/>
          <p14:tracePt t="30977" x="6156325" y="5829300"/>
          <p14:tracePt t="30993" x="6270625" y="5829300"/>
          <p14:tracePt t="31010" x="6423025" y="5837238"/>
          <p14:tracePt t="31027" x="6492875" y="5845175"/>
          <p14:tracePt t="31043" x="6561138" y="5851525"/>
          <p14:tracePt t="31060" x="6659563" y="5859463"/>
          <p14:tracePt t="31077" x="6765925" y="5859463"/>
          <p14:tracePt t="31093" x="6865938" y="5859463"/>
          <p14:tracePt t="31110" x="7026275" y="5859463"/>
          <p14:tracePt t="31127" x="7208838" y="5859463"/>
          <p14:tracePt t="31143" x="7375525" y="5851525"/>
          <p14:tracePt t="31160" x="7521575" y="5851525"/>
          <p14:tracePt t="31177" x="7604125" y="5845175"/>
          <p14:tracePt t="31193" x="7658100" y="5837238"/>
          <p14:tracePt t="31298" x="7650163" y="5837238"/>
          <p14:tracePt t="31306" x="7642225" y="5837238"/>
          <p14:tracePt t="31322" x="7627938" y="5837238"/>
          <p14:tracePt t="31330" x="7612063" y="5837238"/>
          <p14:tracePt t="31344" x="7604125" y="5837238"/>
          <p14:tracePt t="31360" x="7589838" y="5829300"/>
          <p14:tracePt t="31402" x="7581900" y="5829300"/>
          <p14:tracePt t="31410" x="7573963" y="5829300"/>
          <p14:tracePt t="31427" x="7551738" y="5829300"/>
          <p14:tracePt t="31444" x="7521575" y="5829300"/>
          <p14:tracePt t="31460" x="7483475" y="5829300"/>
          <p14:tracePt t="31477" x="7467600" y="5829300"/>
          <p14:tracePt t="31494" x="7459663" y="5829300"/>
          <p14:tracePt t="31510" x="7451725" y="5829300"/>
          <p14:tracePt t="31544" x="7451725" y="5821363"/>
          <p14:tracePt t="33162" x="7445375" y="5821363"/>
          <p14:tracePt t="33170" x="7429500" y="5829300"/>
          <p14:tracePt t="33178" x="7429500" y="5837238"/>
          <p14:tracePt t="33195" x="7391400" y="5851525"/>
          <p14:tracePt t="33212" x="7361238" y="5867400"/>
          <p14:tracePt t="33228" x="7315200" y="5889625"/>
          <p14:tracePt t="33245" x="7261225" y="5921375"/>
          <p14:tracePt t="33262" x="7223125" y="5943600"/>
          <p14:tracePt t="33278" x="7208838" y="5959475"/>
          <p14:tracePt t="33295" x="7178675" y="5989638"/>
          <p14:tracePt t="33312" x="7154863" y="6003925"/>
          <p14:tracePt t="33328" x="7124700" y="6011863"/>
          <p14:tracePt t="33345" x="7108825" y="6027738"/>
          <p14:tracePt t="33362" x="7040563" y="6065838"/>
          <p14:tracePt t="33379" x="6988175" y="6088063"/>
          <p14:tracePt t="33395" x="6934200" y="6111875"/>
          <p14:tracePt t="33412" x="6911975" y="6134100"/>
          <p14:tracePt t="33429" x="6896100" y="6156325"/>
          <p14:tracePt t="33445" x="6865938" y="6172200"/>
          <p14:tracePt t="33462" x="6842125" y="6188075"/>
          <p14:tracePt t="33479" x="6797675" y="6194425"/>
          <p14:tracePt t="33495" x="6727825" y="6202363"/>
          <p14:tracePt t="33512" x="6667500" y="6218238"/>
          <p14:tracePt t="33529" x="6583363" y="6226175"/>
          <p14:tracePt t="33545" x="6477000" y="6248400"/>
          <p14:tracePt t="33562" x="6264275" y="6248400"/>
          <p14:tracePt t="33579" x="6111875" y="6248400"/>
          <p14:tracePt t="33595" x="5989638" y="6248400"/>
          <p14:tracePt t="33612" x="5897563" y="6248400"/>
          <p14:tracePt t="33629" x="5829300" y="6256338"/>
          <p14:tracePt t="33645" x="5753100" y="6256338"/>
          <p14:tracePt t="33662" x="5707063" y="6248400"/>
          <p14:tracePt t="33679" x="5661025" y="6240463"/>
          <p14:tracePt t="33695" x="5608638" y="6232525"/>
          <p14:tracePt t="33712" x="5540375" y="6232525"/>
          <p14:tracePt t="33729" x="5470525" y="6232525"/>
          <p14:tracePt t="33745" x="5402263" y="6232525"/>
          <p14:tracePt t="33762" x="5311775" y="6226175"/>
          <p14:tracePt t="33779" x="5249863" y="6218238"/>
          <p14:tracePt t="33796" x="5203825" y="6202363"/>
          <p14:tracePt t="33812" x="5165725" y="6188075"/>
          <p14:tracePt t="33829" x="5143500" y="6172200"/>
          <p14:tracePt t="33846" x="5113338" y="6149975"/>
          <p14:tracePt t="33862" x="5075238" y="6111875"/>
          <p14:tracePt t="33879" x="5029200" y="6080125"/>
          <p14:tracePt t="33896" x="5006975" y="6049963"/>
          <p14:tracePt t="33912" x="4960938" y="6019800"/>
          <p14:tracePt t="33929" x="4914900" y="5959475"/>
          <p14:tracePt t="33946" x="4892675" y="5927725"/>
          <p14:tracePt t="33962" x="4876800" y="5897563"/>
          <p14:tracePt t="33979" x="4860925" y="5845175"/>
          <p14:tracePt t="33996" x="4854575" y="5829300"/>
          <p14:tracePt t="34012" x="4854575" y="5791200"/>
          <p14:tracePt t="34029" x="4854575" y="5768975"/>
          <p14:tracePt t="34046" x="4838700" y="5737225"/>
          <p14:tracePt t="34062" x="4838700" y="5699125"/>
          <p14:tracePt t="34079" x="4830763" y="5654675"/>
          <p14:tracePt t="34096" x="4830763" y="5608638"/>
          <p14:tracePt t="34112" x="4830763" y="5570538"/>
          <p14:tracePt t="34115" x="4830763" y="5540375"/>
          <p14:tracePt t="34129" x="4830763" y="5524500"/>
          <p14:tracePt t="34146" x="4854575" y="5456238"/>
          <p14:tracePt t="34162" x="4860925" y="5410200"/>
          <p14:tracePt t="34179" x="4868863" y="5372100"/>
          <p14:tracePt t="34196" x="4876800" y="5311775"/>
          <p14:tracePt t="34213" x="4876800" y="5257800"/>
          <p14:tracePt t="34229" x="4876800" y="5219700"/>
          <p14:tracePt t="34246" x="4884738" y="5173663"/>
          <p14:tracePt t="34263" x="4884738" y="5151438"/>
          <p14:tracePt t="34279" x="4884738" y="5127625"/>
          <p14:tracePt t="34296" x="4884738" y="5113338"/>
          <p14:tracePt t="34313" x="4884738" y="5089525"/>
          <p14:tracePt t="34329" x="4892675" y="5075238"/>
          <p14:tracePt t="34346" x="4906963" y="5051425"/>
          <p14:tracePt t="34363" x="4914900" y="5021263"/>
          <p14:tracePt t="34379" x="4914900" y="4999038"/>
          <p14:tracePt t="34396" x="4937125" y="4968875"/>
          <p14:tracePt t="34413" x="4960938" y="4937125"/>
          <p14:tracePt t="34429" x="4975225" y="4914900"/>
          <p14:tracePt t="34446" x="5006975" y="4892675"/>
          <p14:tracePt t="34463" x="5045075" y="4868863"/>
          <p14:tracePt t="34479" x="5067300" y="4854575"/>
          <p14:tracePt t="34496" x="5097463" y="4838700"/>
          <p14:tracePt t="34513" x="5121275" y="4822825"/>
          <p14:tracePt t="34529" x="5151438" y="4800600"/>
          <p14:tracePt t="34546" x="5219700" y="4770438"/>
          <p14:tracePt t="34563" x="5273675" y="4754563"/>
          <p14:tracePt t="34580" x="5318125" y="4754563"/>
          <p14:tracePt t="34596" x="5356225" y="4746625"/>
          <p14:tracePt t="34613" x="5402263" y="4746625"/>
          <p14:tracePt t="34630" x="5432425" y="4740275"/>
          <p14:tracePt t="34646" x="5486400" y="4732338"/>
          <p14:tracePt t="34663" x="5524500" y="4732338"/>
          <p14:tracePt t="34680" x="5562600" y="4716463"/>
          <p14:tracePt t="34696" x="5584825" y="4716463"/>
          <p14:tracePt t="34713" x="5608638" y="4716463"/>
          <p14:tracePt t="34730" x="5661025" y="4732338"/>
          <p14:tracePt t="34746" x="5692775" y="4754563"/>
          <p14:tracePt t="34763" x="5737225" y="4800600"/>
          <p14:tracePt t="34780" x="5783263" y="4860925"/>
          <p14:tracePt t="34796" x="5813425" y="4914900"/>
          <p14:tracePt t="34813" x="5851525" y="4968875"/>
          <p14:tracePt t="34830" x="5889625" y="5021263"/>
          <p14:tracePt t="34846" x="5905500" y="5075238"/>
          <p14:tracePt t="34863" x="5921375" y="5113338"/>
          <p14:tracePt t="34880" x="5943600" y="5165725"/>
          <p14:tracePt t="34896" x="5981700" y="5249863"/>
          <p14:tracePt t="34913" x="6057900" y="5349875"/>
          <p14:tracePt t="34930" x="6149975" y="5486400"/>
          <p14:tracePt t="34946" x="6172200" y="5546725"/>
          <p14:tracePt t="34963" x="6194425" y="5592763"/>
          <p14:tracePt t="34980" x="6202363" y="5638800"/>
          <p14:tracePt t="34996" x="6202363" y="5707063"/>
          <p14:tracePt t="35013" x="6202363" y="5768975"/>
          <p14:tracePt t="35030" x="6202363" y="5829300"/>
          <p14:tracePt t="35047" x="6210300" y="5883275"/>
          <p14:tracePt t="35063" x="6210300" y="5935663"/>
          <p14:tracePt t="35080" x="6218238" y="5973763"/>
          <p14:tracePt t="35097" x="6226175" y="6011863"/>
          <p14:tracePt t="35113" x="6232525" y="6065838"/>
          <p14:tracePt t="35130" x="6232525" y="6118225"/>
          <p14:tracePt t="35147" x="6240463" y="6156325"/>
          <p14:tracePt t="35163" x="6240463" y="6202363"/>
          <p14:tracePt t="35180" x="6232525" y="6240463"/>
          <p14:tracePt t="35197" x="6210300" y="6294438"/>
          <p14:tracePt t="35213" x="6180138" y="6332538"/>
          <p14:tracePt t="35231" x="6134100" y="6384925"/>
          <p14:tracePt t="35247" x="6088063" y="6430963"/>
          <p14:tracePt t="35263" x="6035675" y="6477000"/>
          <p14:tracePt t="35280" x="5965825" y="6523038"/>
          <p14:tracePt t="35297" x="5913438" y="6561138"/>
          <p14:tracePt t="35313" x="5829300" y="6575425"/>
          <p14:tracePt t="35330" x="5745163" y="6591300"/>
          <p14:tracePt t="35347" x="5668963" y="6591300"/>
          <p14:tracePt t="35363" x="5608638" y="6591300"/>
          <p14:tracePt t="35380" x="5546725" y="6591300"/>
          <p14:tracePt t="35397" x="5502275" y="6591300"/>
          <p14:tracePt t="35413" x="5456238" y="6591300"/>
          <p14:tracePt t="35430" x="5426075" y="6591300"/>
          <p14:tracePt t="35447" x="5387975" y="6591300"/>
          <p14:tracePt t="35463" x="5349875" y="6591300"/>
          <p14:tracePt t="35480" x="5287963" y="6591300"/>
          <p14:tracePt t="35497" x="5241925" y="6591300"/>
          <p14:tracePt t="35513" x="5165725" y="6575425"/>
          <p14:tracePt t="35530" x="5143500" y="6569075"/>
          <p14:tracePt t="35547" x="5105400" y="6537325"/>
          <p14:tracePt t="35564" x="5089525" y="6515100"/>
          <p14:tracePt t="35580" x="5067300" y="6492875"/>
          <p14:tracePt t="35597" x="5037138" y="6454775"/>
          <p14:tracePt t="35614" x="4999038" y="6416675"/>
          <p14:tracePt t="35630" x="4968875" y="6370638"/>
          <p14:tracePt t="35647" x="4937125" y="6316663"/>
          <p14:tracePt t="35664" x="4906963" y="6264275"/>
          <p14:tracePt t="35680" x="4884738" y="6226175"/>
          <p14:tracePt t="35698" x="4854575" y="6149975"/>
          <p14:tracePt t="35714" x="4846638" y="6111875"/>
          <p14:tracePt t="35730" x="4830763" y="6057900"/>
          <p14:tracePt t="35747" x="4822825" y="6011863"/>
          <p14:tracePt t="35764" x="4816475" y="5965825"/>
          <p14:tracePt t="35780" x="4816475" y="5905500"/>
          <p14:tracePt t="35797" x="4808538" y="5845175"/>
          <p14:tracePt t="35814" x="4808538" y="5775325"/>
          <p14:tracePt t="35830" x="4808538" y="5722938"/>
          <p14:tracePt t="35847" x="4808538" y="5654675"/>
          <p14:tracePt t="35864" x="4808538" y="5592763"/>
          <p14:tracePt t="35880" x="4808538" y="5494338"/>
          <p14:tracePt t="35897" x="4808538" y="5394325"/>
          <p14:tracePt t="35914" x="4808538" y="5265738"/>
          <p14:tracePt t="35931" x="4808538" y="5197475"/>
          <p14:tracePt t="35947" x="4808538" y="5127625"/>
          <p14:tracePt t="35964" x="4816475" y="5067300"/>
          <p14:tracePt t="35981" x="4838700" y="5013325"/>
          <p14:tracePt t="35997" x="4854575" y="4953000"/>
          <p14:tracePt t="36014" x="4868863" y="4906963"/>
          <p14:tracePt t="36031" x="4884738" y="4868863"/>
          <p14:tracePt t="36047" x="4892675" y="4822825"/>
          <p14:tracePt t="36064" x="4906963" y="4792663"/>
          <p14:tracePt t="36081" x="4914900" y="4762500"/>
          <p14:tracePt t="36097" x="4945063" y="4732338"/>
          <p14:tracePt t="36114" x="4983163" y="4702175"/>
          <p14:tracePt t="36131" x="5021263" y="4670425"/>
          <p14:tracePt t="36148" x="5067300" y="4640263"/>
          <p14:tracePt t="36164" x="5135563" y="4625975"/>
          <p14:tracePt t="36181" x="5211763" y="4594225"/>
          <p14:tracePt t="36197" x="5273675" y="4587875"/>
          <p14:tracePt t="36214" x="5318125" y="4572000"/>
          <p14:tracePt t="36231" x="5349875" y="4572000"/>
          <p14:tracePt t="36247" x="5372100" y="4572000"/>
          <p14:tracePt t="36264" x="5387975" y="4572000"/>
          <p14:tracePt t="36281" x="5402263" y="4564063"/>
          <p14:tracePt t="36298" x="5456238" y="4556125"/>
          <p14:tracePt t="36314" x="5508625" y="4556125"/>
          <p14:tracePt t="36331" x="5562600" y="4556125"/>
          <p14:tracePt t="36348" x="5608638" y="4556125"/>
          <p14:tracePt t="36364" x="5654675" y="4556125"/>
          <p14:tracePt t="36381" x="5692775" y="4564063"/>
          <p14:tracePt t="36398" x="5722938" y="4572000"/>
          <p14:tracePt t="36414" x="5753100" y="4594225"/>
          <p14:tracePt t="36431" x="5799138" y="4632325"/>
          <p14:tracePt t="36448" x="5829300" y="4670425"/>
          <p14:tracePt t="36464" x="5883275" y="4724400"/>
          <p14:tracePt t="36481" x="5905500" y="4754563"/>
          <p14:tracePt t="36498" x="5921375" y="4792663"/>
          <p14:tracePt t="36514" x="5951538" y="4830763"/>
          <p14:tracePt t="36531" x="5981700" y="4876800"/>
          <p14:tracePt t="36548" x="6011863" y="4930775"/>
          <p14:tracePt t="36564" x="6057900" y="4983163"/>
          <p14:tracePt t="36581" x="6080125" y="5037138"/>
          <p14:tracePt t="36598" x="6103938" y="5075238"/>
          <p14:tracePt t="36614" x="6126163" y="5127625"/>
          <p14:tracePt t="36631" x="6134100" y="5165725"/>
          <p14:tracePt t="36648" x="6149975" y="5211763"/>
          <p14:tracePt t="36650" x="6156325" y="5235575"/>
          <p14:tracePt t="36664" x="6156325" y="5241925"/>
          <p14:tracePt t="36681" x="6172200" y="5287963"/>
          <p14:tracePt t="36698" x="6188075" y="5341938"/>
          <p14:tracePt t="36715" x="6210300" y="5402263"/>
          <p14:tracePt t="36731" x="6256338" y="5478463"/>
          <p14:tracePt t="36748" x="6302375" y="5562600"/>
          <p14:tracePt t="36765" x="6332538" y="5622925"/>
          <p14:tracePt t="36781" x="6340475" y="5668963"/>
          <p14:tracePt t="36798" x="6346825" y="5707063"/>
          <p14:tracePt t="36815" x="6346825" y="5753100"/>
          <p14:tracePt t="36831" x="6346825" y="5799138"/>
          <p14:tracePt t="36848" x="6346825" y="5845175"/>
          <p14:tracePt t="36865" x="6346825" y="5883275"/>
          <p14:tracePt t="36881" x="6346825" y="5927725"/>
          <p14:tracePt t="36898" x="6332538" y="5997575"/>
          <p14:tracePt t="36915" x="6316663" y="6042025"/>
          <p14:tracePt t="36931" x="6294438" y="6088063"/>
          <p14:tracePt t="36948" x="6270625" y="6126163"/>
          <p14:tracePt t="36965" x="6226175" y="6164263"/>
          <p14:tracePt t="36981" x="6188075" y="6218238"/>
          <p14:tracePt t="36998" x="6134100" y="6278563"/>
          <p14:tracePt t="37015" x="6065838" y="6324600"/>
          <p14:tracePt t="37032" x="6027738" y="6378575"/>
          <p14:tracePt t="37048" x="5989638" y="6423025"/>
          <p14:tracePt t="37065" x="5951538" y="6477000"/>
          <p14:tracePt t="37081" x="5913438" y="6515100"/>
          <p14:tracePt t="37098" x="5851525" y="6523038"/>
          <p14:tracePt t="37115" x="5813425" y="6523038"/>
          <p14:tracePt t="37132" x="5799138" y="6523038"/>
          <p14:tracePt t="37148" x="5775325" y="6499225"/>
          <p14:tracePt t="37165" x="5745163" y="6477000"/>
          <p14:tracePt t="37182" x="5730875" y="6446838"/>
          <p14:tracePt t="37198" x="5715000" y="6430963"/>
          <p14:tracePt t="37215" x="5699125" y="6416675"/>
          <p14:tracePt t="37232" x="5676900" y="6400800"/>
          <p14:tracePt t="37248" x="5661025" y="6384925"/>
          <p14:tracePt t="37265" x="5646738" y="6378575"/>
          <p14:tracePt t="37282" x="5630863" y="6362700"/>
          <p14:tracePt t="37298" x="5622925" y="6354763"/>
          <p14:tracePt t="37578" x="5616575" y="6340475"/>
          <p14:tracePt t="37586" x="5608638" y="6324600"/>
          <p14:tracePt t="37599" x="5600700" y="6316663"/>
          <p14:tracePt t="37615" x="5584825" y="6278563"/>
          <p14:tracePt t="37632" x="5570538" y="6256338"/>
          <p14:tracePt t="37649" x="5554663" y="6210300"/>
          <p14:tracePt t="37650" x="5554663" y="6188075"/>
          <p14:tracePt t="37665" x="5554663" y="6180138"/>
          <p14:tracePt t="37682" x="5532438" y="6126163"/>
          <p14:tracePt t="37699" x="5508625" y="6096000"/>
          <p14:tracePt t="37715" x="5486400" y="6057900"/>
          <p14:tracePt t="37732" x="5478463" y="6035675"/>
          <p14:tracePt t="37749" x="5464175" y="6011863"/>
          <p14:tracePt t="37765" x="5456238" y="5981700"/>
          <p14:tracePt t="37782" x="5448300" y="5951538"/>
          <p14:tracePt t="37799" x="5448300" y="5943600"/>
          <p14:tracePt t="37815" x="5448300" y="5927725"/>
          <p14:tracePt t="40386" x="5456238" y="5935663"/>
          <p14:tracePt t="40442" x="5456238" y="5943600"/>
          <p14:tracePt t="40450" x="5456238" y="5951538"/>
          <p14:tracePt t="40458" x="5464175" y="5959475"/>
          <p14:tracePt t="40467" x="5464175" y="5973763"/>
          <p14:tracePt t="40484" x="5464175" y="5989638"/>
          <p14:tracePt t="40501" x="5464175" y="5997575"/>
          <p14:tracePt t="40786" x="5464175" y="6003925"/>
          <p14:tracePt t="40794" x="5470525" y="6003925"/>
          <p14:tracePt t="40802" x="5470525" y="6011863"/>
          <p14:tracePt t="40826" x="5478463" y="6019800"/>
          <p14:tracePt t="40842" x="5478463" y="6027738"/>
          <p14:tracePt t="40851" x="5494338" y="6035675"/>
          <p14:tracePt t="40868" x="5524500" y="6042025"/>
          <p14:tracePt t="40885" x="5540375" y="6057900"/>
          <p14:tracePt t="40901" x="5562600" y="6073775"/>
          <p14:tracePt t="40918" x="5608638" y="6080125"/>
          <p14:tracePt t="40935" x="5646738" y="6080125"/>
          <p14:tracePt t="40951" x="5692775" y="6080125"/>
          <p14:tracePt t="40968" x="5722938" y="6088063"/>
          <p14:tracePt t="40985" x="5768975" y="6096000"/>
          <p14:tracePt t="41001" x="5821363" y="6096000"/>
          <p14:tracePt t="41018" x="5913438" y="6096000"/>
          <p14:tracePt t="41035" x="5965825" y="6096000"/>
          <p14:tracePt t="41051" x="6042025" y="6096000"/>
          <p14:tracePt t="41068" x="6111875" y="6096000"/>
          <p14:tracePt t="41085" x="6188075" y="6096000"/>
          <p14:tracePt t="41101" x="6256338" y="6096000"/>
          <p14:tracePt t="41118" x="6324600" y="6088063"/>
          <p14:tracePt t="41135" x="6430963" y="6088063"/>
          <p14:tracePt t="41151" x="6537325" y="6088063"/>
          <p14:tracePt t="41168" x="6645275" y="6080125"/>
          <p14:tracePt t="41170" x="6697663" y="6080125"/>
          <p14:tracePt t="41185" x="6727825" y="6080125"/>
          <p14:tracePt t="41201" x="6789738" y="6073775"/>
          <p14:tracePt t="41218" x="6811963" y="6057900"/>
          <p14:tracePt t="41346" x="6811963" y="6049963"/>
          <p14:tracePt t="41354" x="6811963" y="6042025"/>
          <p14:tracePt t="41368" x="6804025" y="6042025"/>
          <p14:tracePt t="41385" x="6789738" y="6019800"/>
          <p14:tracePt t="41402" x="6781800" y="5989638"/>
          <p14:tracePt t="41418" x="6773863" y="5965825"/>
          <p14:tracePt t="41435" x="6773863" y="5943600"/>
          <p14:tracePt t="41452" x="6765925" y="5927725"/>
          <p14:tracePt t="41468" x="6751638" y="5921375"/>
          <p14:tracePt t="41485" x="6743700" y="5913438"/>
          <p14:tracePt t="41502" x="6735763" y="5889625"/>
          <p14:tracePt t="41518" x="6721475" y="5867400"/>
          <p14:tracePt t="41535" x="6721475" y="5821363"/>
          <p14:tracePt t="41552" x="6721475" y="5799138"/>
          <p14:tracePt t="41568" x="6721475" y="5761038"/>
          <p14:tracePt t="41585" x="6721475" y="5722938"/>
          <p14:tracePt t="41602" x="6705600" y="5668963"/>
          <p14:tracePt t="41619" x="6697663" y="5616575"/>
          <p14:tracePt t="41635" x="6697663" y="5578475"/>
          <p14:tracePt t="41652" x="6697663" y="5516563"/>
          <p14:tracePt t="41669" x="6721475" y="5464175"/>
          <p14:tracePt t="41685" x="6751638" y="5426075"/>
          <p14:tracePt t="41702" x="6773863" y="5387975"/>
          <p14:tracePt t="41719" x="6797675" y="5349875"/>
          <p14:tracePt t="41735" x="6835775" y="5318125"/>
          <p14:tracePt t="41752" x="6858000" y="5295900"/>
          <p14:tracePt t="41769" x="6888163" y="5273675"/>
          <p14:tracePt t="41785" x="6918325" y="5257800"/>
          <p14:tracePt t="41802" x="6994525" y="5235575"/>
          <p14:tracePt t="41819" x="7056438" y="5211763"/>
          <p14:tracePt t="41835" x="7102475" y="5197475"/>
          <p14:tracePt t="41852" x="7140575" y="5189538"/>
          <p14:tracePt t="41869" x="7162800" y="5189538"/>
          <p14:tracePt t="41885" x="7200900" y="5181600"/>
          <p14:tracePt t="41902" x="7216775" y="5181600"/>
          <p14:tracePt t="41919" x="7231063" y="5189538"/>
          <p14:tracePt t="41935" x="7239000" y="5189538"/>
          <p14:tracePt t="41952" x="7254875" y="5197475"/>
          <p14:tracePt t="41969" x="7277100" y="5227638"/>
          <p14:tracePt t="41985" x="7307263" y="5249863"/>
          <p14:tracePt t="42002" x="7345363" y="5273675"/>
          <p14:tracePt t="42019" x="7375525" y="5295900"/>
          <p14:tracePt t="42035" x="7391400" y="5326063"/>
          <p14:tracePt t="42052" x="7407275" y="5326063"/>
          <p14:tracePt t="42069" x="7421563" y="5349875"/>
          <p14:tracePt t="42085" x="7429500" y="5349875"/>
          <p14:tracePt t="42102" x="7445375" y="5364163"/>
          <p14:tracePt t="42119" x="7475538" y="5402263"/>
          <p14:tracePt t="42135" x="7527925" y="5456238"/>
          <p14:tracePt t="42152" x="7559675" y="5508625"/>
          <p14:tracePt t="42169" x="7581900" y="5546725"/>
          <p14:tracePt t="42171" x="7589838" y="5546725"/>
          <p14:tracePt t="42186" x="7612063" y="5562600"/>
          <p14:tracePt t="42202" x="7635875" y="5578475"/>
          <p14:tracePt t="42219" x="7642225" y="5584825"/>
          <p14:tracePt t="42236" x="7642225" y="5600700"/>
          <p14:tracePt t="42252" x="7642225" y="5608638"/>
          <p14:tracePt t="42269" x="7642225" y="5630863"/>
          <p14:tracePt t="42286" x="7642225" y="5654675"/>
          <p14:tracePt t="42302" x="7642225" y="5676900"/>
          <p14:tracePt t="42319" x="7635875" y="5699125"/>
          <p14:tracePt t="42336" x="7612063" y="5715000"/>
          <p14:tracePt t="42352" x="7589838" y="5753100"/>
          <p14:tracePt t="42369" x="7573963" y="5761038"/>
          <p14:tracePt t="42386" x="7527925" y="5799138"/>
          <p14:tracePt t="42402" x="7475538" y="5821363"/>
          <p14:tracePt t="42419" x="7421563" y="5829300"/>
          <p14:tracePt t="42436" x="7375525" y="5829300"/>
          <p14:tracePt t="42452" x="7331075" y="5837238"/>
          <p14:tracePt t="42469" x="7307263" y="5837238"/>
          <p14:tracePt t="42486" x="7269163" y="5837238"/>
          <p14:tracePt t="42503" x="7246938" y="5837238"/>
          <p14:tracePt t="42519" x="7216775" y="5837238"/>
          <p14:tracePt t="42536" x="7162800" y="5837238"/>
          <p14:tracePt t="42553" x="7132638" y="5813425"/>
          <p14:tracePt t="42569" x="7116763" y="5799138"/>
          <p14:tracePt t="42586" x="7108825" y="5775325"/>
          <p14:tracePt t="42603" x="7086600" y="5761038"/>
          <p14:tracePt t="42619" x="7070725" y="5715000"/>
          <p14:tracePt t="42636" x="7064375" y="5692775"/>
          <p14:tracePt t="42653" x="7056438" y="5668963"/>
          <p14:tracePt t="42669" x="7040563" y="5646738"/>
          <p14:tracePt t="42686" x="7026275" y="5622925"/>
          <p14:tracePt t="42703" x="7026275" y="5616575"/>
          <p14:tracePt t="42719" x="7010400" y="5608638"/>
          <p14:tracePt t="42736" x="7002463" y="5608638"/>
          <p14:tracePt t="42753" x="6994525" y="5600700"/>
          <p14:tracePt t="42769" x="6980238" y="5600700"/>
          <p14:tracePt t="42786" x="6972300" y="5592763"/>
          <p14:tracePt t="42803" x="6956425" y="5584825"/>
          <p14:tracePt t="42836" x="6950075" y="5584825"/>
          <p14:tracePt t="42853" x="6942138" y="5584825"/>
          <p14:tracePt t="42869" x="6926263" y="5570538"/>
          <p14:tracePt t="42886" x="6911975" y="5570538"/>
          <p14:tracePt t="42903" x="6904038" y="5554663"/>
          <p14:tracePt t="42919" x="6880225" y="5546725"/>
          <p14:tracePt t="42936" x="6873875" y="5540375"/>
          <p14:tracePt t="42953" x="6858000" y="5540375"/>
          <p14:tracePt t="42970" x="6850063" y="5524500"/>
          <p14:tracePt t="42986" x="6850063" y="5516563"/>
          <p14:tracePt t="43020" x="6850063" y="5508625"/>
          <p14:tracePt t="43250" x="6842125" y="5502275"/>
          <p14:tracePt t="43258" x="6835775" y="5494338"/>
          <p14:tracePt t="43270" x="6835775" y="5486400"/>
          <p14:tracePt t="43286" x="6804025" y="5448300"/>
          <p14:tracePt t="43303" x="6765925" y="5418138"/>
          <p14:tracePt t="43320" x="6735763" y="5394325"/>
          <p14:tracePt t="43336" x="6721475" y="5372100"/>
          <p14:tracePt t="43353" x="6705600" y="5356225"/>
          <p14:tracePt t="43370" x="6675438" y="5341938"/>
          <p14:tracePt t="43387" x="6667500" y="5341938"/>
          <p14:tracePt t="43403" x="6659563" y="5334000"/>
          <p14:tracePt t="43420" x="6629400" y="5311775"/>
          <p14:tracePt t="43437" x="6591300" y="5295900"/>
          <p14:tracePt t="43453" x="6537325" y="5273675"/>
          <p14:tracePt t="43470" x="6492875" y="5241925"/>
          <p14:tracePt t="43487" x="6461125" y="5235575"/>
          <p14:tracePt t="43503" x="6461125" y="5227638"/>
          <p14:tracePt t="57786" x="6461125" y="5235575"/>
          <p14:tracePt t="57794" x="6461125" y="5249863"/>
          <p14:tracePt t="57802" x="6461125" y="5265738"/>
          <p14:tracePt t="57815" x="6461125" y="5280025"/>
          <p14:tracePt t="57832" x="6461125" y="5303838"/>
          <p14:tracePt t="57848" x="6469063" y="5341938"/>
          <p14:tracePt t="57865" x="6484938" y="5387975"/>
          <p14:tracePt t="57882" x="6507163" y="5426075"/>
          <p14:tracePt t="57898" x="6507163" y="5448300"/>
          <p14:tracePt t="57915" x="6515100" y="5456238"/>
          <p14:tracePt t="57932" x="6523038" y="5470525"/>
          <p14:tracePt t="57948" x="6537325" y="5486400"/>
          <p14:tracePt t="57965" x="6553200" y="5508625"/>
          <p14:tracePt t="57982" x="6553200" y="5562600"/>
          <p14:tracePt t="57998" x="6553200" y="5622925"/>
          <p14:tracePt t="58015" x="6553200" y="5654675"/>
          <p14:tracePt t="58032" x="6553200" y="5692775"/>
          <p14:tracePt t="58048" x="6553200" y="5730875"/>
          <p14:tracePt t="58065" x="6553200" y="5761038"/>
          <p14:tracePt t="58082" x="6545263" y="5783263"/>
          <p14:tracePt t="58098" x="6545263" y="5799138"/>
          <p14:tracePt t="58115" x="6545263" y="5807075"/>
          <p14:tracePt t="58132" x="6545263" y="5829300"/>
          <p14:tracePt t="58148" x="6537325" y="5845175"/>
          <p14:tracePt t="58165" x="6523038" y="5859463"/>
          <p14:tracePt t="58182" x="6499225" y="5875338"/>
          <p14:tracePt t="58198" x="6454775" y="5897563"/>
          <p14:tracePt t="58215" x="6430963" y="5913438"/>
          <p14:tracePt t="58232" x="6400800" y="5921375"/>
          <p14:tracePt t="58249" x="6378575" y="5921375"/>
          <p14:tracePt t="58265" x="6354763" y="5921375"/>
          <p14:tracePt t="58282" x="6316663" y="5927725"/>
          <p14:tracePt t="58299" x="6278563" y="5943600"/>
          <p14:tracePt t="58315" x="6248400" y="5951538"/>
          <p14:tracePt t="58332" x="6210300" y="5959475"/>
          <p14:tracePt t="58349" x="6188075" y="5989638"/>
          <p14:tracePt t="58365" x="6142038" y="6011863"/>
          <p14:tracePt t="58382" x="6088063" y="6042025"/>
          <p14:tracePt t="58399" x="6035675" y="6065838"/>
          <p14:tracePt t="58415" x="5989638" y="6080125"/>
          <p14:tracePt t="58418" x="5943600" y="6088063"/>
          <p14:tracePt t="58432" x="5889625" y="6088063"/>
          <p14:tracePt t="58449" x="5768975" y="6111875"/>
          <p14:tracePt t="58465" x="5570538" y="6111875"/>
          <p14:tracePt t="58482" x="5418138" y="6111875"/>
          <p14:tracePt t="58499" x="5197475" y="6111875"/>
          <p14:tracePt t="58515" x="4999038" y="6111875"/>
          <p14:tracePt t="58532" x="4846638" y="6111875"/>
          <p14:tracePt t="58549" x="4686300" y="6111875"/>
          <p14:tracePt t="58565" x="4541838" y="6118225"/>
          <p14:tracePt t="58582" x="4389438" y="6118225"/>
          <p14:tracePt t="58599" x="4267200" y="6118225"/>
          <p14:tracePt t="58616" x="4152900" y="6118225"/>
          <p14:tracePt t="58632" x="4016375" y="6118225"/>
          <p14:tracePt t="58649" x="3902075" y="6118225"/>
          <p14:tracePt t="58665" x="3703638" y="6118225"/>
          <p14:tracePt t="58682" x="3543300" y="6118225"/>
          <p14:tracePt t="58699" x="3375025" y="6088063"/>
          <p14:tracePt t="58715" x="3200400" y="6057900"/>
          <p14:tracePt t="58732" x="3032125" y="5989638"/>
          <p14:tracePt t="58749" x="2895600" y="5951538"/>
          <p14:tracePt t="58765" x="2797175" y="5897563"/>
          <p14:tracePt t="58782" x="2727325" y="5867400"/>
          <p14:tracePt t="58799" x="2689225" y="5829300"/>
          <p14:tracePt t="58816" x="2689225" y="5807075"/>
          <p14:tracePt t="58832" x="2689225" y="5775325"/>
          <p14:tracePt t="58849" x="2689225" y="5761038"/>
          <p14:tracePt t="58866" x="2705100" y="5730875"/>
          <p14:tracePt t="58882" x="2735263" y="5707063"/>
          <p14:tracePt t="58899" x="2781300" y="5684838"/>
          <p14:tracePt t="58916" x="2895600" y="5668963"/>
          <p14:tracePt t="58932" x="3009900" y="5668963"/>
          <p14:tracePt t="58949" x="3116263" y="5668963"/>
          <p14:tracePt t="58966" x="3162300" y="5684838"/>
          <p14:tracePt t="58982" x="3192463" y="5707063"/>
          <p14:tracePt t="58999" x="3192463" y="5783263"/>
          <p14:tracePt t="59016" x="3108325" y="5859463"/>
          <p14:tracePt t="59032" x="3009900" y="5959475"/>
          <p14:tracePt t="59049" x="2865438" y="6049963"/>
          <p14:tracePt t="59066" x="2644775" y="6142038"/>
          <p14:tracePt t="59082" x="2506663" y="6142038"/>
          <p14:tracePt t="59099" x="2422525" y="6142038"/>
          <p14:tracePt t="59116" x="2362200" y="6126163"/>
          <p14:tracePt t="59132" x="2316163" y="6080125"/>
          <p14:tracePt t="59149" x="2286000" y="6035675"/>
          <p14:tracePt t="59166" x="2286000" y="5989638"/>
          <p14:tracePt t="59183" x="2286000" y="5927725"/>
          <p14:tracePt t="59199" x="2324100" y="5829300"/>
          <p14:tracePt t="59216" x="2400300" y="5730875"/>
          <p14:tracePt t="59233" x="2530475" y="5622925"/>
          <p14:tracePt t="59249" x="2827338" y="5508625"/>
          <p14:tracePt t="59266" x="3025775" y="5502275"/>
          <p14:tracePt t="59283" x="3154363" y="5502275"/>
          <p14:tracePt t="59299" x="3230563" y="5554663"/>
          <p14:tracePt t="59316" x="3238500" y="5592763"/>
          <p14:tracePt t="59333" x="3216275" y="5661025"/>
          <p14:tracePt t="59349" x="3101975" y="5768975"/>
          <p14:tracePt t="59366" x="2963863" y="5875338"/>
          <p14:tracePt t="59383" x="2835275" y="5943600"/>
          <p14:tracePt t="59400" x="2689225" y="5951538"/>
          <p14:tracePt t="59416" x="2590800" y="5951538"/>
          <p14:tracePt t="59433" x="2522538" y="5951538"/>
          <p14:tracePt t="59449" x="2492375" y="5913438"/>
          <p14:tracePt t="59466" x="2492375" y="5875338"/>
          <p14:tracePt t="59483" x="2514600" y="5821363"/>
          <p14:tracePt t="59500" x="2582863" y="5737225"/>
          <p14:tracePt t="59516" x="2682875" y="5654675"/>
          <p14:tracePt t="59533" x="2811463" y="5622925"/>
          <p14:tracePt t="59550" x="2955925" y="5622925"/>
          <p14:tracePt t="59566" x="3078163" y="5638800"/>
          <p14:tracePt t="59583" x="3140075" y="5692775"/>
          <p14:tracePt t="59600" x="3178175" y="5753100"/>
          <p14:tracePt t="59616" x="3184525" y="5791200"/>
          <p14:tracePt t="59633" x="3124200" y="5875338"/>
          <p14:tracePt t="59650" x="2925763" y="6003925"/>
          <p14:tracePt t="59666" x="2743200" y="6042025"/>
          <p14:tracePt t="59683" x="2530475" y="6065838"/>
          <p14:tracePt t="59700" x="2384425" y="6065838"/>
          <p14:tracePt t="59716" x="2324100" y="6065838"/>
          <p14:tracePt t="59733" x="2308225" y="6027738"/>
          <p14:tracePt t="59750" x="2339975" y="5989638"/>
          <p14:tracePt t="59766" x="2422525" y="5927725"/>
          <p14:tracePt t="59783" x="2476500" y="5883275"/>
          <p14:tracePt t="59800" x="2568575" y="5859463"/>
          <p14:tracePt t="59816" x="2636838" y="5859463"/>
          <p14:tracePt t="59833" x="2682875" y="5859463"/>
          <p14:tracePt t="59850" x="2713038" y="5905500"/>
          <p14:tracePt t="59866" x="2713038" y="5951538"/>
          <p14:tracePt t="59883" x="2659063" y="6011863"/>
          <p14:tracePt t="59900" x="2544763" y="6073775"/>
          <p14:tracePt t="59916" x="2422525" y="6096000"/>
          <p14:tracePt t="59933" x="2332038" y="6096000"/>
          <p14:tracePt t="59950" x="2286000" y="6096000"/>
          <p14:tracePt t="59966" x="2286000" y="6065838"/>
          <p14:tracePt t="59983" x="2286000" y="6042025"/>
          <p14:tracePt t="60000" x="2286000" y="6019800"/>
          <p14:tracePt t="60016" x="2301875" y="5997575"/>
          <p14:tracePt t="60033" x="2316163" y="5973763"/>
          <p14:tracePt t="60050" x="2316163" y="5965825"/>
          <p14:tracePt t="60067" x="2324100" y="5965825"/>
          <p14:tracePt t="60083" x="2324100" y="5959475"/>
          <p14:tracePt t="60100" x="2332038" y="5959475"/>
          <p14:tracePt t="60117" x="2339975" y="5951538"/>
          <p14:tracePt t="60133" x="2354263" y="5935663"/>
          <p14:tracePt t="60150" x="2362200" y="5927725"/>
          <p14:tracePt t="60167" x="2370138" y="5913438"/>
          <p14:tracePt t="60183" x="2384425" y="5905500"/>
          <p14:tracePt t="60200" x="2384425" y="5897563"/>
          <p14:tracePt t="60217" x="2392363" y="5897563"/>
          <p14:tracePt t="60233" x="2400300" y="5897563"/>
          <p14:tracePt t="60274" x="2400300" y="5889625"/>
          <p14:tracePt t="60306" x="2400300" y="5883275"/>
          <p14:tracePt t="60322" x="2400300" y="5875338"/>
          <p14:tracePt t="60330" x="2400300" y="5867400"/>
          <p14:tracePt t="60338" x="2408238" y="5867400"/>
          <p14:tracePt t="60354" x="2408238" y="5859463"/>
          <p14:tracePt t="60810" x="2408238" y="5867400"/>
          <p14:tracePt t="60826" x="2416175" y="5883275"/>
          <p14:tracePt t="60834" x="2422525" y="5897563"/>
          <p14:tracePt t="60850" x="2422525" y="5913438"/>
          <p14:tracePt t="60867" x="2430463" y="5935663"/>
          <p14:tracePt t="60884" x="2430463" y="5951538"/>
          <p14:tracePt t="61010" x="2416175" y="5943600"/>
          <p14:tracePt t="61018" x="2400300" y="5921375"/>
          <p14:tracePt t="61034" x="2370138" y="5859463"/>
          <p14:tracePt t="61051" x="2346325" y="5799138"/>
          <p14:tracePt t="61067" x="2339975" y="5699125"/>
          <p14:tracePt t="61084" x="2332038" y="5592763"/>
          <p14:tracePt t="61101" x="2293938" y="5494338"/>
          <p14:tracePt t="61117" x="2270125" y="5418138"/>
          <p14:tracePt t="61134" x="2247900" y="5349875"/>
          <p14:tracePt t="61151" x="2247900" y="5265738"/>
          <p14:tracePt t="61167" x="2247900" y="5211763"/>
          <p14:tracePt t="61184" x="2247900" y="5159375"/>
          <p14:tracePt t="61201" x="2270125" y="5105400"/>
          <p14:tracePt t="61218" x="2301875" y="5045075"/>
          <p14:tracePt t="61234" x="2324100" y="4983163"/>
          <p14:tracePt t="61251" x="2370138" y="4945063"/>
          <p14:tracePt t="61268" x="2400300" y="4899025"/>
          <p14:tracePt t="61284" x="2408238" y="4884738"/>
          <p14:tracePt t="61301" x="2446338" y="4854575"/>
          <p14:tracePt t="61318" x="2498725" y="4838700"/>
          <p14:tracePt t="61334" x="2536825" y="4816475"/>
          <p14:tracePt t="61351" x="2568575" y="4808538"/>
          <p14:tracePt t="61368" x="2606675" y="4792663"/>
          <p14:tracePt t="61384" x="2636838" y="4792663"/>
          <p14:tracePt t="61401" x="2667000" y="4784725"/>
          <p14:tracePt t="61418" x="2743200" y="4784725"/>
          <p14:tracePt t="61434" x="2773363" y="4784725"/>
          <p14:tracePt t="61451" x="2803525" y="4784725"/>
          <p14:tracePt t="61468" x="2849563" y="4784725"/>
          <p14:tracePt t="61484" x="2879725" y="4808538"/>
          <p14:tracePt t="61501" x="2895600" y="4822825"/>
          <p14:tracePt t="61518" x="2903538" y="4846638"/>
          <p14:tracePt t="61534" x="2925763" y="4860925"/>
          <p14:tracePt t="61551" x="2933700" y="4876800"/>
          <p14:tracePt t="61698" x="2933700" y="4884738"/>
          <p14:tracePt t="61706" x="2933700" y="4892675"/>
          <p14:tracePt t="61718" x="2933700" y="4899025"/>
          <p14:tracePt t="61735" x="2941638" y="4914900"/>
          <p14:tracePt t="61751" x="2941638" y="4930775"/>
          <p14:tracePt t="61768" x="2941638" y="4953000"/>
          <p14:tracePt t="61785" x="2941638" y="4960938"/>
          <p14:tracePt t="61801" x="2941638" y="4975225"/>
          <p14:tracePt t="61818" x="2941638" y="4999038"/>
          <p14:tracePt t="61835" x="2925763" y="5013325"/>
          <p14:tracePt t="61851" x="2911475" y="5037138"/>
          <p14:tracePt t="61868" x="2879725" y="5051425"/>
          <p14:tracePt t="61885" x="2841625" y="5059363"/>
          <p14:tracePt t="61901" x="2781300" y="5059363"/>
          <p14:tracePt t="61918" x="2705100" y="5059363"/>
          <p14:tracePt t="61935" x="2582863" y="5051425"/>
          <p14:tracePt t="61951" x="2476500" y="5006975"/>
          <p14:tracePt t="61968" x="2384425" y="4945063"/>
          <p14:tracePt t="61970" x="2362200" y="4899025"/>
          <p14:tracePt t="61985" x="2332038" y="4854575"/>
          <p14:tracePt t="62001" x="2324100" y="4716463"/>
          <p14:tracePt t="62018" x="2324100" y="4618038"/>
          <p14:tracePt t="62035" x="2370138" y="4556125"/>
          <p14:tracePt t="62051" x="2430463" y="4473575"/>
          <p14:tracePt t="62068" x="2522538" y="4411663"/>
          <p14:tracePt t="62085" x="2613025" y="4359275"/>
          <p14:tracePt t="62102" x="2743200" y="4343400"/>
          <p14:tracePt t="62118" x="2841625" y="4343400"/>
          <p14:tracePt t="62135" x="2911475" y="4403725"/>
          <p14:tracePt t="62152" x="2941638" y="4479925"/>
          <p14:tracePt t="62168" x="2955925" y="4564063"/>
          <p14:tracePt t="62185" x="2917825" y="4702175"/>
          <p14:tracePt t="62202" x="2781300" y="4830763"/>
          <p14:tracePt t="62218" x="2705100" y="4860925"/>
          <p14:tracePt t="62235" x="2651125" y="4854575"/>
          <p14:tracePt t="62252" x="2636838" y="4816475"/>
          <p14:tracePt t="62268" x="2628900" y="4770438"/>
          <p14:tracePt t="62285" x="2636838" y="4740275"/>
          <p14:tracePt t="62302" x="2667000" y="4708525"/>
          <p14:tracePt t="62318" x="2720975" y="4708525"/>
          <p14:tracePt t="62335" x="2781300" y="4724400"/>
          <p14:tracePt t="62352" x="2835275" y="4792663"/>
          <p14:tracePt t="62368" x="2841625" y="4854575"/>
          <p14:tracePt t="62385" x="2835275" y="4922838"/>
          <p14:tracePt t="62402" x="2743200" y="5029200"/>
          <p14:tracePt t="62419" x="2682875" y="5037138"/>
          <p14:tracePt t="62435" x="2651125" y="5037138"/>
          <p14:tracePt t="62452" x="2644775" y="5037138"/>
          <p14:tracePt t="62469" x="2644775" y="5029200"/>
          <p14:tracePt t="62485" x="2644775" y="5013325"/>
          <p14:tracePt t="62502" x="2651125" y="5013325"/>
          <p14:tracePt t="62518" x="2667000" y="4983163"/>
          <p14:tracePt t="62535" x="2674938" y="4983163"/>
          <p14:tracePt t="62552" x="2674938" y="4975225"/>
          <p14:tracePt t="62610" x="2682875" y="4975225"/>
          <p14:tracePt t="62706" x="2674938" y="4975225"/>
          <p14:tracePt t="62722" x="2674938" y="4968875"/>
          <p14:tracePt t="62730" x="2674938" y="4945063"/>
          <p14:tracePt t="62738" x="2689225" y="4922838"/>
          <p14:tracePt t="62752" x="2697163" y="4906963"/>
          <p14:tracePt t="62769" x="2743200" y="4846638"/>
          <p14:tracePt t="62785" x="2797175" y="4816475"/>
          <p14:tracePt t="62802" x="2811463" y="4816475"/>
          <p14:tracePt t="62842" x="2819400" y="4816475"/>
          <p14:tracePt t="63154" x="2819400" y="4822825"/>
          <p14:tracePt t="63162" x="2819400" y="4830763"/>
          <p14:tracePt t="63178" x="2819400" y="4854575"/>
          <p14:tracePt t="63186" x="2781300" y="4884738"/>
          <p14:tracePt t="63203" x="2651125" y="5006975"/>
          <p14:tracePt t="63219" x="2468563" y="5151438"/>
          <p14:tracePt t="63236" x="2217738" y="5341938"/>
          <p14:tracePt t="63253" x="2057400" y="5486400"/>
          <p14:tracePt t="63269" x="1958975" y="5592763"/>
          <p14:tracePt t="63286" x="1920875" y="5654675"/>
          <p14:tracePt t="63302" x="1912938" y="5684838"/>
          <p14:tracePt t="63319" x="1935163" y="5722938"/>
          <p14:tracePt t="63336" x="1973263" y="5730875"/>
          <p14:tracePt t="63352" x="2065338" y="5753100"/>
          <p14:tracePt t="63369" x="2301875" y="5753100"/>
          <p14:tracePt t="63386" x="2446338" y="5753100"/>
          <p14:tracePt t="63403" x="2590800" y="5753100"/>
          <p14:tracePt t="63419" x="2705100" y="5753100"/>
          <p14:tracePt t="63436" x="2797175" y="5753100"/>
          <p14:tracePt t="63453" x="2835275" y="5753100"/>
          <p14:tracePt t="63469" x="2857500" y="5753100"/>
          <p14:tracePt t="63486" x="2911475" y="5745163"/>
          <p14:tracePt t="63503" x="3040063" y="5745163"/>
          <p14:tracePt t="63519" x="3184525" y="5707063"/>
          <p14:tracePt t="63536" x="3330575" y="5699125"/>
          <p14:tracePt t="63553" x="3467100" y="5676900"/>
          <p14:tracePt t="63569" x="3665538" y="5676900"/>
          <p14:tracePt t="63586" x="3817938" y="5676900"/>
          <p14:tracePt t="63603" x="4000500" y="5676900"/>
          <p14:tracePt t="63619" x="4198938" y="5668963"/>
          <p14:tracePt t="63636" x="4389438" y="5668963"/>
          <p14:tracePt t="63653" x="4533900" y="5668963"/>
          <p14:tracePt t="63669" x="4656138" y="5668963"/>
          <p14:tracePt t="63686" x="4746625" y="5668963"/>
          <p14:tracePt t="63703" x="4838700" y="5668963"/>
          <p14:tracePt t="63720" x="4914900" y="5684838"/>
          <p14:tracePt t="63736" x="4968875" y="5707063"/>
          <p14:tracePt t="63753" x="5006975" y="5737225"/>
          <p14:tracePt t="63770" x="5021263" y="5761038"/>
          <p14:tracePt t="63849" x="5021263" y="5768975"/>
          <p14:tracePt t="63857" x="5029200" y="5775325"/>
          <p14:tracePt t="63870" x="5037138" y="5775325"/>
          <p14:tracePt t="63886" x="5045075" y="5775325"/>
          <p14:tracePt t="63903" x="5045075" y="5791200"/>
          <p14:tracePt t="63920" x="5051425" y="5791200"/>
          <p14:tracePt t="63953" x="5059363" y="5799138"/>
          <p14:tracePt t="63970" x="5083175" y="5799138"/>
          <p14:tracePt t="63986" x="5097463" y="5799138"/>
          <p14:tracePt t="64003" x="5127625" y="5791200"/>
          <p14:tracePt t="64020" x="5173663" y="5761038"/>
          <p14:tracePt t="64036" x="5241925" y="5715000"/>
          <p14:tracePt t="64053" x="5311775" y="5676900"/>
          <p14:tracePt t="64070" x="5410200" y="5646738"/>
          <p14:tracePt t="64086" x="5502275" y="5646738"/>
          <p14:tracePt t="64103" x="5592763" y="5646738"/>
          <p14:tracePt t="64120" x="5638800" y="5646738"/>
          <p14:tracePt t="64154" x="5638800" y="5654675"/>
          <p14:tracePt t="64170" x="5638800" y="5661025"/>
          <p14:tracePt t="64187" x="5638800" y="5676900"/>
          <p14:tracePt t="64203" x="5638800" y="5699125"/>
          <p14:tracePt t="64220" x="5638800" y="5722938"/>
          <p14:tracePt t="64237" x="5638800" y="5768975"/>
          <p14:tracePt t="64253" x="5630863" y="5821363"/>
          <p14:tracePt t="64270" x="5600700" y="5859463"/>
          <p14:tracePt t="64287" x="5562600" y="5905500"/>
          <p14:tracePt t="64303" x="5508625" y="5927725"/>
          <p14:tracePt t="64320" x="5470525" y="5927725"/>
          <p14:tracePt t="64337" x="5426075" y="5927725"/>
          <p14:tracePt t="64353" x="5380038" y="5867400"/>
          <p14:tracePt t="64370" x="5364163" y="5821363"/>
          <p14:tracePt t="64387" x="5349875" y="5783263"/>
          <p14:tracePt t="64403" x="5349875" y="5722938"/>
          <p14:tracePt t="64420" x="5349875" y="5646738"/>
          <p14:tracePt t="64437" x="5364163" y="5554663"/>
          <p14:tracePt t="64453" x="5440363" y="5456238"/>
          <p14:tracePt t="64470" x="5546725" y="5364163"/>
          <p14:tracePt t="64487" x="5654675" y="5318125"/>
          <p14:tracePt t="64503" x="5775325" y="5287963"/>
          <p14:tracePt t="64520" x="5889625" y="5287963"/>
          <p14:tracePt t="64522" x="5951538" y="5311775"/>
          <p14:tracePt t="64537" x="5981700" y="5326063"/>
          <p14:tracePt t="64553" x="6035675" y="5402263"/>
          <p14:tracePt t="64570" x="6035675" y="5486400"/>
          <p14:tracePt t="64587" x="6027738" y="5600700"/>
          <p14:tracePt t="64603" x="5951538" y="5668963"/>
          <p14:tracePt t="64620" x="5845175" y="5737225"/>
          <p14:tracePt t="64637" x="5730875" y="5775325"/>
          <p14:tracePt t="64653" x="5622925" y="5775325"/>
          <p14:tracePt t="64670" x="5532438" y="5768975"/>
          <p14:tracePt t="64687" x="5470525" y="5715000"/>
          <p14:tracePt t="64704" x="5464175" y="5676900"/>
          <p14:tracePt t="64720" x="5478463" y="5630863"/>
          <p14:tracePt t="64737" x="5502275" y="5600700"/>
          <p14:tracePt t="64753" x="5570538" y="5584825"/>
          <p14:tracePt t="64770" x="5622925" y="5584825"/>
          <p14:tracePt t="64787" x="5661025" y="5616575"/>
          <p14:tracePt t="64804" x="5676900" y="5661025"/>
          <p14:tracePt t="64820" x="5661025" y="5676900"/>
          <p14:tracePt t="64837" x="5638800" y="5692775"/>
          <p14:tracePt t="64854" x="5630863" y="5699125"/>
          <p14:tracePt t="64870" x="5616575" y="5699125"/>
          <p14:tracePt t="64887" x="5608638" y="5692775"/>
          <p14:tracePt t="65506" x="5616575" y="5692775"/>
          <p14:tracePt t="65538" x="5622925" y="5692775"/>
          <p14:tracePt t="65553" x="5630863" y="5692775"/>
          <p14:tracePt t="65569" x="5654675" y="5692775"/>
          <p14:tracePt t="65577" x="5668963" y="5692775"/>
          <p14:tracePt t="65587" x="5707063" y="5692775"/>
          <p14:tracePt t="65604" x="5851525" y="5707063"/>
          <p14:tracePt t="65621" x="6035675" y="5707063"/>
          <p14:tracePt t="65638" x="6218238" y="5707063"/>
          <p14:tracePt t="65654" x="6362700" y="5715000"/>
          <p14:tracePt t="65671" x="6499225" y="5715000"/>
          <p14:tracePt t="65688" x="6583363" y="5715000"/>
          <p14:tracePt t="65705" x="6621463" y="5715000"/>
          <p14:tracePt t="65721" x="6645275" y="5722938"/>
          <p14:tracePt t="65738" x="6705600" y="5737225"/>
          <p14:tracePt t="65754" x="6781800" y="5761038"/>
          <p14:tracePt t="65771" x="6865938" y="5768975"/>
          <p14:tracePt t="65788" x="6934200" y="5775325"/>
          <p14:tracePt t="65805" x="6972300" y="5775325"/>
          <p14:tracePt t="65821" x="6994525" y="5783263"/>
          <p14:tracePt t="65858" x="7002463" y="5783263"/>
          <p14:tracePt t="65871" x="7010400" y="5783263"/>
          <p14:tracePt t="65888" x="7018338" y="5783263"/>
          <p14:tracePt t="65938" x="7010400" y="5783263"/>
          <p14:tracePt t="65946" x="7002463" y="5783263"/>
          <p14:tracePt t="65962" x="6994525" y="5783263"/>
          <p14:tracePt t="65971" x="6988175" y="5761038"/>
          <p14:tracePt t="65988" x="6950075" y="5707063"/>
          <p14:tracePt t="66005" x="6926263" y="5684838"/>
          <p14:tracePt t="66021" x="6904038" y="5638800"/>
          <p14:tracePt t="66038" x="6888163" y="5592763"/>
          <p14:tracePt t="66055" x="6873875" y="5554663"/>
          <p14:tracePt t="66071" x="6873875" y="5532438"/>
          <p14:tracePt t="66088" x="6873875" y="5494338"/>
          <p14:tracePt t="66105" x="6880225" y="5464175"/>
          <p14:tracePt t="66121" x="6918325" y="5410200"/>
          <p14:tracePt t="66138" x="6972300" y="5380038"/>
          <p14:tracePt t="66155" x="7048500" y="5356225"/>
          <p14:tracePt t="66171" x="7108825" y="5341938"/>
          <p14:tracePt t="66188" x="7178675" y="5326063"/>
          <p14:tracePt t="66205" x="7261225" y="5318125"/>
          <p14:tracePt t="66222" x="7345363" y="5311775"/>
          <p14:tracePt t="66238" x="7391400" y="5311775"/>
          <p14:tracePt t="66255" x="7421563" y="5311775"/>
          <p14:tracePt t="66288" x="7429500" y="5311775"/>
          <p14:tracePt t="66305" x="7445375" y="5318125"/>
          <p14:tracePt t="66322" x="7489825" y="5356225"/>
          <p14:tracePt t="66338" x="7543800" y="5410200"/>
          <p14:tracePt t="66355" x="7589838" y="5464175"/>
          <p14:tracePt t="66372" x="7620000" y="5508625"/>
          <p14:tracePt t="66388" x="7635875" y="5524500"/>
          <p14:tracePt t="66405" x="7666038" y="5570538"/>
          <p14:tracePt t="66422" x="7680325" y="5600700"/>
          <p14:tracePt t="66438" x="7688263" y="5638800"/>
          <p14:tracePt t="66455" x="7696200" y="5661025"/>
          <p14:tracePt t="66472" x="7704138" y="5707063"/>
          <p14:tracePt t="66488" x="7704138" y="5761038"/>
          <p14:tracePt t="66505" x="7688263" y="5821363"/>
          <p14:tracePt t="66522" x="7642225" y="5905500"/>
          <p14:tracePt t="66538" x="7573963" y="5959475"/>
          <p14:tracePt t="66555" x="7505700" y="6011863"/>
          <p14:tracePt t="66572" x="7429500" y="6049963"/>
          <p14:tracePt t="66588" x="7369175" y="6057900"/>
          <p14:tracePt t="66605" x="7299325" y="6065838"/>
          <p14:tracePt t="66622" x="7223125" y="6073775"/>
          <p14:tracePt t="66638" x="7192963" y="6073775"/>
          <p14:tracePt t="66655" x="7178675" y="6073775"/>
          <p14:tracePt t="66672" x="7154863" y="6073775"/>
          <p14:tracePt t="66689" x="7154863" y="6057900"/>
          <p14:tracePt t="66705" x="7154863" y="6042025"/>
          <p14:tracePt t="66722" x="7154863" y="6035675"/>
          <p14:tracePt t="68490" x="7154863" y="6027738"/>
          <p14:tracePt t="68498" x="7154863" y="6019800"/>
          <p14:tracePt t="68522" x="7154863" y="6011863"/>
          <p14:tracePt t="68530" x="7154863" y="6003925"/>
          <p14:tracePt t="68554" x="7146925" y="6003925"/>
          <p14:tracePt t="74234" x="7140575" y="6003925"/>
          <p14:tracePt t="74241" x="7132638" y="6003925"/>
          <p14:tracePt t="74250" x="7124700" y="6011863"/>
          <p14:tracePt t="74261" x="7102475" y="6011863"/>
          <p14:tracePt t="74278" x="7078663" y="6011863"/>
          <p14:tracePt t="74295" x="7056438" y="5989638"/>
          <p14:tracePt t="74311" x="7032625" y="5965825"/>
          <p14:tracePt t="74328" x="7026275" y="5935663"/>
          <p14:tracePt t="74345" x="7018338" y="5921375"/>
          <p14:tracePt t="74361" x="6994525" y="5883275"/>
          <p14:tracePt t="74378" x="6988175" y="5867400"/>
          <p14:tracePt t="74395" x="6988175" y="5851525"/>
          <p14:tracePt t="74411" x="6988175" y="5837238"/>
          <p14:tracePt t="74428" x="6988175" y="5829300"/>
          <p14:tracePt t="74445" x="6994525" y="5807075"/>
          <p14:tracePt t="74461" x="7026275" y="5783263"/>
          <p14:tracePt t="74478" x="7056438" y="5737225"/>
          <p14:tracePt t="74495" x="7124700" y="5699125"/>
          <p14:tracePt t="74512" x="7154863" y="5676900"/>
          <p14:tracePt t="74528" x="7162800" y="5668963"/>
          <p14:tracePt t="74545" x="7162800" y="5661025"/>
          <p14:tracePt t="74562" x="7162800" y="5654675"/>
          <p14:tracePt t="74578" x="7162800" y="5638800"/>
          <p14:tracePt t="74595" x="7178675" y="5622925"/>
          <p14:tracePt t="74612" x="7200900" y="5592763"/>
          <p14:tracePt t="74628" x="7216775" y="5584825"/>
          <p14:tracePt t="74645" x="7231063" y="5562600"/>
          <p14:tracePt t="74662" x="7254875" y="5562600"/>
          <p14:tracePt t="74678" x="7299325" y="5540375"/>
          <p14:tracePt t="74695" x="7337425" y="5524500"/>
          <p14:tracePt t="74712" x="7413625" y="5508625"/>
          <p14:tracePt t="74728" x="7445375" y="5508625"/>
          <p14:tracePt t="74745" x="7451725" y="5508625"/>
          <p14:tracePt t="74770" x="7459663" y="5508625"/>
          <p14:tracePt t="74786" x="7475538" y="5532438"/>
          <p14:tracePt t="74795" x="7483475" y="5554663"/>
          <p14:tracePt t="74812" x="7483475" y="5584825"/>
          <p14:tracePt t="74828" x="7483475" y="5600700"/>
          <p14:tracePt t="74845" x="7489825" y="5630863"/>
          <p14:tracePt t="74862" x="7489825" y="5654675"/>
          <p14:tracePt t="74878" x="7489825" y="5668963"/>
          <p14:tracePt t="74895" x="7489825" y="5699125"/>
          <p14:tracePt t="74912" x="7459663" y="5722938"/>
          <p14:tracePt t="74929" x="7399338" y="5768975"/>
          <p14:tracePt t="74945" x="7246938" y="5829300"/>
          <p14:tracePt t="74962" x="7146925" y="5837238"/>
          <p14:tracePt t="74979" x="7056438" y="5837238"/>
          <p14:tracePt t="74995" x="6988175" y="5837238"/>
          <p14:tracePt t="75012" x="6918325" y="5821363"/>
          <p14:tracePt t="75029" x="6873875" y="5807075"/>
          <p14:tracePt t="75045" x="6850063" y="5791200"/>
          <p14:tracePt t="75062" x="6835775" y="5753100"/>
          <p14:tracePt t="75079" x="6835775" y="5715000"/>
          <p14:tracePt t="75095" x="6827838" y="5668963"/>
          <p14:tracePt t="75112" x="6827838" y="5608638"/>
          <p14:tracePt t="75114" x="6827838" y="5578475"/>
          <p14:tracePt t="75129" x="6827838" y="5562600"/>
          <p14:tracePt t="75145" x="6865938" y="5494338"/>
          <p14:tracePt t="75162" x="6904038" y="5456238"/>
          <p14:tracePt t="75178" x="6942138" y="5432425"/>
          <p14:tracePt t="75195" x="6964363" y="5432425"/>
          <p14:tracePt t="75212" x="6980238" y="5432425"/>
          <p14:tracePt t="75229" x="6994525" y="5440363"/>
          <p14:tracePt t="75245" x="7002463" y="5464175"/>
          <p14:tracePt t="75262" x="7002463" y="5470525"/>
          <p14:tracePt t="75279" x="7002463" y="5486400"/>
          <p14:tracePt t="75338" x="7002463" y="5494338"/>
          <p14:tracePt t="75490" x="6994525" y="5494338"/>
          <p14:tracePt t="76178" x="6988175" y="5494338"/>
          <p14:tracePt t="82778" x="6988175" y="5502275"/>
          <p14:tracePt t="82786" x="6988175" y="5508625"/>
          <p14:tracePt t="82802" x="6994525" y="5516563"/>
          <p14:tracePt t="82818" x="7002463" y="5540375"/>
          <p14:tracePt t="82835" x="6994525" y="5584825"/>
          <p14:tracePt t="82852" x="6964363" y="5638800"/>
          <p14:tracePt t="82868" x="6911975" y="5668963"/>
          <p14:tracePt t="82885" x="6842125" y="5684838"/>
          <p14:tracePt t="82902" x="6683375" y="5684838"/>
          <p14:tracePt t="82918" x="6569075" y="5646738"/>
          <p14:tracePt t="82935" x="6430963" y="5584825"/>
          <p14:tracePt t="82952" x="6324600" y="5532438"/>
          <p14:tracePt t="82968" x="6270625" y="5448300"/>
          <p14:tracePt t="82985" x="6270625" y="5341938"/>
          <p14:tracePt t="83002" x="6270625" y="5257800"/>
          <p14:tracePt t="83018" x="6324600" y="5159375"/>
          <p14:tracePt t="83035" x="6408738" y="5051425"/>
          <p14:tracePt t="83052" x="6530975" y="4930775"/>
          <p14:tracePt t="83068" x="6651625" y="4792663"/>
          <p14:tracePt t="83085" x="6811963" y="4678363"/>
          <p14:tracePt t="83102" x="6988175" y="4618038"/>
          <p14:tracePt t="83118" x="7132638" y="4594225"/>
          <p14:tracePt t="83135" x="7261225" y="4602163"/>
          <p14:tracePt t="83152" x="7353300" y="4632325"/>
          <p14:tracePt t="83169" x="7407275" y="4678363"/>
          <p14:tracePt t="83185" x="7413625" y="4708525"/>
          <p14:tracePt t="83202" x="7407275" y="4708525"/>
          <p14:tracePt t="83218" x="7391400" y="4708525"/>
          <p14:tracePt t="83235" x="7315200" y="4640263"/>
          <p14:tracePt t="83252" x="7231063" y="4533900"/>
          <p14:tracePt t="83268" x="7170738" y="4381500"/>
          <p14:tracePt t="83285" x="7162800" y="4237038"/>
          <p14:tracePt t="83302" x="7146925" y="4084638"/>
          <p14:tracePt t="83318" x="7146925" y="3924300"/>
          <p14:tracePt t="83335" x="7170738" y="3779838"/>
          <p14:tracePt t="83352" x="7192963" y="3641725"/>
          <p14:tracePt t="83369" x="7208838" y="3543300"/>
          <p14:tracePt t="83385" x="7216775" y="3421063"/>
          <p14:tracePt t="83402" x="7239000" y="3382963"/>
          <p14:tracePt t="83419" x="7277100" y="3344863"/>
          <p14:tracePt t="83435" x="7299325" y="3336925"/>
          <p14:tracePt t="83452" x="7307263" y="3336925"/>
          <p14:tracePt t="83485" x="7315200" y="3336925"/>
          <p14:tracePt t="83502" x="7315200" y="3344863"/>
          <p14:tracePt t="83519" x="7299325" y="3390900"/>
          <p14:tracePt t="83535" x="7192963" y="3451225"/>
          <p14:tracePt t="83552" x="7010400" y="3482975"/>
          <p14:tracePt t="83569" x="6850063" y="3482975"/>
          <p14:tracePt t="83585" x="6713538" y="3413125"/>
          <p14:tracePt t="83602" x="6705600" y="3360738"/>
          <p14:tracePt t="83619" x="6727825" y="3298825"/>
          <p14:tracePt t="83635" x="6819900" y="3216275"/>
          <p14:tracePt t="83652" x="6911975" y="3140075"/>
          <p14:tracePt t="83669" x="7002463" y="3086100"/>
          <p14:tracePt t="83686" x="7078663" y="3048000"/>
          <p14:tracePt t="83702" x="7124700" y="3040063"/>
          <p14:tracePt t="83719" x="7132638" y="3040063"/>
          <p14:tracePt t="83745" x="7132638" y="3048000"/>
          <p14:tracePt t="83753" x="7132638" y="3055938"/>
          <p14:tracePt t="83769" x="7132638" y="3078163"/>
          <p14:tracePt t="83786" x="7116763" y="3086100"/>
          <p14:tracePt t="83802" x="7108825" y="3086100"/>
          <p14:tracePt t="83836" x="7102475" y="3086100"/>
          <p14:tracePt t="83852" x="7078663" y="3070225"/>
          <p14:tracePt t="83869" x="7070725" y="3055938"/>
          <p14:tracePt t="83886" x="7070725" y="3032125"/>
          <p14:tracePt t="83902" x="7070725" y="3009900"/>
          <p14:tracePt t="83919" x="7070725" y="2987675"/>
          <p14:tracePt t="83936" x="7070725" y="2979738"/>
          <p14:tracePt t="83952" x="7070725" y="2963863"/>
          <p14:tracePt t="83969" x="7070725" y="2955925"/>
          <p14:tracePt t="83993" x="7070725" y="2949575"/>
          <p14:tracePt t="84002" x="7070725" y="2941638"/>
          <p14:tracePt t="84019" x="7070725" y="2925763"/>
          <p14:tracePt t="84036" x="7070725" y="2917825"/>
          <p14:tracePt t="84058" x="7070725" y="2911475"/>
          <p14:tracePt t="85049" x="7064375" y="2911475"/>
          <p14:tracePt t="85057" x="7056438" y="2925763"/>
          <p14:tracePt t="85070" x="7056438" y="2933700"/>
          <p14:tracePt t="85087" x="7002463" y="2963863"/>
          <p14:tracePt t="85103" x="6865938" y="3094038"/>
          <p14:tracePt t="85120" x="6645275" y="3246438"/>
          <p14:tracePt t="85137" x="6294438" y="3505200"/>
          <p14:tracePt t="85153" x="5387975" y="3886200"/>
          <p14:tracePt t="85170" x="4740275" y="4106863"/>
          <p14:tracePt t="85187" x="4183063" y="4283075"/>
          <p14:tracePt t="85203" x="3810000" y="4373563"/>
          <p14:tracePt t="85220" x="3565525" y="4411663"/>
          <p14:tracePt t="85237" x="3382963" y="4441825"/>
          <p14:tracePt t="85253" x="3260725" y="4457700"/>
          <p14:tracePt t="85270" x="3216275" y="4457700"/>
          <p14:tracePt t="85303" x="3222625" y="4441825"/>
          <p14:tracePt t="85320" x="3260725" y="4403725"/>
          <p14:tracePt t="85337" x="3292475" y="4373563"/>
          <p14:tracePt t="85353" x="3344863" y="4327525"/>
          <p14:tracePt t="85370" x="3368675" y="4313238"/>
          <p14:tracePt t="85387" x="3382963" y="4289425"/>
          <p14:tracePt t="85404" x="3406775" y="4251325"/>
          <p14:tracePt t="85420" x="3444875" y="4198938"/>
          <p14:tracePt t="85437" x="3482975" y="4168775"/>
          <p14:tracePt t="85454" x="3505200" y="4144963"/>
          <p14:tracePt t="85470" x="3521075" y="4130675"/>
          <p14:tracePt t="85802" x="3521075" y="4122738"/>
          <p14:tracePt t="85809" x="3535363" y="4114800"/>
          <p14:tracePt t="85821" x="3543300" y="4114800"/>
          <p14:tracePt t="85837" x="3551238" y="4098925"/>
          <p14:tracePt t="85854" x="3551238" y="4092575"/>
          <p14:tracePt t="85871" x="3551238" y="4084638"/>
          <p14:tracePt t="85887" x="3543300" y="4060825"/>
          <p14:tracePt t="85904" x="3497263" y="4030663"/>
          <p14:tracePt t="85921" x="3482975" y="4016375"/>
          <p14:tracePt t="85969" x="3489325" y="4016375"/>
          <p14:tracePt t="85977" x="3497263" y="4008438"/>
          <p14:tracePt t="85987" x="3521075" y="4016375"/>
          <p14:tracePt t="86004" x="3543300" y="4046538"/>
          <p14:tracePt t="86021" x="3589338" y="4068763"/>
          <p14:tracePt t="86037" x="3635375" y="4130675"/>
          <p14:tracePt t="86054" x="3665538" y="4168775"/>
          <p14:tracePt t="86071" x="3679825" y="4206875"/>
          <p14:tracePt t="86087" x="3695700" y="4259263"/>
          <p14:tracePt t="86104" x="3711575" y="4305300"/>
          <p14:tracePt t="86121" x="3725863" y="4343400"/>
          <p14:tracePt t="86137" x="3749675" y="4403725"/>
          <p14:tracePt t="86154" x="3763963" y="4441825"/>
          <p14:tracePt t="86171" x="3779838" y="4479925"/>
          <p14:tracePt t="86187" x="3787775" y="4511675"/>
          <p14:tracePt t="86204" x="3787775" y="4549775"/>
          <p14:tracePt t="86221" x="3787775" y="4579938"/>
          <p14:tracePt t="86238" x="3787775" y="4640263"/>
          <p14:tracePt t="86254" x="3787775" y="4708525"/>
          <p14:tracePt t="86271" x="3787775" y="4778375"/>
          <p14:tracePt t="86288" x="3787775" y="4868863"/>
          <p14:tracePt t="86304" x="3787775" y="4983163"/>
          <p14:tracePt t="86321" x="3787775" y="5135563"/>
          <p14:tracePt t="86338" x="3787775" y="5227638"/>
          <p14:tracePt t="86354" x="3787775" y="5311775"/>
          <p14:tracePt t="86371" x="3771900" y="5394325"/>
          <p14:tracePt t="86388" x="3741738" y="5448300"/>
          <p14:tracePt t="86404" x="3711575" y="5478463"/>
          <p14:tracePt t="86421" x="3679825" y="5532438"/>
          <p14:tracePt t="86438" x="3641725" y="5578475"/>
          <p14:tracePt t="86454" x="3603625" y="5630863"/>
          <p14:tracePt t="86471" x="3551238" y="5676900"/>
          <p14:tracePt t="86488" x="3505200" y="5692775"/>
          <p14:tracePt t="86505" x="3436938" y="5707063"/>
          <p14:tracePt t="86521" x="3246438" y="5737225"/>
          <p14:tracePt t="86538" x="3101975" y="5737225"/>
          <p14:tracePt t="86554" x="2971800" y="5745163"/>
          <p14:tracePt t="86571" x="2827338" y="5753100"/>
          <p14:tracePt t="86588" x="2674938" y="5807075"/>
          <p14:tracePt t="86604" x="2560638" y="5845175"/>
          <p14:tracePt t="86621" x="2476500" y="5867400"/>
          <p14:tracePt t="86638" x="2400300" y="5883275"/>
          <p14:tracePt t="86655" x="2362200" y="5883275"/>
          <p14:tracePt t="86671" x="2293938" y="5837238"/>
          <p14:tracePt t="86688" x="2225675" y="5775325"/>
          <p14:tracePt t="86705" x="2117725" y="5668963"/>
          <p14:tracePt t="86721" x="1912938" y="5470525"/>
          <p14:tracePt t="86738" x="1774825" y="5372100"/>
          <p14:tracePt t="86755" x="1676400" y="5311775"/>
          <p14:tracePt t="86771" x="1562100" y="5273675"/>
          <p14:tracePt t="86788" x="1485900" y="5235575"/>
          <p14:tracePt t="86805" x="1425575" y="5173663"/>
          <p14:tracePt t="86821" x="1401763" y="5143500"/>
          <p14:tracePt t="86838" x="1379538" y="5121275"/>
          <p14:tracePt t="86855" x="1379538" y="5075238"/>
          <p14:tracePt t="86871" x="1371600" y="5045075"/>
          <p14:tracePt t="86888" x="1355725" y="4991100"/>
          <p14:tracePt t="86905" x="1325563" y="4960938"/>
          <p14:tracePt t="86921" x="1273175" y="4922838"/>
          <p14:tracePt t="86938" x="1241425" y="4884738"/>
          <p14:tracePt t="86955" x="1203325" y="4854575"/>
          <p14:tracePt t="86971" x="1143000" y="4822825"/>
          <p14:tracePt t="86988" x="1089025" y="4792663"/>
          <p14:tracePt t="87005" x="1036638" y="4770438"/>
          <p14:tracePt t="87021" x="998538" y="4740275"/>
          <p14:tracePt t="87038" x="936625" y="4686300"/>
          <p14:tracePt t="87055" x="898525" y="4648200"/>
          <p14:tracePt t="87072" x="892175" y="4618038"/>
          <p14:tracePt t="87088" x="892175" y="4587875"/>
          <p14:tracePt t="87105" x="892175" y="4541838"/>
          <p14:tracePt t="87122" x="898525" y="4495800"/>
          <p14:tracePt t="87138" x="906463" y="4457700"/>
          <p14:tracePt t="87155" x="930275" y="4403725"/>
          <p14:tracePt t="87172" x="974725" y="4359275"/>
          <p14:tracePt t="87188" x="1044575" y="4313238"/>
          <p14:tracePt t="87205" x="1143000" y="4289425"/>
          <p14:tracePt t="87222" x="1279525" y="4267200"/>
          <p14:tracePt t="87238" x="1409700" y="4267200"/>
          <p14:tracePt t="87255" x="1554163" y="4259263"/>
          <p14:tracePt t="87272" x="1660525" y="4229100"/>
          <p14:tracePt t="87289" x="1768475" y="4229100"/>
          <p14:tracePt t="87305" x="1882775" y="4221163"/>
          <p14:tracePt t="87322" x="1943100" y="4213225"/>
          <p14:tracePt t="87338" x="2019300" y="4213225"/>
          <p14:tracePt t="87355" x="2087563" y="4213225"/>
          <p14:tracePt t="87372" x="2171700" y="4213225"/>
          <p14:tracePt t="87388" x="2247900" y="4213225"/>
          <p14:tracePt t="87405" x="2354263" y="4213225"/>
          <p14:tracePt t="87422" x="2438400" y="4213225"/>
          <p14:tracePt t="87438" x="2568575" y="4213225"/>
          <p14:tracePt t="87455" x="2697163" y="4213225"/>
          <p14:tracePt t="87472" x="2841625" y="4206875"/>
          <p14:tracePt t="87489" x="2987675" y="4206875"/>
          <p14:tracePt t="87505" x="3184525" y="4206875"/>
          <p14:tracePt t="87522" x="3276600" y="4206875"/>
          <p14:tracePt t="87539" x="3330575" y="4206875"/>
          <p14:tracePt t="87555" x="3375025" y="4206875"/>
          <p14:tracePt t="87572" x="3444875" y="4206875"/>
          <p14:tracePt t="87589" x="3505200" y="4206875"/>
          <p14:tracePt t="87605" x="3589338" y="4213225"/>
          <p14:tracePt t="87622" x="3641725" y="4237038"/>
          <p14:tracePt t="87639" x="3733800" y="4251325"/>
          <p14:tracePt t="87655" x="3832225" y="4267200"/>
          <p14:tracePt t="87672" x="3886200" y="4289425"/>
          <p14:tracePt t="87689" x="3908425" y="4305300"/>
          <p14:tracePt t="87705" x="3908425" y="4335463"/>
          <p14:tracePt t="87722" x="3908425" y="4351338"/>
          <p14:tracePt t="87739" x="3908425" y="4381500"/>
          <p14:tracePt t="87755" x="3908425" y="4427538"/>
          <p14:tracePt t="87772" x="3886200" y="4479925"/>
          <p14:tracePt t="87789" x="3848100" y="4525963"/>
          <p14:tracePt t="87805" x="3802063" y="4602163"/>
          <p14:tracePt t="87822" x="3763963" y="4648200"/>
          <p14:tracePt t="87839" x="3695700" y="4702175"/>
          <p14:tracePt t="87855" x="3649663" y="4724400"/>
          <p14:tracePt t="87872" x="3597275" y="4732338"/>
          <p14:tracePt t="87889" x="3527425" y="4754563"/>
          <p14:tracePt t="87906" x="3475038" y="4762500"/>
          <p14:tracePt t="87922" x="3406775" y="4770438"/>
          <p14:tracePt t="87939" x="3336925" y="4784725"/>
          <p14:tracePt t="87956" x="3216275" y="4784725"/>
          <p14:tracePt t="87972" x="3094038" y="4800600"/>
          <p14:tracePt t="87989" x="2987675" y="4792663"/>
          <p14:tracePt t="88006" x="2941638" y="4792663"/>
          <p14:tracePt t="88022" x="2887663" y="4800600"/>
          <p14:tracePt t="88039" x="2835275" y="4800600"/>
          <p14:tracePt t="88056" x="2797175" y="4800600"/>
          <p14:tracePt t="88073" x="2735263" y="4800600"/>
          <p14:tracePt t="88089" x="2628900" y="4800600"/>
          <p14:tracePt t="88106" x="2492375" y="4822825"/>
          <p14:tracePt t="88122" x="2346325" y="4830763"/>
          <p14:tracePt t="88139" x="2201863" y="4854575"/>
          <p14:tracePt t="88156" x="2027238" y="4860925"/>
          <p14:tracePt t="88172" x="1858963" y="4860925"/>
          <p14:tracePt t="88189" x="1706563" y="4860925"/>
          <p14:tracePt t="88206" x="1546225" y="4860925"/>
          <p14:tracePt t="88223" x="1425575" y="4860925"/>
          <p14:tracePt t="88239" x="1325563" y="4860925"/>
          <p14:tracePt t="88241" x="1279525" y="4860925"/>
          <p14:tracePt t="88256" x="1227138" y="4860925"/>
          <p14:tracePt t="88273" x="1150938" y="4860925"/>
          <p14:tracePt t="88290" x="1028700" y="4860925"/>
          <p14:tracePt t="88306" x="936625" y="4860925"/>
          <p14:tracePt t="88323" x="876300" y="4860925"/>
          <p14:tracePt t="88340" x="800100" y="4860925"/>
          <p14:tracePt t="88356" x="723900" y="4860925"/>
          <p14:tracePt t="88373" x="663575" y="4860925"/>
          <p14:tracePt t="88390" x="593725" y="4860925"/>
          <p14:tracePt t="88406" x="533400" y="4860925"/>
          <p14:tracePt t="88423" x="479425" y="4860925"/>
          <p14:tracePt t="88440" x="441325" y="4860925"/>
          <p14:tracePt t="88456" x="419100" y="4854575"/>
          <p14:tracePt t="88489" x="419100" y="4822825"/>
          <p14:tracePt t="88506" x="419100" y="4808538"/>
          <p14:tracePt t="88523" x="419100" y="4792663"/>
          <p14:tracePt t="88540" x="427038" y="4770438"/>
          <p14:tracePt t="88556" x="441325" y="4746625"/>
          <p14:tracePt t="88573" x="449263" y="4746625"/>
          <p14:tracePt t="88649" x="449263" y="4740275"/>
          <p14:tracePt t="88666" x="457200" y="4732338"/>
          <p14:tracePt t="88674" x="465138" y="4724400"/>
          <p14:tracePt t="88690" x="465138" y="4716463"/>
          <p14:tracePt t="88706" x="479425" y="4702175"/>
          <p14:tracePt t="88723" x="503238" y="4678363"/>
          <p14:tracePt t="88740" x="533400" y="4664075"/>
          <p14:tracePt t="88756" x="555625" y="4648200"/>
          <p14:tracePt t="88773" x="587375" y="4632325"/>
          <p14:tracePt t="88790" x="625475" y="4632325"/>
          <p14:tracePt t="88806" x="655638" y="4632325"/>
          <p14:tracePt t="88823" x="663575" y="4632325"/>
          <p14:tracePt t="88840" x="669925" y="4632325"/>
          <p14:tracePt t="88969" x="677863" y="4632325"/>
          <p14:tracePt t="89018" x="685800" y="4632325"/>
          <p14:tracePt t="89025" x="693738" y="4632325"/>
          <p14:tracePt t="89049" x="701675" y="4632325"/>
          <p14:tracePt t="89065" x="708025" y="4632325"/>
          <p14:tracePt t="89073" x="723900" y="4632325"/>
          <p14:tracePt t="89090" x="739775" y="4625975"/>
          <p14:tracePt t="89106" x="777875" y="4625975"/>
          <p14:tracePt t="89123" x="822325" y="4618038"/>
          <p14:tracePt t="89140" x="860425" y="4602163"/>
          <p14:tracePt t="89157" x="906463" y="4579938"/>
          <p14:tracePt t="89173" x="952500" y="4572000"/>
          <p14:tracePt t="89190" x="982663" y="4556125"/>
          <p14:tracePt t="89207" x="1028700" y="4556125"/>
          <p14:tracePt t="89223" x="1082675" y="4541838"/>
          <p14:tracePt t="89240" x="1135063" y="4525963"/>
          <p14:tracePt t="89242" x="1189038" y="4525963"/>
          <p14:tracePt t="89257" x="1235075" y="4518025"/>
          <p14:tracePt t="89273" x="1325563" y="4511675"/>
          <p14:tracePt t="89290" x="1363663" y="4511675"/>
          <p14:tracePt t="89307" x="1401763" y="4511675"/>
          <p14:tracePt t="89323" x="1447800" y="4503738"/>
          <p14:tracePt t="89340" x="1493838" y="4503738"/>
          <p14:tracePt t="89357" x="1539875" y="4495800"/>
          <p14:tracePt t="89373" x="1600200" y="4495800"/>
          <p14:tracePt t="89390" x="1668463" y="4495800"/>
          <p14:tracePt t="89407" x="1736725" y="4495800"/>
          <p14:tracePt t="89423" x="1806575" y="4495800"/>
          <p14:tracePt t="89440" x="1844675" y="4487863"/>
          <p14:tracePt t="89457" x="1897063" y="4487863"/>
          <p14:tracePt t="89473" x="1973263" y="4487863"/>
          <p14:tracePt t="89490" x="2035175" y="4487863"/>
          <p14:tracePt t="89507" x="2095500" y="4487863"/>
          <p14:tracePt t="89523" x="2125663" y="4487863"/>
          <p14:tracePt t="89540" x="2171700" y="4487863"/>
          <p14:tracePt t="89557" x="2209800" y="4487863"/>
          <p14:tracePt t="89574" x="2255838" y="4487863"/>
          <p14:tracePt t="89590" x="2286000" y="4495800"/>
          <p14:tracePt t="89607" x="2308225" y="4495800"/>
          <p14:tracePt t="89624" x="2354263" y="4503738"/>
          <p14:tracePt t="89640" x="2416175" y="4503738"/>
          <p14:tracePt t="89657" x="2492375" y="4525963"/>
          <p14:tracePt t="89674" x="2598738" y="4533900"/>
          <p14:tracePt t="89690" x="2697163" y="4541838"/>
          <p14:tracePt t="89707" x="2765425" y="4549775"/>
          <p14:tracePt t="89724" x="2819400" y="4556125"/>
          <p14:tracePt t="89740" x="2841625" y="4572000"/>
          <p14:tracePt t="89757" x="2879725" y="4602163"/>
          <p14:tracePt t="89774" x="2917825" y="4632325"/>
          <p14:tracePt t="89790" x="2941638" y="4670425"/>
          <p14:tracePt t="89807" x="2971800" y="4702175"/>
          <p14:tracePt t="89824" x="3009900" y="4746625"/>
          <p14:tracePt t="89841" x="3063875" y="4792663"/>
          <p14:tracePt t="89857" x="3146425" y="4884738"/>
          <p14:tracePt t="89874" x="3170238" y="4930775"/>
          <p14:tracePt t="89890" x="3200400" y="4960938"/>
          <p14:tracePt t="89907" x="3222625" y="5013325"/>
          <p14:tracePt t="89924" x="3246438" y="5059363"/>
          <p14:tracePt t="89940" x="3254375" y="5083175"/>
          <p14:tracePt t="89957" x="3254375" y="5105400"/>
          <p14:tracePt t="89974" x="3254375" y="5121275"/>
          <p14:tracePt t="89991" x="3254375" y="5135563"/>
          <p14:tracePt t="90007" x="3254375" y="5143500"/>
          <p14:tracePt t="90024" x="3254375" y="5151438"/>
          <p14:tracePt t="90041" x="3260725" y="5159375"/>
          <p14:tracePt t="90057" x="3260725" y="5189538"/>
          <p14:tracePt t="90074" x="3254375" y="5211763"/>
          <p14:tracePt t="90091" x="3246438" y="5241925"/>
          <p14:tracePt t="90107" x="3222625" y="5273675"/>
          <p14:tracePt t="90124" x="3192463" y="5318125"/>
          <p14:tracePt t="90141" x="3154363" y="5364163"/>
          <p14:tracePt t="90157" x="3116263" y="5394325"/>
          <p14:tracePt t="90174" x="3094038" y="5410200"/>
          <p14:tracePt t="90191" x="3070225" y="5418138"/>
          <p14:tracePt t="90207" x="3048000" y="5426075"/>
          <p14:tracePt t="90224" x="3001963" y="5470525"/>
          <p14:tracePt t="90241" x="2917825" y="5516563"/>
          <p14:tracePt t="90243" x="2879725" y="5540375"/>
          <p14:tracePt t="90257" x="2811463" y="5600700"/>
          <p14:tracePt t="90274" x="2759075" y="5630863"/>
          <p14:tracePt t="90291" x="2735263" y="5668963"/>
          <p14:tracePt t="90307" x="2713038" y="5692775"/>
          <p14:tracePt t="90324" x="2705100" y="5707063"/>
          <p14:tracePt t="90341" x="2705100" y="5715000"/>
          <p14:tracePt t="90357" x="2705100" y="5730875"/>
          <p14:tracePt t="90374" x="2705100" y="5737225"/>
          <p14:tracePt t="90391" x="2689225" y="5761038"/>
          <p14:tracePt t="90408" x="2667000" y="5768975"/>
          <p14:tracePt t="90424" x="2667000" y="5775325"/>
          <p14:tracePt t="90674" x="2659063" y="5775325"/>
          <p14:tracePt t="90689" x="2659063" y="5783263"/>
          <p14:tracePt t="90705" x="2651125" y="5783263"/>
          <p14:tracePt t="90713" x="2651125" y="5791200"/>
          <p14:tracePt t="90954" x="2644775" y="5791200"/>
          <p14:tracePt t="90969" x="2636838" y="5791200"/>
          <p14:tracePt t="90985" x="2628900" y="5791200"/>
          <p14:tracePt t="90993" x="2628900" y="5799138"/>
          <p14:tracePt t="91033" x="2620963" y="5799138"/>
          <p14:tracePt t="91058" x="2613025" y="5799138"/>
          <p14:tracePt t="91105" x="2606675" y="5799138"/>
          <p14:tracePt t="91122" x="2598738" y="5799138"/>
          <p14:tracePt t="91129" x="2590800" y="5799138"/>
          <p14:tracePt t="91169" x="2574925" y="5807075"/>
          <p14:tracePt t="91177" x="2560638" y="5821363"/>
          <p14:tracePt t="91192" x="2560638" y="5829300"/>
          <p14:tracePt t="91425" x="2560638" y="5821363"/>
          <p14:tracePt t="91738" x="2574925" y="5821363"/>
          <p14:tracePt t="91745" x="2590800" y="5829300"/>
          <p14:tracePt t="91759" x="2613025" y="5845175"/>
          <p14:tracePt t="91775" x="2682875" y="5845175"/>
          <p14:tracePt t="91792" x="2735263" y="5867400"/>
          <p14:tracePt t="91809" x="2781300" y="5875338"/>
          <p14:tracePt t="91825" x="2849563" y="5883275"/>
          <p14:tracePt t="91842" x="2903538" y="5889625"/>
          <p14:tracePt t="91859" x="2949575" y="5905500"/>
          <p14:tracePt t="91875" x="3017838" y="5927725"/>
          <p14:tracePt t="91892" x="3048000" y="5935663"/>
          <p14:tracePt t="91909" x="3094038" y="5959475"/>
          <p14:tracePt t="91925" x="3124200" y="5965825"/>
          <p14:tracePt t="91942" x="3154363" y="5981700"/>
          <p14:tracePt t="91959" x="3178175" y="5997575"/>
          <p14:tracePt t="91975" x="3216275" y="6003925"/>
          <p14:tracePt t="91992" x="3246438" y="6019800"/>
          <p14:tracePt t="92009" x="3306763" y="6035675"/>
          <p14:tracePt t="92025" x="3368675" y="6080125"/>
          <p14:tracePt t="92042" x="3482975" y="6126163"/>
          <p14:tracePt t="92059" x="3581400" y="6164263"/>
          <p14:tracePt t="92076" x="3679825" y="6188075"/>
          <p14:tracePt t="92092" x="3733800" y="6202363"/>
          <p14:tracePt t="92109" x="3763963" y="6226175"/>
          <p14:tracePt t="92126" x="3794125" y="6232525"/>
          <p14:tracePt t="92142" x="3817938" y="6248400"/>
          <p14:tracePt t="92159" x="3832225" y="6256338"/>
          <p14:tracePt t="92176" x="3856038" y="6270625"/>
          <p14:tracePt t="92193" x="3940175" y="6294438"/>
          <p14:tracePt t="92209" x="4054475" y="6332538"/>
          <p14:tracePt t="92226" x="4160838" y="6354763"/>
          <p14:tracePt t="92242" x="4237038" y="6370638"/>
          <p14:tracePt t="92259" x="4251325" y="6370638"/>
          <p14:tracePt t="92276" x="4259263" y="6370638"/>
          <p14:tracePt t="92394" x="4251325" y="6370638"/>
          <p14:tracePt t="92401" x="4251325" y="6362700"/>
          <p14:tracePt t="92410" x="4244975" y="6346825"/>
          <p14:tracePt t="92426" x="4244975" y="6332538"/>
          <p14:tracePt t="92442" x="4244975" y="6302375"/>
          <p14:tracePt t="92459" x="4251325" y="6256338"/>
          <p14:tracePt t="92476" x="4259263" y="6226175"/>
          <p14:tracePt t="92493" x="4259263" y="6188075"/>
          <p14:tracePt t="92509" x="4259263" y="6149975"/>
          <p14:tracePt t="92526" x="4267200" y="6111875"/>
          <p14:tracePt t="92543" x="4283075" y="6073775"/>
          <p14:tracePt t="92559" x="4305300" y="6027738"/>
          <p14:tracePt t="92576" x="4321175" y="5989638"/>
          <p14:tracePt t="92593" x="4327525" y="5981700"/>
          <p14:tracePt t="92610" x="4351338" y="5935663"/>
          <p14:tracePt t="92626" x="4351338" y="5921375"/>
          <p14:tracePt t="92643" x="4351338" y="5905500"/>
          <p14:tracePt t="92660" x="4351338" y="5889625"/>
          <p14:tracePt t="92676" x="4351338" y="5883275"/>
          <p14:tracePt t="92693" x="4351338" y="5859463"/>
          <p14:tracePt t="92709" x="4351338" y="5845175"/>
          <p14:tracePt t="92726" x="4359275" y="5837238"/>
          <p14:tracePt t="92743" x="4365625" y="5807075"/>
          <p14:tracePt t="92759" x="4381500" y="5783263"/>
          <p14:tracePt t="92776" x="4397375" y="5745163"/>
          <p14:tracePt t="92778" x="4403725" y="5737225"/>
          <p14:tracePt t="92793" x="4403725" y="5699125"/>
          <p14:tracePt t="92809" x="4411663" y="5668963"/>
          <p14:tracePt t="92826" x="4411663" y="5638800"/>
          <p14:tracePt t="92843" x="4411663" y="5608638"/>
          <p14:tracePt t="92860" x="4411663" y="5592763"/>
          <p14:tracePt t="92876" x="4411663" y="5570538"/>
          <p14:tracePt t="92893" x="4411663" y="5546725"/>
          <p14:tracePt t="92910" x="4411663" y="5524500"/>
          <p14:tracePt t="92926" x="4411663" y="5486400"/>
          <p14:tracePt t="92943" x="4411663" y="5440363"/>
          <p14:tracePt t="92960" x="4419600" y="5387975"/>
          <p14:tracePt t="92976" x="4435475" y="5334000"/>
          <p14:tracePt t="92993" x="4441825" y="5273675"/>
          <p14:tracePt t="93010" x="4441825" y="5249863"/>
          <p14:tracePt t="93026" x="4441825" y="5241925"/>
          <p14:tracePt t="93043" x="4449763" y="5227638"/>
          <p14:tracePt t="93060" x="4449763" y="5219700"/>
          <p14:tracePt t="93076" x="4449763" y="5197475"/>
          <p14:tracePt t="93093" x="4449763" y="5165725"/>
          <p14:tracePt t="93110" x="4457700" y="5143500"/>
          <p14:tracePt t="93126" x="4473575" y="5097463"/>
          <p14:tracePt t="93143" x="4479925" y="5067300"/>
          <p14:tracePt t="93160" x="4495800" y="5037138"/>
          <p14:tracePt t="93177" x="4503738" y="5013325"/>
          <p14:tracePt t="93193" x="4503738" y="4983163"/>
          <p14:tracePt t="93210" x="4503738" y="4960938"/>
          <p14:tracePt t="93227" x="4503738" y="4953000"/>
          <p14:tracePt t="93243" x="4503738" y="4937125"/>
          <p14:tracePt t="93260" x="4518025" y="4914900"/>
          <p14:tracePt t="93276" x="4525963" y="4892675"/>
          <p14:tracePt t="93293" x="4541838" y="4876800"/>
          <p14:tracePt t="93310" x="4556125" y="4838700"/>
          <p14:tracePt t="93327" x="4572000" y="4822825"/>
          <p14:tracePt t="93343" x="4594225" y="4784725"/>
          <p14:tracePt t="93360" x="4632325" y="4762500"/>
          <p14:tracePt t="93377" x="4664075" y="4724400"/>
          <p14:tracePt t="93393" x="4724400" y="4664075"/>
          <p14:tracePt t="93410" x="4770438" y="4648200"/>
          <p14:tracePt t="93427" x="4800600" y="4632325"/>
          <p14:tracePt t="93443" x="4808538" y="4625975"/>
          <p14:tracePt t="93460" x="4822825" y="4610100"/>
          <p14:tracePt t="93477" x="4830763" y="4610100"/>
          <p14:tracePt t="93493" x="4854575" y="4610100"/>
          <p14:tracePt t="93510" x="4876800" y="4602163"/>
          <p14:tracePt t="93527" x="4922838" y="4594225"/>
          <p14:tracePt t="93543" x="4960938" y="4587875"/>
          <p14:tracePt t="93560" x="5037138" y="4572000"/>
          <p14:tracePt t="93577" x="5097463" y="4549775"/>
          <p14:tracePt t="93593" x="5189538" y="4518025"/>
          <p14:tracePt t="93610" x="5227638" y="4503738"/>
          <p14:tracePt t="93627" x="5265738" y="4473575"/>
          <p14:tracePt t="93643" x="5303838" y="4473575"/>
          <p14:tracePt t="93660" x="5334000" y="4473575"/>
          <p14:tracePt t="93677" x="5372100" y="4473575"/>
          <p14:tracePt t="93694" x="5402263" y="4473575"/>
          <p14:tracePt t="93710" x="5426075" y="4473575"/>
          <p14:tracePt t="93727" x="5464175" y="4473575"/>
          <p14:tracePt t="93744" x="5494338" y="4473575"/>
          <p14:tracePt t="93760" x="5540375" y="4473575"/>
          <p14:tracePt t="93777" x="5676900" y="4473575"/>
          <p14:tracePt t="93794" x="5768975" y="4473575"/>
          <p14:tracePt t="93810" x="5867400" y="4473575"/>
          <p14:tracePt t="93827" x="5951538" y="4465638"/>
          <p14:tracePt t="93844" x="6003925" y="4465638"/>
          <p14:tracePt t="93860" x="6057900" y="4465638"/>
          <p14:tracePt t="93877" x="6103938" y="4465638"/>
          <p14:tracePt t="93894" x="6156325" y="4465638"/>
          <p14:tracePt t="93910" x="6218238" y="4473575"/>
          <p14:tracePt t="93927" x="6278563" y="4479925"/>
          <p14:tracePt t="93944" x="6378575" y="4487863"/>
          <p14:tracePt t="93961" x="6523038" y="4487863"/>
          <p14:tracePt t="93977" x="6705600" y="4487863"/>
          <p14:tracePt t="93994" x="6773863" y="4487863"/>
          <p14:tracePt t="94010" x="6819900" y="4487863"/>
          <p14:tracePt t="94027" x="6850063" y="4487863"/>
          <p14:tracePt t="94044" x="6888163" y="4495800"/>
          <p14:tracePt t="94060" x="6934200" y="4503738"/>
          <p14:tracePt t="94077" x="6980238" y="4511675"/>
          <p14:tracePt t="94094" x="7048500" y="4518025"/>
          <p14:tracePt t="94110" x="7132638" y="4541838"/>
          <p14:tracePt t="94127" x="7216775" y="4541838"/>
          <p14:tracePt t="94144" x="7269163" y="4541838"/>
          <p14:tracePt t="94161" x="7307263" y="4556125"/>
          <p14:tracePt t="94177" x="7337425" y="4579938"/>
          <p14:tracePt t="94194" x="7361238" y="4594225"/>
          <p14:tracePt t="94211" x="7375525" y="4625975"/>
          <p14:tracePt t="94227" x="7445375" y="4670425"/>
          <p14:tracePt t="94244" x="7505700" y="4732338"/>
          <p14:tracePt t="94261" x="7597775" y="4808538"/>
          <p14:tracePt t="94277" x="7666038" y="4868863"/>
          <p14:tracePt t="94294" x="7726363" y="4906963"/>
          <p14:tracePt t="94311" x="7756525" y="4953000"/>
          <p14:tracePt t="94328" x="7780338" y="4983163"/>
          <p14:tracePt t="94344" x="7788275" y="5006975"/>
          <p14:tracePt t="94361" x="7794625" y="5029200"/>
          <p14:tracePt t="94377" x="7826375" y="5089525"/>
          <p14:tracePt t="94394" x="7840663" y="5127625"/>
          <p14:tracePt t="94411" x="7856538" y="5165725"/>
          <p14:tracePt t="94427" x="7864475" y="5227638"/>
          <p14:tracePt t="94444" x="7878763" y="5287963"/>
          <p14:tracePt t="94461" x="7894638" y="5356225"/>
          <p14:tracePt t="94477" x="7908925" y="5410200"/>
          <p14:tracePt t="94494" x="7916863" y="5440363"/>
          <p14:tracePt t="94511" x="7916863" y="5470525"/>
          <p14:tracePt t="94528" x="7924800" y="5494338"/>
          <p14:tracePt t="94544" x="7924800" y="5524500"/>
          <p14:tracePt t="94561" x="7916863" y="5592763"/>
          <p14:tracePt t="94578" x="7886700" y="5654675"/>
          <p14:tracePt t="94594" x="7864475" y="5707063"/>
          <p14:tracePt t="94611" x="7810500" y="5783263"/>
          <p14:tracePt t="94628" x="7780338" y="5851525"/>
          <p14:tracePt t="94644" x="7756525" y="5889625"/>
          <p14:tracePt t="94661" x="7712075" y="5951538"/>
          <p14:tracePt t="94678" x="7673975" y="5981700"/>
          <p14:tracePt t="94694" x="7635875" y="6027738"/>
          <p14:tracePt t="94711" x="7581900" y="6065838"/>
          <p14:tracePt t="94728" x="7505700" y="6111875"/>
          <p14:tracePt t="94745" x="7445375" y="6142038"/>
          <p14:tracePt t="94761" x="7345363" y="6180138"/>
          <p14:tracePt t="94778" x="7261225" y="6202363"/>
          <p14:tracePt t="94794" x="7192963" y="6202363"/>
          <p14:tracePt t="94811" x="7108825" y="6202363"/>
          <p14:tracePt t="94828" x="7026275" y="6202363"/>
          <p14:tracePt t="94844" x="6956425" y="6194425"/>
          <p14:tracePt t="94861" x="6904038" y="6194425"/>
          <p14:tracePt t="94878" x="6850063" y="6180138"/>
          <p14:tracePt t="94894" x="6804025" y="6172200"/>
          <p14:tracePt t="94911" x="6773863" y="6156325"/>
          <p14:tracePt t="94928" x="6751638" y="6134100"/>
          <p14:tracePt t="94945" x="6735763" y="6103938"/>
          <p14:tracePt t="94961" x="6689725" y="6035675"/>
          <p14:tracePt t="94978" x="6659563" y="5989638"/>
          <p14:tracePt t="94995" x="6621463" y="5935663"/>
          <p14:tracePt t="95011" x="6591300" y="5889625"/>
          <p14:tracePt t="95028" x="6575425" y="5845175"/>
          <p14:tracePt t="95045" x="6561138" y="5807075"/>
          <p14:tracePt t="95061" x="6561138" y="5768975"/>
          <p14:tracePt t="95078" x="6561138" y="5715000"/>
          <p14:tracePt t="95095" x="6561138" y="5668963"/>
          <p14:tracePt t="95111" x="6561138" y="5638800"/>
          <p14:tracePt t="95128" x="6561138" y="5608638"/>
          <p14:tracePt t="95145" x="6561138" y="5562600"/>
          <p14:tracePt t="95161" x="6569075" y="5494338"/>
          <p14:tracePt t="95178" x="6569075" y="5470525"/>
          <p14:tracePt t="95195" x="6569075" y="5440363"/>
          <p14:tracePt t="95211" x="6575425" y="5432425"/>
          <p14:tracePt t="95228" x="6583363" y="5410200"/>
          <p14:tracePt t="95245" x="6583363" y="5402263"/>
          <p14:tracePt t="95261" x="6599238" y="5364163"/>
          <p14:tracePt t="95278" x="6613525" y="5341938"/>
          <p14:tracePt t="95295" x="6637338" y="5303838"/>
          <p14:tracePt t="95311" x="6645275" y="5273675"/>
          <p14:tracePt t="95328" x="6675438" y="5227638"/>
          <p14:tracePt t="95345" x="6727825" y="5165725"/>
          <p14:tracePt t="95361" x="6773863" y="5143500"/>
          <p14:tracePt t="95378" x="6811963" y="5121275"/>
          <p14:tracePt t="95395" x="6835775" y="5105400"/>
          <p14:tracePt t="95412" x="6850063" y="5097463"/>
          <p14:tracePt t="95428" x="6865938" y="5097463"/>
          <p14:tracePt t="95445" x="6904038" y="5097463"/>
          <p14:tracePt t="95462" x="6942138" y="5097463"/>
          <p14:tracePt t="95478" x="6994525" y="5097463"/>
          <p14:tracePt t="95495" x="7032625" y="5097463"/>
          <p14:tracePt t="95512" x="7056438" y="5097463"/>
          <p14:tracePt t="95528" x="7064375" y="5097463"/>
          <p14:tracePt t="95753" x="7064375" y="5089525"/>
          <p14:tracePt t="95769" x="7064375" y="5083175"/>
          <p14:tracePt t="95785" x="7064375" y="5075238"/>
          <p14:tracePt t="95801" x="7064375" y="5067300"/>
          <p14:tracePt t="95986" x="7064375" y="5059363"/>
          <p14:tracePt t="95993" x="7064375" y="5051425"/>
          <p14:tracePt t="96001" x="7056438" y="5051425"/>
          <p14:tracePt t="96012" x="7040563" y="5045075"/>
          <p14:tracePt t="108002" x="7040563" y="5037138"/>
          <p14:tracePt t="108009" x="7048500" y="5029200"/>
          <p14:tracePt t="108022" x="7064375" y="5013325"/>
          <p14:tracePt t="108038" x="7070725" y="5013325"/>
          <p14:tracePt t="108055" x="7078663" y="5006975"/>
          <p14:tracePt t="108129" x="7094538" y="4999038"/>
          <p14:tracePt t="108137" x="7102475" y="4983163"/>
          <p14:tracePt t="108145" x="7116763" y="4968875"/>
          <p14:tracePt t="108155" x="7140575" y="4945063"/>
          <p14:tracePt t="108172" x="7170738" y="4930775"/>
          <p14:tracePt t="108209" x="7146925" y="4930775"/>
          <p14:tracePt t="108222" x="7108825" y="4937125"/>
          <p14:tracePt t="108239" x="6988175" y="5037138"/>
          <p14:tracePt t="108255" x="6858000" y="5113338"/>
          <p14:tracePt t="108272" x="6743700" y="5181600"/>
          <p14:tracePt t="108288" x="6637338" y="5249863"/>
          <p14:tracePt t="108305" x="6561138" y="5287963"/>
          <p14:tracePt t="108322" x="6507163" y="5318125"/>
          <p14:tracePt t="108339" x="6454775" y="5364163"/>
          <p14:tracePt t="108355" x="6408738" y="5426075"/>
          <p14:tracePt t="108372" x="6400800" y="5432425"/>
          <p14:tracePt t="108405" x="6400800" y="5440363"/>
          <p14:tracePt t="108425" x="6400800" y="5448300"/>
          <p14:tracePt t="108439" x="6408738" y="5456238"/>
          <p14:tracePt t="108455" x="6408738" y="5464175"/>
          <p14:tracePt t="108674" x="6416675" y="5464175"/>
          <p14:tracePt t="108681" x="6423025" y="5464175"/>
          <p14:tracePt t="108689" x="6430963" y="5464175"/>
          <p14:tracePt t="108705" x="6484938" y="5440363"/>
          <p14:tracePt t="108722" x="6515100" y="5402263"/>
          <p14:tracePt t="108739" x="6569075" y="5356225"/>
          <p14:tracePt t="108756" x="6607175" y="5318125"/>
          <p14:tracePt t="108772" x="6621463" y="5287963"/>
          <p14:tracePt t="108789" x="6621463" y="5241925"/>
          <p14:tracePt t="108806" x="6621463" y="5173663"/>
          <p14:tracePt t="108822" x="6599238" y="5113338"/>
          <p14:tracePt t="108839" x="6545263" y="5037138"/>
          <p14:tracePt t="108856" x="6523038" y="4983163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>
            <a:extLst>
              <a:ext uri="{FF2B5EF4-FFF2-40B4-BE49-F238E27FC236}">
                <a16:creationId xmlns:a16="http://schemas.microsoft.com/office/drawing/2014/main" id="{5B61716F-B350-4DCC-A6A9-3CE633502C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7625" y="27146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5123" name="Object 2">
            <a:extLst>
              <a:ext uri="{FF2B5EF4-FFF2-40B4-BE49-F238E27FC236}">
                <a16:creationId xmlns:a16="http://schemas.microsoft.com/office/drawing/2014/main" id="{5B9DE154-BD2F-4BF4-BE33-B19DEFBC9E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370898"/>
              </p:ext>
            </p:extLst>
          </p:nvPr>
        </p:nvGraphicFramePr>
        <p:xfrm>
          <a:off x="609600" y="526257"/>
          <a:ext cx="22860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r:id="rId7" imgW="1428949" imgH="1428949" progId="MSPhotoEd.3">
                  <p:embed/>
                </p:oleObj>
              </mc:Choice>
              <mc:Fallback>
                <p:oleObj r:id="rId7" imgW="1428949" imgH="1428949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26257"/>
                        <a:ext cx="22860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5">
            <a:extLst>
              <a:ext uri="{FF2B5EF4-FFF2-40B4-BE49-F238E27FC236}">
                <a16:creationId xmlns:a16="http://schemas.microsoft.com/office/drawing/2014/main" id="{B4573EA5-A42D-4BFA-BD15-3ACB21BB18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7150" y="2876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5125" name="Object 4">
            <a:extLst>
              <a:ext uri="{FF2B5EF4-FFF2-40B4-BE49-F238E27FC236}">
                <a16:creationId xmlns:a16="http://schemas.microsoft.com/office/drawing/2014/main" id="{41E5084E-CEA0-45B4-83A6-10D1D93A9F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545502"/>
              </p:ext>
            </p:extLst>
          </p:nvPr>
        </p:nvGraphicFramePr>
        <p:xfrm>
          <a:off x="628650" y="3026569"/>
          <a:ext cx="14097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r:id="rId9" imgW="1524000" imgH="1200912" progId="Chemistry4DDraw.v2">
                  <p:embed/>
                </p:oleObj>
              </mc:Choice>
              <mc:Fallback>
                <p:oleObj r:id="rId9" imgW="1524000" imgH="1200912" progId="Chemistry4DDraw.v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3026569"/>
                        <a:ext cx="14097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Rectangle 6">
            <a:extLst>
              <a:ext uri="{FF2B5EF4-FFF2-40B4-BE49-F238E27FC236}">
                <a16:creationId xmlns:a16="http://schemas.microsoft.com/office/drawing/2014/main" id="{896EF879-608E-4790-9301-5E683775A9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0900" y="426909"/>
            <a:ext cx="55626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dirty="0"/>
              <a:t>Bitter almond (and other seeds of the rose family) contains the glycoside amygdalin. By damaging the seeds, the amygdalin is enzymatically hydrolyzed to benzaldehyde, hydrogen cyanide and the disaccharide beta-</a:t>
            </a:r>
            <a:r>
              <a:rPr lang="en-US" altLang="en-US" sz="2000" dirty="0" err="1"/>
              <a:t>gentiobiose</a:t>
            </a:r>
            <a:r>
              <a:rPr lang="en-US" altLang="en-US" sz="2000" dirty="0"/>
              <a:t>. The powerful 'marzipan flavor is due to benzaldehyde</a:t>
            </a:r>
          </a:p>
          <a:p>
            <a:pPr eaLnBrk="1" hangingPunct="1"/>
            <a:endParaRPr lang="en-US" altLang="en-US" sz="2000" dirty="0"/>
          </a:p>
        </p:txBody>
      </p:sp>
      <p:sp>
        <p:nvSpPr>
          <p:cNvPr id="5127" name="Rectangle 8">
            <a:extLst>
              <a:ext uri="{FF2B5EF4-FFF2-40B4-BE49-F238E27FC236}">
                <a16:creationId xmlns:a16="http://schemas.microsoft.com/office/drawing/2014/main" id="{E2A97459-28FC-4EB5-AB0B-08736D4E8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909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5E5E0FDE-9C67-450B-B27D-B02AF7A0CA2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567367"/>
            <a:ext cx="2895600" cy="157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48C52B4B-8AC1-4329-A11A-DE69C5C391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394793"/>
              </p:ext>
            </p:extLst>
          </p:nvPr>
        </p:nvGraphicFramePr>
        <p:xfrm>
          <a:off x="3581401" y="4551470"/>
          <a:ext cx="3886200" cy="2034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CS ChemDraw Drawing" r:id="rId12" imgW="3680291" imgH="1927800" progId="ChemDraw.Document.6.0">
                  <p:embed/>
                </p:oleObj>
              </mc:Choice>
              <mc:Fallback>
                <p:oleObj name="CS ChemDraw Drawing" r:id="rId12" imgW="3680291" imgH="1927800" progId="ChemDraw.Document.6.0">
                  <p:embed/>
                  <p:pic>
                    <p:nvPicPr>
                      <p:cNvPr id="9222" name="Object 6">
                        <a:extLst>
                          <a:ext uri="{FF2B5EF4-FFF2-40B4-BE49-F238E27FC236}">
                            <a16:creationId xmlns:a16="http://schemas.microsoft.com/office/drawing/2014/main" id="{77F0B943-1B9F-445B-8611-1424AD35D5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1" y="4551470"/>
                        <a:ext cx="3886200" cy="20345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8E48EC71-36EA-4D8D-9EC7-E2638D28755E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800"/>
    </mc:Choice>
    <mc:Fallback xmlns="">
      <p:transition spd="slow" advTm="508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726" x="6286500" y="5075238"/>
          <p14:tracePt t="2741" x="6278563" y="5075238"/>
          <p14:tracePt t="2750" x="6278563" y="5067300"/>
          <p14:tracePt t="2767" x="6232525" y="5029200"/>
          <p14:tracePt t="2783" x="6180138" y="4991100"/>
          <p14:tracePt t="2800" x="6073775" y="4906963"/>
          <p14:tracePt t="2817" x="5883275" y="4746625"/>
          <p14:tracePt t="2833" x="5464175" y="4495800"/>
          <p14:tracePt t="2850" x="4930775" y="4221163"/>
          <p14:tracePt t="2867" x="4365625" y="3954463"/>
          <p14:tracePt t="2884" x="3984625" y="3763963"/>
          <p14:tracePt t="2900" x="3489325" y="3527425"/>
          <p14:tracePt t="2917" x="3260725" y="3436938"/>
          <p14:tracePt t="2934" x="3009900" y="3322638"/>
          <p14:tracePt t="2950" x="2759075" y="3184525"/>
          <p14:tracePt t="2967" x="2430463" y="3017838"/>
          <p14:tracePt t="2984" x="2149475" y="2841625"/>
          <p14:tracePt t="3000" x="1858963" y="2598738"/>
          <p14:tracePt t="3017" x="1630363" y="2430463"/>
          <p14:tracePt t="3034" x="1493838" y="2346325"/>
          <p14:tracePt t="3050" x="1363663" y="2278063"/>
          <p14:tracePt t="3067" x="1241425" y="2201863"/>
          <p14:tracePt t="3084" x="1112838" y="2111375"/>
          <p14:tracePt t="3100" x="838200" y="1927225"/>
          <p14:tracePt t="3117" x="571500" y="1806575"/>
          <p14:tracePt t="3134" x="266700" y="1668463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4B526A6-F398-48C7-B299-91DE2302428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4987925" cy="392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738272CF-6A8C-4CA9-A4C7-CA9FD7AAC5A2}"/>
              </a:ext>
            </a:extLst>
          </p:cNvPr>
          <p:cNvSpPr/>
          <p:nvPr/>
        </p:nvSpPr>
        <p:spPr>
          <a:xfrm>
            <a:off x="1371600" y="4572000"/>
            <a:ext cx="6705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/>
              <a:t>The name </a:t>
            </a:r>
            <a:r>
              <a:rPr lang="en-US" altLang="en-US" i="1" dirty="0"/>
              <a:t>amaretto</a:t>
            </a:r>
            <a:r>
              <a:rPr lang="en-US" altLang="en-US" dirty="0"/>
              <a:t> originated from the Italian word </a:t>
            </a:r>
            <a:r>
              <a:rPr lang="en-US" altLang="en-US" i="1" dirty="0"/>
              <a:t>amaro</a:t>
            </a:r>
            <a:r>
              <a:rPr lang="en-US" altLang="en-US" dirty="0"/>
              <a:t>, meaning "bitter", the distinctive </a:t>
            </a:r>
            <a:r>
              <a:rPr lang="en-US" altLang="en-US" dirty="0" err="1"/>
              <a:t>flavour</a:t>
            </a:r>
            <a:r>
              <a:rPr lang="en-US" altLang="en-US" dirty="0"/>
              <a:t> lent by the bitter almond and amore, love. </a:t>
            </a:r>
          </a:p>
        </p:txBody>
      </p:sp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1EC79C1A-F62F-48FE-9966-99441C7A003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9554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182"/>
    </mc:Choice>
    <mc:Fallback xmlns="">
      <p:transition spd="slow" advTm="5018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>
            <a:extLst>
              <a:ext uri="{FF2B5EF4-FFF2-40B4-BE49-F238E27FC236}">
                <a16:creationId xmlns:a16="http://schemas.microsoft.com/office/drawing/2014/main" id="{B23B2AB8-588C-435F-A86C-88EAD17E5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410865"/>
              </p:ext>
            </p:extLst>
          </p:nvPr>
        </p:nvGraphicFramePr>
        <p:xfrm>
          <a:off x="895350" y="552450"/>
          <a:ext cx="6472237" cy="524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Chemistry 4-D Draw" r:id="rId7" imgW="6543720" imgH="5248440" progId="Chemistry4DDraw.v2">
                  <p:embed/>
                </p:oleObj>
              </mc:Choice>
              <mc:Fallback>
                <p:oleObj name="Chemistry 4-D Draw" r:id="rId7" imgW="6543720" imgH="5248440" progId="Chemistry4DDraw.v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552450"/>
                        <a:ext cx="6472237" cy="524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Text Box 3">
            <a:extLst>
              <a:ext uri="{FF2B5EF4-FFF2-40B4-BE49-F238E27FC236}">
                <a16:creationId xmlns:a16="http://schemas.microsoft.com/office/drawing/2014/main" id="{860BC567-B0DA-4740-8B3E-71516E5B1C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52400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Benzoin Condensation</a:t>
            </a:r>
          </a:p>
        </p:txBody>
      </p:sp>
      <p:sp>
        <p:nvSpPr>
          <p:cNvPr id="3076" name="Text Box 4">
            <a:extLst>
              <a:ext uri="{FF2B5EF4-FFF2-40B4-BE49-F238E27FC236}">
                <a16:creationId xmlns:a16="http://schemas.microsoft.com/office/drawing/2014/main" id="{B8EB0E75-27D4-4D18-AA44-0C95E86A5A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038350"/>
            <a:ext cx="8610600" cy="378565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400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400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400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400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400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400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4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00F3BD6-35E4-4572-8DF8-C374E207E62F}"/>
              </a:ext>
            </a:extLst>
          </p:cNvPr>
          <p:cNvSpPr txBox="1"/>
          <p:nvPr/>
        </p:nvSpPr>
        <p:spPr>
          <a:xfrm>
            <a:off x="7367587" y="12192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+ OH</a:t>
            </a:r>
            <a:r>
              <a:rPr lang="en-US" baseline="30000" dirty="0"/>
              <a:t>-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415A05D-8B1E-445C-B438-217E2C2B4A82}"/>
              </a:ext>
            </a:extLst>
          </p:cNvPr>
          <p:cNvSpPr txBox="1"/>
          <p:nvPr/>
        </p:nvSpPr>
        <p:spPr>
          <a:xfrm>
            <a:off x="4191000" y="676275"/>
            <a:ext cx="4953000" cy="12954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6EC3E450-F5B7-4320-87CC-3F2E56532BF3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1421"/>
    </mc:Choice>
    <mc:Fallback xmlns="">
      <p:transition spd="slow" advTm="15142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3076" grpId="0" animBg="1"/>
      <p:bldP spid="4" grpId="0" animBg="1"/>
    </p:bldLst>
  </p:timing>
  <p:extLst>
    <p:ext uri="{3A86A75C-4F4B-4683-9AE1-C65F6400EC91}">
      <p14:laserTraceLst xmlns:p14="http://schemas.microsoft.com/office/powerpoint/2010/main">
        <p14:tracePtLst>
          <p14:tracePt t="28298" x="274638" y="6515100"/>
          <p14:tracePt t="28307" x="396875" y="6469063"/>
          <p14:tracePt t="28317" x="511175" y="6461125"/>
          <p14:tracePt t="28334" x="677863" y="6408738"/>
          <p14:tracePt t="28351" x="754063" y="6378575"/>
          <p14:tracePt t="28367" x="762000" y="6362700"/>
          <p14:tracePt t="28384" x="731838" y="6354763"/>
          <p14:tracePt t="28539" x="715963" y="6354763"/>
          <p14:tracePt t="28547" x="625475" y="6354763"/>
          <p14:tracePt t="28555" x="555625" y="6354763"/>
          <p14:tracePt t="28568" x="549275" y="6354763"/>
          <p14:tracePt t="28584" x="541338" y="6308725"/>
          <p14:tracePt t="28601" x="647700" y="6180138"/>
          <p14:tracePt t="28618" x="1012825" y="5927725"/>
          <p14:tracePt t="28634" x="1577975" y="5630863"/>
          <p14:tracePt t="28651" x="2293938" y="5287963"/>
          <p14:tracePt t="28667" x="2933700" y="4975225"/>
          <p14:tracePt t="28684" x="3413125" y="4746625"/>
          <p14:tracePt t="28701" x="3717925" y="4579938"/>
          <p14:tracePt t="28718" x="3916363" y="4473575"/>
          <p14:tracePt t="28734" x="4060825" y="4381500"/>
          <p14:tracePt t="28751" x="4152900" y="4335463"/>
          <p14:tracePt t="28768" x="4198938" y="4321175"/>
          <p14:tracePt t="28784" x="4221163" y="4313238"/>
          <p14:tracePt t="28801" x="4237038" y="4313238"/>
          <p14:tracePt t="28818" x="4244975" y="4313238"/>
          <p14:tracePt t="28834" x="4251325" y="4305300"/>
          <p14:tracePt t="28851" x="4244975" y="4297363"/>
          <p14:tracePt t="28868" x="4244975" y="4275138"/>
          <p14:tracePt t="28885" x="4237038" y="4251325"/>
          <p14:tracePt t="28901" x="4183063" y="4198938"/>
          <p14:tracePt t="28918" x="4068763" y="4122738"/>
          <p14:tracePt t="28934" x="3940175" y="4054475"/>
          <p14:tracePt t="28951" x="3749675" y="3970338"/>
          <p14:tracePt t="28968" x="3551238" y="3840163"/>
          <p14:tracePt t="28984" x="3382963" y="3725863"/>
          <p14:tracePt t="29001" x="3216275" y="3627438"/>
          <p14:tracePt t="29018" x="3108325" y="3527425"/>
          <p14:tracePt t="29034" x="3040063" y="3406775"/>
          <p14:tracePt t="29051" x="3032125" y="3298825"/>
          <p14:tracePt t="29068" x="3032125" y="3170238"/>
          <p14:tracePt t="29085" x="3055938" y="2994025"/>
          <p14:tracePt t="29101" x="3094038" y="2811463"/>
          <p14:tracePt t="29118" x="3116263" y="2613025"/>
          <p14:tracePt t="29135" x="3146425" y="2392363"/>
          <p14:tracePt t="29151" x="3200400" y="2179638"/>
          <p14:tracePt t="29168" x="3276600" y="1965325"/>
          <p14:tracePt t="29185" x="3360738" y="1774825"/>
          <p14:tracePt t="29201" x="3451225" y="1616075"/>
          <p14:tracePt t="29218" x="3573463" y="1485900"/>
          <p14:tracePt t="29235" x="3763963" y="1387475"/>
          <p14:tracePt t="29251" x="3840163" y="1363663"/>
          <p14:tracePt t="29268" x="3908425" y="1363663"/>
          <p14:tracePt t="29285" x="3954463" y="1371600"/>
          <p14:tracePt t="29301" x="4000500" y="1387475"/>
          <p14:tracePt t="29318" x="4030663" y="1409700"/>
          <p14:tracePt t="29335" x="4038600" y="1439863"/>
          <p14:tracePt t="29351" x="4046538" y="1463675"/>
          <p14:tracePt t="29368" x="4046538" y="1477963"/>
          <p14:tracePt t="29385" x="4046538" y="1485900"/>
          <p14:tracePt t="29401" x="4022725" y="1485900"/>
          <p14:tracePt t="29418" x="4008438" y="1485900"/>
          <p14:tracePt t="29699" x="4008438" y="1493838"/>
          <p14:tracePt t="29707" x="4008438" y="1501775"/>
          <p14:tracePt t="29718" x="4008438" y="1508125"/>
          <p14:tracePt t="50507" x="4000500" y="1516063"/>
          <p14:tracePt t="50514" x="3978275" y="1524000"/>
          <p14:tracePt t="50522" x="3932238" y="1546225"/>
          <p14:tracePt t="50535" x="3894138" y="1577975"/>
          <p14:tracePt t="50552" x="3856038" y="1630363"/>
          <p14:tracePt t="50568" x="3779838" y="1736725"/>
          <p14:tracePt t="50585" x="3665538" y="1958975"/>
          <p14:tracePt t="50602" x="3527425" y="2339975"/>
          <p14:tracePt t="50619" x="3222625" y="3032125"/>
          <p14:tracePt t="50635" x="2941638" y="3597275"/>
          <p14:tracePt t="50652" x="2697163" y="4060825"/>
          <p14:tracePt t="50669" x="2476500" y="4465638"/>
          <p14:tracePt t="50685" x="2324100" y="4724400"/>
          <p14:tracePt t="50702" x="2201863" y="4945063"/>
          <p14:tracePt t="50719" x="2141538" y="5083175"/>
          <p14:tracePt t="50735" x="2087563" y="5197475"/>
          <p14:tracePt t="50752" x="2065338" y="5235575"/>
          <p14:tracePt t="50754" x="2049463" y="5249863"/>
          <p14:tracePt t="50768" x="2027238" y="5265738"/>
          <p14:tracePt t="50785" x="2019300" y="5265738"/>
          <p14:tracePt t="50802" x="2003425" y="5249863"/>
          <p14:tracePt t="50819" x="1997075" y="5241925"/>
          <p14:tracePt t="50835" x="1989138" y="5219700"/>
          <p14:tracePt t="50852" x="1989138" y="5151438"/>
          <p14:tracePt t="50869" x="1989138" y="5083175"/>
          <p14:tracePt t="50885" x="1989138" y="5021263"/>
          <p14:tracePt t="50902" x="1989138" y="4975225"/>
          <p14:tracePt t="50919" x="1989138" y="4953000"/>
          <p14:tracePt t="50954" x="1989138" y="4945063"/>
          <p14:tracePt t="50995" x="1989138" y="4937125"/>
          <p14:tracePt t="51002" x="1989138" y="4922838"/>
          <p14:tracePt t="51010" x="1997075" y="4906963"/>
          <p14:tracePt t="51019" x="2019300" y="4876800"/>
          <p14:tracePt t="51036" x="2065338" y="4830763"/>
          <p14:tracePt t="51052" x="2095500" y="4800600"/>
          <p14:tracePt t="51069" x="2141538" y="4778375"/>
          <p14:tracePt t="51085" x="2179638" y="4732338"/>
          <p14:tracePt t="51102" x="2209800" y="4686300"/>
          <p14:tracePt t="51119" x="2232025" y="4648200"/>
          <p14:tracePt t="51136" x="2263775" y="4587875"/>
          <p14:tracePt t="51152" x="2278063" y="4541838"/>
          <p14:tracePt t="51169" x="2293938" y="4479925"/>
          <p14:tracePt t="51186" x="2293938" y="4427538"/>
          <p14:tracePt t="51202" x="2332038" y="4321175"/>
          <p14:tracePt t="51219" x="2362200" y="4221163"/>
          <p14:tracePt t="51236" x="2370138" y="4098925"/>
          <p14:tracePt t="51252" x="2370138" y="3970338"/>
          <p14:tracePt t="51269" x="2384425" y="3848100"/>
          <p14:tracePt t="51286" x="2384425" y="3733800"/>
          <p14:tracePt t="51302" x="2392363" y="3627438"/>
          <p14:tracePt t="51319" x="2392363" y="3521075"/>
          <p14:tracePt t="51336" x="2378075" y="3406775"/>
          <p14:tracePt t="51352" x="2378075" y="3314700"/>
          <p14:tracePt t="51369" x="2378075" y="3246438"/>
          <p14:tracePt t="51386" x="2378075" y="3170238"/>
          <p14:tracePt t="51402" x="2400300" y="3094038"/>
          <p14:tracePt t="51419" x="2408238" y="3048000"/>
          <p14:tracePt t="51436" x="2408238" y="3017838"/>
          <p14:tracePt t="51452" x="2408238" y="2979738"/>
          <p14:tracePt t="51469" x="2416175" y="2933700"/>
          <p14:tracePt t="51486" x="2446338" y="2903538"/>
          <p14:tracePt t="51502" x="2492375" y="2895600"/>
          <p14:tracePt t="51519" x="2506663" y="2887663"/>
          <p14:tracePt t="51553" x="2514600" y="2887663"/>
          <p14:tracePt t="51569" x="2552700" y="2887663"/>
          <p14:tracePt t="51586" x="2651125" y="2887663"/>
          <p14:tracePt t="51603" x="2674938" y="2887663"/>
          <p14:tracePt t="51636" x="2674938" y="2865438"/>
          <p14:tracePt t="51653" x="2674938" y="2811463"/>
          <p14:tracePt t="51669" x="2682875" y="2751138"/>
          <p14:tracePt t="51686" x="2682875" y="2720975"/>
          <p14:tracePt t="51703" x="2682875" y="2689225"/>
          <p14:tracePt t="51719" x="2682875" y="2674938"/>
          <p14:tracePt t="51736" x="2682875" y="2667000"/>
          <p14:tracePt t="51753" x="2689225" y="2636838"/>
          <p14:tracePt t="51770" x="2705100" y="2590800"/>
          <p14:tracePt t="51771" x="2720975" y="2568575"/>
          <p14:tracePt t="51786" x="2735263" y="2506663"/>
          <p14:tracePt t="51803" x="2773363" y="2422525"/>
          <p14:tracePt t="51819" x="2819400" y="2362200"/>
          <p14:tracePt t="51836" x="2879725" y="2301875"/>
          <p14:tracePt t="51853" x="2963863" y="2217738"/>
          <p14:tracePt t="51869" x="3063875" y="2141538"/>
          <p14:tracePt t="51886" x="3184525" y="2073275"/>
          <p14:tracePt t="51903" x="3298825" y="2019300"/>
          <p14:tracePt t="51919" x="3390900" y="1973263"/>
          <p14:tracePt t="51936" x="3467100" y="1935163"/>
          <p14:tracePt t="51953" x="3527425" y="1905000"/>
          <p14:tracePt t="51970" x="3573463" y="1882775"/>
          <p14:tracePt t="52026" x="3573463" y="1874838"/>
          <p14:tracePt t="52034" x="3589338" y="1858963"/>
          <p14:tracePt t="52042" x="3603625" y="1858963"/>
          <p14:tracePt t="52053" x="3627438" y="1844675"/>
          <p14:tracePt t="52070" x="3703638" y="1820863"/>
          <p14:tracePt t="52086" x="3749675" y="1790700"/>
          <p14:tracePt t="52103" x="3763963" y="1768475"/>
          <p14:tracePt t="52120" x="3771900" y="1768475"/>
          <p14:tracePt t="52136" x="3779838" y="1760538"/>
          <p14:tracePt t="52153" x="3779838" y="1744663"/>
          <p14:tracePt t="52170" x="3779838" y="1730375"/>
          <p14:tracePt t="52186" x="3787775" y="1692275"/>
          <p14:tracePt t="52203" x="3787775" y="1668463"/>
          <p14:tracePt t="52220" x="3794125" y="1630363"/>
          <p14:tracePt t="52236" x="3794125" y="1616075"/>
          <p14:tracePt t="52253" x="3802063" y="1570038"/>
          <p14:tracePt t="52270" x="3817938" y="1546225"/>
          <p14:tracePt t="52286" x="3825875" y="1508125"/>
          <p14:tracePt t="52303" x="3832225" y="1493838"/>
          <p14:tracePt t="52320" x="3832225" y="1477963"/>
          <p14:tracePt t="52547" x="3832225" y="1470025"/>
          <p14:tracePt t="52578" x="3825875" y="1470025"/>
          <p14:tracePt t="52602" x="3817938" y="1470025"/>
          <p14:tracePt t="52618" x="3810000" y="1470025"/>
          <p14:tracePt t="52634" x="3802063" y="1470025"/>
          <p14:tracePt t="52642" x="3787775" y="1470025"/>
          <p14:tracePt t="52653" x="3779838" y="1470025"/>
          <p14:tracePt t="52670" x="3725863" y="1463675"/>
          <p14:tracePt t="52687" x="3657600" y="1463675"/>
          <p14:tracePt t="52703" x="3589338" y="1463675"/>
          <p14:tracePt t="52720" x="3505200" y="1470025"/>
          <p14:tracePt t="52737" x="3467100" y="1470025"/>
          <p14:tracePt t="52754" x="3429000" y="1470025"/>
          <p14:tracePt t="52770" x="3390900" y="1470025"/>
          <p14:tracePt t="52787" x="3352800" y="1470025"/>
          <p14:tracePt t="52804" x="3268663" y="1463675"/>
          <p14:tracePt t="52820" x="3146425" y="1447800"/>
          <p14:tracePt t="52837" x="3017838" y="1425575"/>
          <p14:tracePt t="52854" x="2917825" y="1417638"/>
          <p14:tracePt t="52870" x="2841625" y="1417638"/>
          <p14:tracePt t="52887" x="2789238" y="1417638"/>
          <p14:tracePt t="52904" x="2735263" y="1401763"/>
          <p14:tracePt t="52920" x="2682875" y="1401763"/>
          <p14:tracePt t="52937" x="2590800" y="1401763"/>
          <p14:tracePt t="52954" x="2492375" y="1387475"/>
          <p14:tracePt t="52970" x="2370138" y="1387475"/>
          <p14:tracePt t="52987" x="2301875" y="1379538"/>
          <p14:tracePt t="53004" x="2232025" y="1379538"/>
          <p14:tracePt t="53020" x="2179638" y="1379538"/>
          <p14:tracePt t="53037" x="2149475" y="1363663"/>
          <p14:tracePt t="53054" x="2095500" y="1363663"/>
          <p14:tracePt t="53070" x="2065338" y="1363663"/>
          <p14:tracePt t="53087" x="2049463" y="1355725"/>
          <p14:tracePt t="53104" x="2041525" y="1355725"/>
          <p14:tracePt t="53427" x="2049463" y="1355725"/>
          <p14:tracePt t="53450" x="2057400" y="1355725"/>
          <p14:tracePt t="53506" x="2065338" y="1355725"/>
          <p14:tracePt t="53514" x="2073275" y="1355725"/>
          <p14:tracePt t="53530" x="2079625" y="1355725"/>
          <p14:tracePt t="53546" x="2087563" y="1355725"/>
          <p14:tracePt t="53554" x="2095500" y="1355725"/>
          <p14:tracePt t="53578" x="2103438" y="1355725"/>
          <p14:tracePt t="53588" x="2111375" y="1355725"/>
          <p14:tracePt t="53604" x="2117725" y="1363663"/>
          <p14:tracePt t="53621" x="2125663" y="1363663"/>
          <p14:tracePt t="53638" x="2141538" y="1363663"/>
          <p14:tracePt t="53654" x="2149475" y="1371600"/>
          <p14:tracePt t="53671" x="2163763" y="1371600"/>
          <p14:tracePt t="53688" x="2179638" y="1371600"/>
          <p14:tracePt t="53721" x="2201863" y="1371600"/>
          <p14:tracePt t="53738" x="2201863" y="1379538"/>
          <p14:tracePt t="53930" x="2209800" y="1387475"/>
          <p14:tracePt t="53938" x="2225675" y="1393825"/>
          <p14:tracePt t="53954" x="2270125" y="1409700"/>
          <p14:tracePt t="53971" x="2324100" y="1417638"/>
          <p14:tracePt t="53988" x="2346325" y="1431925"/>
          <p14:tracePt t="54004" x="2354263" y="1439863"/>
          <p14:tracePt t="54021" x="2378075" y="1455738"/>
          <p14:tracePt t="54038" x="2384425" y="1477963"/>
          <p14:tracePt t="54055" x="2400300" y="1485900"/>
          <p14:tracePt t="54071" x="2408238" y="1508125"/>
          <p14:tracePt t="54088" x="2416175" y="1531938"/>
          <p14:tracePt t="54105" x="2422525" y="1562100"/>
          <p14:tracePt t="54121" x="2422525" y="1600200"/>
          <p14:tracePt t="54138" x="2408238" y="1668463"/>
          <p14:tracePt t="54155" x="2362200" y="1714500"/>
          <p14:tracePt t="54171" x="2308225" y="1736725"/>
          <p14:tracePt t="54188" x="2247900" y="1744663"/>
          <p14:tracePt t="54205" x="2193925" y="1744663"/>
          <p14:tracePt t="54221" x="2141538" y="1744663"/>
          <p14:tracePt t="54238" x="2111375" y="1706563"/>
          <p14:tracePt t="54255" x="2103438" y="1684338"/>
          <p14:tracePt t="54271" x="2079625" y="1630363"/>
          <p14:tracePt t="54288" x="2073275" y="1584325"/>
          <p14:tracePt t="54290" x="2073275" y="1554163"/>
          <p14:tracePt t="54305" x="2073275" y="1524000"/>
          <p14:tracePt t="54321" x="2073275" y="1470025"/>
          <p14:tracePt t="54338" x="2155825" y="1447800"/>
          <p14:tracePt t="54355" x="2301875" y="1439863"/>
          <p14:tracePt t="54371" x="2536825" y="1431925"/>
          <p14:tracePt t="54388" x="2682875" y="1431925"/>
          <p14:tracePt t="54405" x="2781300" y="1439863"/>
          <p14:tracePt t="54421" x="2789238" y="1493838"/>
          <p14:tracePt t="54438" x="2797175" y="1584325"/>
          <p14:tracePt t="54455" x="2697163" y="1730375"/>
          <p14:tracePt t="54472" x="2536825" y="1889125"/>
          <p14:tracePt t="54488" x="2346325" y="2003425"/>
          <p14:tracePt t="54505" x="2193925" y="2057400"/>
          <p14:tracePt t="54522" x="2133600" y="2049463"/>
          <p14:tracePt t="54538" x="2111375" y="1997075"/>
          <p14:tracePt t="54555" x="2111375" y="1951038"/>
          <p14:tracePt t="54572" x="2163763" y="1897063"/>
          <p14:tracePt t="54588" x="2232025" y="1858963"/>
          <p14:tracePt t="54605" x="2346325" y="1858963"/>
          <p14:tracePt t="54622" x="2460625" y="1882775"/>
          <p14:tracePt t="54638" x="2590800" y="1965325"/>
          <p14:tracePt t="54655" x="2651125" y="2041525"/>
          <p14:tracePt t="54672" x="2667000" y="2087563"/>
          <p14:tracePt t="54688" x="2667000" y="2133600"/>
          <p14:tracePt t="54705" x="2628900" y="2171700"/>
          <p14:tracePt t="54722" x="2628900" y="2179638"/>
          <p14:tracePt t="54738" x="2628900" y="2187575"/>
          <p14:tracePt t="54755" x="2674938" y="2193925"/>
          <p14:tracePt t="54772" x="2751138" y="2225675"/>
          <p14:tracePt t="54788" x="2879725" y="2316163"/>
          <p14:tracePt t="54805" x="3025775" y="2438400"/>
          <p14:tracePt t="54822" x="3170238" y="2574925"/>
          <p14:tracePt t="54838" x="3284538" y="2705100"/>
          <p14:tracePt t="54855" x="3336925" y="2797175"/>
          <p14:tracePt t="54872" x="3360738" y="2849563"/>
          <p14:tracePt t="54889" x="3375025" y="2873375"/>
          <p14:tracePt t="54905" x="3382963" y="2895600"/>
          <p14:tracePt t="54922" x="3390900" y="2925763"/>
          <p14:tracePt t="54939" x="3390900" y="2949575"/>
          <p14:tracePt t="54972" x="3390900" y="2955925"/>
          <p14:tracePt t="54989" x="3390900" y="2963863"/>
          <p14:tracePt t="55210" x="3406775" y="2971800"/>
          <p14:tracePt t="55218" x="3406775" y="2979738"/>
          <p14:tracePt t="55226" x="3413125" y="2994025"/>
          <p14:tracePt t="55239" x="3413125" y="3017838"/>
          <p14:tracePt t="55255" x="3413125" y="3070225"/>
          <p14:tracePt t="55272" x="3413125" y="3116263"/>
          <p14:tracePt t="55289" x="3406775" y="3154363"/>
          <p14:tracePt t="55306" x="3398838" y="3208338"/>
          <p14:tracePt t="55322" x="3390900" y="3246438"/>
          <p14:tracePt t="55339" x="3390900" y="3260725"/>
          <p14:tracePt t="55434" x="3390900" y="3254375"/>
          <p14:tracePt t="55450" x="3390900" y="3246438"/>
          <p14:tracePt t="55458" x="3390900" y="3230563"/>
          <p14:tracePt t="55474" x="3390900" y="3216275"/>
          <p14:tracePt t="55489" x="3390900" y="3208338"/>
          <p14:tracePt t="55506" x="3390900" y="3184525"/>
          <p14:tracePt t="55522" x="3390900" y="3178175"/>
          <p14:tracePt t="55556" x="3390900" y="3170238"/>
          <p14:tracePt t="56194" x="3390900" y="3162300"/>
          <p14:tracePt t="56603" x="3398838" y="3162300"/>
          <p14:tracePt t="56610" x="3406775" y="3162300"/>
          <p14:tracePt t="56623" x="3413125" y="3162300"/>
          <p14:tracePt t="56640" x="3444875" y="3162300"/>
          <p14:tracePt t="56657" x="3467100" y="3162300"/>
          <p14:tracePt t="56673" x="3475038" y="3162300"/>
          <p14:tracePt t="56690" x="3482975" y="3162300"/>
          <p14:tracePt t="56707" x="3489325" y="3154363"/>
          <p14:tracePt t="56723" x="3489325" y="3146425"/>
          <p14:tracePt t="56740" x="3497263" y="3140075"/>
          <p14:tracePt t="56757" x="3505200" y="3124200"/>
          <p14:tracePt t="56774" x="3527425" y="3116263"/>
          <p14:tracePt t="56826" x="3527425" y="3108325"/>
          <p14:tracePt t="56842" x="3527425" y="3101975"/>
          <p14:tracePt t="56850" x="3527425" y="3094038"/>
          <p14:tracePt t="56858" x="3527425" y="3086100"/>
          <p14:tracePt t="56874" x="3527425" y="3078163"/>
          <p14:tracePt t="56890" x="3527425" y="3055938"/>
          <p14:tracePt t="56907" x="3527425" y="3048000"/>
          <p14:tracePt t="57130" x="3535363" y="3048000"/>
          <p14:tracePt t="57138" x="3551238" y="3048000"/>
          <p14:tracePt t="57154" x="3559175" y="3048000"/>
          <p14:tracePt t="57170" x="3573463" y="3048000"/>
          <p14:tracePt t="57186" x="3597275" y="3048000"/>
          <p14:tracePt t="57194" x="3603625" y="3040063"/>
          <p14:tracePt t="57207" x="3627438" y="3032125"/>
          <p14:tracePt t="57224" x="3673475" y="3025775"/>
          <p14:tracePt t="57240" x="3703638" y="3025775"/>
          <p14:tracePt t="57257" x="3711575" y="3025775"/>
          <p14:tracePt t="57274" x="3717925" y="3025775"/>
          <p14:tracePt t="57578" x="3717925" y="3017838"/>
          <p14:tracePt t="57594" x="3711575" y="3009900"/>
          <p14:tracePt t="57602" x="3703638" y="3001963"/>
          <p14:tracePt t="57610" x="3703638" y="2987675"/>
          <p14:tracePt t="57624" x="3695700" y="2971800"/>
          <p14:tracePt t="57641" x="3687763" y="2941638"/>
          <p14:tracePt t="57658" x="3687763" y="2917825"/>
          <p14:tracePt t="57691" x="3687763" y="2911475"/>
          <p14:tracePt t="57707" x="3673475" y="2903538"/>
          <p14:tracePt t="57724" x="3657600" y="2895600"/>
          <p14:tracePt t="57741" x="3649663" y="2887663"/>
          <p14:tracePt t="71858" x="3657600" y="2887663"/>
          <p14:tracePt t="71866" x="3665538" y="2879725"/>
          <p14:tracePt t="71874" x="3673475" y="2879725"/>
          <p14:tracePt t="71954" x="3687763" y="2879725"/>
          <p14:tracePt t="71962" x="3703638" y="2857500"/>
          <p14:tracePt t="71970" x="3733800" y="2835275"/>
          <p14:tracePt t="71986" x="3832225" y="2720975"/>
          <p14:tracePt t="72002" x="3932238" y="2582863"/>
          <p14:tracePt t="72019" x="4068763" y="2438400"/>
          <p14:tracePt t="72036" x="4206875" y="2293938"/>
          <p14:tracePt t="72052" x="4327525" y="2163763"/>
          <p14:tracePt t="72069" x="4419600" y="2087563"/>
          <p14:tracePt t="72086" x="4473575" y="2027238"/>
          <p14:tracePt t="72102" x="4511675" y="2011363"/>
          <p14:tracePt t="72119" x="4564063" y="1981200"/>
          <p14:tracePt t="72136" x="4618038" y="1973263"/>
          <p14:tracePt t="72152" x="4678363" y="1973263"/>
          <p14:tracePt t="72169" x="4716463" y="1973263"/>
          <p14:tracePt t="72186" x="4808538" y="1981200"/>
          <p14:tracePt t="72202" x="4899025" y="1989138"/>
          <p14:tracePt t="72219" x="5029200" y="2049463"/>
          <p14:tracePt t="72236" x="5227638" y="2125663"/>
          <p14:tracePt t="72252" x="5440363" y="2179638"/>
          <p14:tracePt t="72269" x="5616575" y="2193925"/>
          <p14:tracePt t="72286" x="5745163" y="2209800"/>
          <p14:tracePt t="72302" x="5859463" y="2225675"/>
          <p14:tracePt t="72319" x="5897563" y="2232025"/>
          <p14:tracePt t="72336" x="5935663" y="2239963"/>
          <p14:tracePt t="72353" x="5959475" y="2255838"/>
          <p14:tracePt t="72369" x="6019800" y="2278063"/>
          <p14:tracePt t="72386" x="6088063" y="2286000"/>
          <p14:tracePt t="72490" x="6088063" y="2278063"/>
          <p14:tracePt t="72498" x="6080125" y="2278063"/>
          <p14:tracePt t="72506" x="6088063" y="2278063"/>
          <p14:tracePt t="72519" x="6111875" y="2301875"/>
          <p14:tracePt t="72536" x="6188075" y="2339975"/>
          <p14:tracePt t="72553" x="6332538" y="2301875"/>
          <p14:tracePt t="72569" x="6492875" y="2270125"/>
          <p14:tracePt t="72571" x="6561138" y="2270125"/>
          <p14:tracePt t="72586" x="6645275" y="2270125"/>
          <p14:tracePt t="72603" x="6651625" y="2270125"/>
          <p14:tracePt t="72650" x="6651625" y="2263775"/>
          <p14:tracePt t="72658" x="6651625" y="2239963"/>
          <p14:tracePt t="72669" x="6659563" y="2225675"/>
          <p14:tracePt t="72686" x="6667500" y="2193925"/>
          <p14:tracePt t="72703" x="6675438" y="2155825"/>
          <p14:tracePt t="72719" x="6683375" y="2149475"/>
          <p14:tracePt t="72736" x="6683375" y="2141538"/>
          <p14:tracePt t="72858" x="6697663" y="2155825"/>
          <p14:tracePt t="72866" x="6713538" y="2163763"/>
          <p14:tracePt t="72874" x="6735763" y="2179638"/>
          <p14:tracePt t="72886" x="6743700" y="2187575"/>
          <p14:tracePt t="72903" x="6773863" y="2232025"/>
          <p14:tracePt t="72920" x="6811963" y="2278063"/>
          <p14:tracePt t="72936" x="6842125" y="2308225"/>
          <p14:tracePt t="72953" x="6865938" y="2346325"/>
          <p14:tracePt t="72970" x="6880225" y="2384425"/>
          <p14:tracePt t="73066" x="6880225" y="2378075"/>
          <p14:tracePt t="73074" x="6880225" y="2362200"/>
          <p14:tracePt t="73086" x="6880225" y="2346325"/>
          <p14:tracePt t="73103" x="6880225" y="2301875"/>
          <p14:tracePt t="73120" x="6904038" y="2270125"/>
          <p14:tracePt t="73136" x="6934200" y="2239963"/>
          <p14:tracePt t="73153" x="7002463" y="2187575"/>
          <p14:tracePt t="73170" x="7116763" y="2103438"/>
          <p14:tracePt t="73187" x="7154863" y="2073275"/>
          <p14:tracePt t="73203" x="7178675" y="2057400"/>
          <p14:tracePt t="73220" x="7200900" y="2041525"/>
          <p14:tracePt t="73237" x="7208838" y="2019300"/>
          <p14:tracePt t="73253" x="7223125" y="2019300"/>
          <p14:tracePt t="73287" x="7231063" y="2011363"/>
          <p14:tracePt t="73303" x="7254875" y="1997075"/>
          <p14:tracePt t="73320" x="7277100" y="1997075"/>
          <p14:tracePt t="73337" x="7292975" y="1997075"/>
          <p14:tracePt t="73353" x="7315200" y="1997075"/>
          <p14:tracePt t="73370" x="7353300" y="2027238"/>
          <p14:tracePt t="73387" x="7361238" y="2073275"/>
          <p14:tracePt t="73403" x="7361238" y="2179638"/>
          <p14:tracePt t="73420" x="7361238" y="2247900"/>
          <p14:tracePt t="73437" x="7307263" y="2263775"/>
          <p14:tracePt t="73453" x="7277100" y="2278063"/>
          <p14:tracePt t="73530" x="7269163" y="2278063"/>
          <p14:tracePt t="73538" x="7200900" y="2278063"/>
          <p14:tracePt t="73553" x="7116763" y="2278063"/>
          <p14:tracePt t="73570" x="6980238" y="2278063"/>
          <p14:tracePt t="73587" x="6980238" y="2263775"/>
          <p14:tracePt t="73603" x="6980238" y="2239963"/>
          <p14:tracePt t="73620" x="6980238" y="2225675"/>
          <p14:tracePt t="73637" x="6988175" y="2209800"/>
          <p14:tracePt t="73654" x="6994525" y="2179638"/>
          <p14:tracePt t="73670" x="7018338" y="2141538"/>
          <p14:tracePt t="73687" x="7032625" y="2073275"/>
          <p14:tracePt t="73704" x="7064375" y="1973263"/>
          <p14:tracePt t="73720" x="7086600" y="1858963"/>
          <p14:tracePt t="73737" x="7140575" y="1760538"/>
          <p14:tracePt t="73754" x="7146925" y="1646238"/>
          <p14:tracePt t="73770" x="7154863" y="1600200"/>
          <p14:tracePt t="73787" x="7154863" y="1562100"/>
          <p14:tracePt t="73804" x="7154863" y="1531938"/>
          <p14:tracePt t="73820" x="7154863" y="1516063"/>
          <p14:tracePt t="73837" x="7154863" y="1493838"/>
          <p14:tracePt t="73854" x="7154863" y="1477963"/>
          <p14:tracePt t="73870" x="7154863" y="1470025"/>
          <p14:tracePt t="73887" x="7154863" y="1463675"/>
          <p14:tracePt t="73920" x="7154863" y="1455738"/>
          <p14:tracePt t="73938" x="7154863" y="1447800"/>
          <p14:tracePt t="73978" x="7154863" y="1439863"/>
          <p14:tracePt t="73986" x="7154863" y="1431925"/>
          <p14:tracePt t="73994" x="7154863" y="1425575"/>
          <p14:tracePt t="74004" x="7146925" y="1425575"/>
          <p14:tracePt t="74021" x="7146925" y="1417638"/>
          <p14:tracePt t="74037" x="7146925" y="1409700"/>
          <p14:tracePt t="74054" x="7146925" y="1401763"/>
          <p14:tracePt t="74074" x="7146925" y="1393825"/>
          <p14:tracePt t="74087" x="7146925" y="1387475"/>
          <p14:tracePt t="74104" x="7154863" y="1387475"/>
          <p14:tracePt t="74218" x="7162800" y="1387475"/>
          <p14:tracePt t="74226" x="7170738" y="1387475"/>
          <p14:tracePt t="74237" x="7178675" y="1379538"/>
          <p14:tracePt t="74254" x="7208838" y="1355725"/>
          <p14:tracePt t="74271" x="7246938" y="1325563"/>
          <p14:tracePt t="74287" x="7307263" y="1303338"/>
          <p14:tracePt t="74304" x="7369175" y="1287463"/>
          <p14:tracePt t="74321" x="7429500" y="1265238"/>
          <p14:tracePt t="74337" x="7467600" y="1257300"/>
          <p14:tracePt t="74354" x="7543800" y="1249363"/>
          <p14:tracePt t="74371" x="7581900" y="1249363"/>
          <p14:tracePt t="74387" x="7620000" y="1249363"/>
          <p14:tracePt t="74404" x="7635875" y="1249363"/>
          <p14:tracePt t="74421" x="7650163" y="1249363"/>
          <p14:tracePt t="74438" x="7673975" y="1249363"/>
          <p14:tracePt t="74454" x="7696200" y="1249363"/>
          <p14:tracePt t="74471" x="7718425" y="1249363"/>
          <p14:tracePt t="74488" x="7756525" y="1249363"/>
          <p14:tracePt t="74504" x="7794625" y="1249363"/>
          <p14:tracePt t="74521" x="7832725" y="1249363"/>
          <p14:tracePt t="74538" x="7902575" y="1249363"/>
          <p14:tracePt t="74554" x="7932738" y="1249363"/>
          <p14:tracePt t="74571" x="7978775" y="1257300"/>
          <p14:tracePt t="74588" x="8047038" y="1257300"/>
          <p14:tracePt t="74604" x="8153400" y="1279525"/>
          <p14:tracePt t="74621" x="8275638" y="1311275"/>
          <p14:tracePt t="74638" x="8359775" y="1325563"/>
          <p14:tracePt t="74654" x="8412163" y="1355725"/>
          <p14:tracePt t="74671" x="8458200" y="1371600"/>
          <p14:tracePt t="74688" x="8480425" y="1379538"/>
          <p14:tracePt t="74704" x="8504238" y="1401763"/>
          <p14:tracePt t="74721" x="8512175" y="1417638"/>
          <p14:tracePt t="74738" x="8534400" y="1463675"/>
          <p14:tracePt t="74754" x="8534400" y="1501775"/>
          <p14:tracePt t="74771" x="8542338" y="1524000"/>
          <p14:tracePt t="74788" x="8542338" y="1546225"/>
          <p14:tracePt t="74804" x="8542338" y="1570038"/>
          <p14:tracePt t="74821" x="8542338" y="1600200"/>
          <p14:tracePt t="74838" x="8542338" y="1622425"/>
          <p14:tracePt t="74855" x="8542338" y="1646238"/>
          <p14:tracePt t="74871" x="8526463" y="1668463"/>
          <p14:tracePt t="74888" x="8512175" y="1692275"/>
          <p14:tracePt t="74905" x="8480425" y="1722438"/>
          <p14:tracePt t="74921" x="8458200" y="1730375"/>
          <p14:tracePt t="74938" x="8412163" y="1744663"/>
          <p14:tracePt t="74955" x="8374063" y="1760538"/>
          <p14:tracePt t="74971" x="8328025" y="1760538"/>
          <p14:tracePt t="74988" x="8275638" y="1768475"/>
          <p14:tracePt t="75005" x="8213725" y="1774825"/>
          <p14:tracePt t="75021" x="8153400" y="1774825"/>
          <p14:tracePt t="75038" x="8107363" y="1774825"/>
          <p14:tracePt t="75055" x="8054975" y="1782763"/>
          <p14:tracePt t="75071" x="8001000" y="1782763"/>
          <p14:tracePt t="75088" x="7947025" y="1782763"/>
          <p14:tracePt t="75090" x="7916863" y="1782763"/>
          <p14:tracePt t="75105" x="7886700" y="1782763"/>
          <p14:tracePt t="75122" x="7818438" y="1782763"/>
          <p14:tracePt t="75138" x="7750175" y="1782763"/>
          <p14:tracePt t="75155" x="7726363" y="1782763"/>
          <p14:tracePt t="75171" x="7704138" y="1782763"/>
          <p14:tracePt t="75234" x="7688263" y="1782763"/>
          <p14:tracePt t="75242" x="7666038" y="1782763"/>
          <p14:tracePt t="75255" x="7650163" y="1782763"/>
          <p14:tracePt t="75271" x="7573963" y="1798638"/>
          <p14:tracePt t="75288" x="7483475" y="1812925"/>
          <p14:tracePt t="75305" x="7375525" y="1812925"/>
          <p14:tracePt t="75321" x="7140575" y="1828800"/>
          <p14:tracePt t="75338" x="6942138" y="1836738"/>
          <p14:tracePt t="75355" x="6735763" y="1836738"/>
          <p14:tracePt t="75372" x="6515100" y="1836738"/>
          <p14:tracePt t="75388" x="6308725" y="1836738"/>
          <p14:tracePt t="75405" x="6111875" y="1820863"/>
          <p14:tracePt t="75422" x="5913438" y="1806575"/>
          <p14:tracePt t="75438" x="5737225" y="1774825"/>
          <p14:tracePt t="75455" x="5554663" y="1752600"/>
          <p14:tracePt t="75472" x="5372100" y="1722438"/>
          <p14:tracePt t="75488" x="5197475" y="1692275"/>
          <p14:tracePt t="75505" x="5013325" y="1668463"/>
          <p14:tracePt t="75522" x="4822825" y="1638300"/>
          <p14:tracePt t="75539" x="4778375" y="1638300"/>
          <p14:tracePt t="75555" x="4702175" y="1592263"/>
          <p14:tracePt t="75572" x="4625975" y="1577975"/>
          <p14:tracePt t="75589" x="4564063" y="1539875"/>
          <p14:tracePt t="75605" x="4487863" y="1501775"/>
          <p14:tracePt t="75622" x="4435475" y="1470025"/>
          <p14:tracePt t="75639" x="4373563" y="1455738"/>
          <p14:tracePt t="75655" x="4313238" y="1447800"/>
          <p14:tracePt t="75672" x="4244975" y="1439863"/>
          <p14:tracePt t="75689" x="4183063" y="1439863"/>
          <p14:tracePt t="75705" x="4144963" y="1439863"/>
          <p14:tracePt t="75722" x="4130675" y="1439863"/>
          <p14:tracePt t="75826" x="4122738" y="1439863"/>
          <p14:tracePt t="75906" x="4114800" y="1439863"/>
          <p14:tracePt t="76107" x="4092575" y="1439863"/>
          <p14:tracePt t="76114" x="4068763" y="1439863"/>
          <p14:tracePt t="76122" x="4038600" y="1439863"/>
          <p14:tracePt t="76139" x="3954463" y="1439863"/>
          <p14:tracePt t="76156" x="3878263" y="1439863"/>
          <p14:tracePt t="76172" x="3825875" y="1439863"/>
          <p14:tracePt t="76189" x="3817938" y="1439863"/>
          <p14:tracePt t="76206" x="3810000" y="1439863"/>
          <p14:tracePt t="76222" x="3810000" y="1431925"/>
          <p14:tracePt t="76239" x="3810000" y="1401763"/>
          <p14:tracePt t="76256" x="3810000" y="1333500"/>
          <p14:tracePt t="76272" x="3832225" y="1257300"/>
          <p14:tracePt t="76289" x="3924300" y="1158875"/>
          <p14:tracePt t="76306" x="4054475" y="1096963"/>
          <p14:tracePt t="76322" x="4160838" y="1089025"/>
          <p14:tracePt t="76339" x="4259263" y="1089025"/>
          <p14:tracePt t="76356" x="4289425" y="1112838"/>
          <p14:tracePt t="76372" x="4297363" y="1127125"/>
          <p14:tracePt t="76389" x="4305300" y="1150938"/>
          <p14:tracePt t="76406" x="4283075" y="1181100"/>
          <p14:tracePt t="76422" x="4221163" y="1203325"/>
          <p14:tracePt t="76439" x="4122738" y="1219200"/>
          <p14:tracePt t="76456" x="4054475" y="1235075"/>
          <p14:tracePt t="76472" x="4000500" y="1235075"/>
          <p14:tracePt t="76489" x="3984625" y="1235075"/>
          <p14:tracePt t="76506" x="3978275" y="1235075"/>
          <p14:tracePt t="76578" x="3970338" y="1235075"/>
          <p14:tracePt t="76586" x="3954463" y="1235075"/>
          <p14:tracePt t="76594" x="3924300" y="1235075"/>
          <p14:tracePt t="76606" x="3894138" y="1241425"/>
          <p14:tracePt t="76623" x="3825875" y="1273175"/>
          <p14:tracePt t="76639" x="3749675" y="1303338"/>
          <p14:tracePt t="76656" x="3635375" y="1341438"/>
          <p14:tracePt t="76673" x="3535363" y="1371600"/>
          <p14:tracePt t="76689" x="3436938" y="1393825"/>
          <p14:tracePt t="76706" x="3330575" y="1409700"/>
          <p14:tracePt t="76723" x="3306763" y="1409700"/>
          <p14:tracePt t="76994" x="3330575" y="1409700"/>
          <p14:tracePt t="77002" x="3360738" y="1409700"/>
          <p14:tracePt t="77010" x="3390900" y="1409700"/>
          <p14:tracePt t="77023" x="3429000" y="1409700"/>
          <p14:tracePt t="77040" x="3521075" y="1409700"/>
          <p14:tracePt t="77056" x="3581400" y="1409700"/>
          <p14:tracePt t="77073" x="3603625" y="1409700"/>
          <p14:tracePt t="77090" x="3611563" y="1409700"/>
          <p14:tracePt t="77714" x="3619500" y="1409700"/>
          <p14:tracePt t="77722" x="3627438" y="1409700"/>
          <p14:tracePt t="77730" x="3649663" y="1409700"/>
          <p14:tracePt t="77740" x="3665538" y="1409700"/>
          <p14:tracePt t="77757" x="3711575" y="1409700"/>
          <p14:tracePt t="77774" x="3741738" y="1409700"/>
          <p14:tracePt t="77790" x="3756025" y="1409700"/>
          <p14:tracePt t="77807" x="3763963" y="1409700"/>
          <p14:tracePt t="77866" x="3771900" y="1409700"/>
          <p14:tracePt t="77874" x="3779838" y="1409700"/>
          <p14:tracePt t="77882" x="3787775" y="1409700"/>
          <p14:tracePt t="77890" x="3810000" y="1409700"/>
          <p14:tracePt t="77907" x="3870325" y="1409700"/>
          <p14:tracePt t="77924" x="3932238" y="1409700"/>
          <p14:tracePt t="77940" x="3970338" y="1409700"/>
          <p14:tracePt t="77957" x="3984625" y="1409700"/>
          <p14:tracePt t="77974" x="4000500" y="1409700"/>
          <p14:tracePt t="78234" x="4022725" y="1409700"/>
          <p14:tracePt t="78242" x="4046538" y="1417638"/>
          <p14:tracePt t="78257" x="4076700" y="1431925"/>
          <p14:tracePt t="78274" x="4198938" y="1493838"/>
          <p14:tracePt t="78291" x="4275138" y="1539875"/>
          <p14:tracePt t="78307" x="4335463" y="1562100"/>
          <p14:tracePt t="78324" x="4397375" y="1584325"/>
          <p14:tracePt t="78341" x="4435475" y="1600200"/>
          <p14:tracePt t="78357" x="4487863" y="1622425"/>
          <p14:tracePt t="78374" x="4602163" y="1668463"/>
          <p14:tracePt t="78391" x="4778375" y="1760538"/>
          <p14:tracePt t="78407" x="5037138" y="1858963"/>
          <p14:tracePt t="78424" x="5334000" y="1965325"/>
          <p14:tracePt t="78441" x="5540375" y="2011363"/>
          <p14:tracePt t="78457" x="5715000" y="2011363"/>
          <p14:tracePt t="78474" x="5768975" y="2019300"/>
          <p14:tracePt t="78491" x="5775325" y="2019300"/>
          <p14:tracePt t="78508" x="5807075" y="2019300"/>
          <p14:tracePt t="78524" x="5859463" y="2019300"/>
          <p14:tracePt t="78541" x="5951538" y="2019300"/>
          <p14:tracePt t="78557" x="6057900" y="2019300"/>
          <p14:tracePt t="78574" x="6180138" y="2019300"/>
          <p14:tracePt t="78591" x="6294438" y="2019300"/>
          <p14:tracePt t="78608" x="6392863" y="2019300"/>
          <p14:tracePt t="78610" x="6423025" y="2011363"/>
          <p14:tracePt t="78624" x="6454775" y="2003425"/>
          <p14:tracePt t="78641" x="6507163" y="1989138"/>
          <p14:tracePt t="78658" x="6599238" y="1951038"/>
          <p14:tracePt t="78674" x="6629400" y="1927225"/>
          <p14:tracePt t="78691" x="6651625" y="1889125"/>
          <p14:tracePt t="78708" x="6683375" y="1836738"/>
          <p14:tracePt t="78724" x="6697663" y="1768475"/>
          <p14:tracePt t="78741" x="6705600" y="1698625"/>
          <p14:tracePt t="78758" x="6713538" y="1646238"/>
          <p14:tracePt t="78774" x="6721475" y="1592263"/>
          <p14:tracePt t="78791" x="6727825" y="1554163"/>
          <p14:tracePt t="78808" x="6727825" y="1524000"/>
          <p14:tracePt t="78824" x="6713538" y="1485900"/>
          <p14:tracePt t="78841" x="6683375" y="1431925"/>
          <p14:tracePt t="78858" x="6621463" y="1333500"/>
          <p14:tracePt t="78875" x="6591300" y="1295400"/>
          <p14:tracePt t="78891" x="6537325" y="1241425"/>
          <p14:tracePt t="78908" x="6523038" y="1203325"/>
          <p14:tracePt t="78924" x="6507163" y="1196975"/>
          <p14:tracePt t="78941" x="6492875" y="1181100"/>
          <p14:tracePt t="78958" x="6492875" y="1165225"/>
          <p14:tracePt t="78975" x="6484938" y="1143000"/>
          <p14:tracePt t="78991" x="6484938" y="1120775"/>
          <p14:tracePt t="79008" x="6484938" y="1104900"/>
          <p14:tracePt t="79025" x="6484938" y="1082675"/>
          <p14:tracePt t="79041" x="6469063" y="1044575"/>
          <p14:tracePt t="79058" x="6454775" y="982663"/>
          <p14:tracePt t="79075" x="6446838" y="952500"/>
          <p14:tracePt t="79091" x="6438900" y="930275"/>
          <p14:tracePt t="79108" x="6438900" y="914400"/>
          <p14:tracePt t="79125" x="6438900" y="906463"/>
          <p14:tracePt t="79234" x="6446838" y="906463"/>
          <p14:tracePt t="79242" x="6454775" y="906463"/>
          <p14:tracePt t="79258" x="6469063" y="930275"/>
          <p14:tracePt t="79275" x="6484938" y="968375"/>
          <p14:tracePt t="79291" x="6499225" y="990600"/>
          <p14:tracePt t="79308" x="6523038" y="1028700"/>
          <p14:tracePt t="79325" x="6530975" y="1050925"/>
          <p14:tracePt t="79341" x="6561138" y="1082675"/>
          <p14:tracePt t="79358" x="6569075" y="1089025"/>
          <p14:tracePt t="79375" x="6575425" y="1096963"/>
          <p14:tracePt t="79392" x="6583363" y="1104900"/>
          <p14:tracePt t="79408" x="6591300" y="1112838"/>
          <p14:tracePt t="79425" x="6599238" y="1120775"/>
          <p14:tracePt t="79442" x="6637338" y="1150938"/>
          <p14:tracePt t="79458" x="6659563" y="1150938"/>
          <p14:tracePt t="79475" x="6659563" y="1165225"/>
          <p14:tracePt t="79508" x="6667500" y="1165225"/>
          <p14:tracePt t="79546" x="6667500" y="1173163"/>
          <p14:tracePt t="79554" x="6675438" y="1181100"/>
          <p14:tracePt t="79562" x="6675438" y="1189038"/>
          <p14:tracePt t="79575" x="6683375" y="1189038"/>
          <p14:tracePt t="79592" x="6689725" y="1211263"/>
          <p14:tracePt t="79608" x="6697663" y="1241425"/>
          <p14:tracePt t="79625" x="6705600" y="1265238"/>
          <p14:tracePt t="79627" x="6705600" y="1273175"/>
          <p14:tracePt t="79642" x="6713538" y="1303338"/>
          <p14:tracePt t="79658" x="6713538" y="1325563"/>
          <p14:tracePt t="79675" x="6713538" y="1341438"/>
          <p14:tracePt t="79692" x="6713538" y="1355725"/>
          <p14:tracePt t="79708" x="6713538" y="1363663"/>
          <p14:tracePt t="79725" x="6713538" y="1371600"/>
          <p14:tracePt t="79742" x="6705600" y="1379538"/>
          <p14:tracePt t="79758" x="6705600" y="1387475"/>
          <p14:tracePt t="80074" x="6697663" y="1387475"/>
          <p14:tracePt t="80082" x="6675438" y="1393825"/>
          <p14:tracePt t="80092" x="6645275" y="1409700"/>
          <p14:tracePt t="80109" x="6591300" y="1431925"/>
          <p14:tracePt t="80125" x="6545263" y="1439863"/>
          <p14:tracePt t="80142" x="6523038" y="1447800"/>
          <p14:tracePt t="80159" x="6507163" y="1455738"/>
          <p14:tracePt t="80175" x="6477000" y="1463675"/>
          <p14:tracePt t="80192" x="6469063" y="1470025"/>
          <p14:tracePt t="80209" x="6430963" y="1470025"/>
          <p14:tracePt t="80226" x="6423025" y="1470025"/>
          <p14:tracePt t="80266" x="6423025" y="1463675"/>
          <p14:tracePt t="80282" x="6430963" y="1463675"/>
          <p14:tracePt t="80290" x="6446838" y="1463675"/>
          <p14:tracePt t="80298" x="6461125" y="1463675"/>
          <p14:tracePt t="80309" x="6477000" y="1463675"/>
          <p14:tracePt t="80326" x="6530975" y="1463675"/>
          <p14:tracePt t="80342" x="6591300" y="1463675"/>
          <p14:tracePt t="80359" x="6683375" y="1477963"/>
          <p14:tracePt t="80376" x="6797675" y="1516063"/>
          <p14:tracePt t="80392" x="6934200" y="1562100"/>
          <p14:tracePt t="80409" x="7124700" y="1608138"/>
          <p14:tracePt t="80426" x="7413625" y="1654175"/>
          <p14:tracePt t="80442" x="7535863" y="1668463"/>
          <p14:tracePt t="80459" x="7597775" y="1668463"/>
          <p14:tracePt t="80476" x="7620000" y="1676400"/>
          <p14:tracePt t="80492" x="7635875" y="1676400"/>
          <p14:tracePt t="80509" x="7658100" y="1676400"/>
          <p14:tracePt t="80526" x="7704138" y="1692275"/>
          <p14:tracePt t="80542" x="7756525" y="1698625"/>
          <p14:tracePt t="80559" x="7826375" y="1706563"/>
          <p14:tracePt t="80576" x="7870825" y="1706563"/>
          <p14:tracePt t="80592" x="7878763" y="1706563"/>
          <p14:tracePt t="80634" x="7878763" y="1692275"/>
          <p14:tracePt t="80650" x="7864475" y="1668463"/>
          <p14:tracePt t="80658" x="7856538" y="1654175"/>
          <p14:tracePt t="80666" x="7840663" y="1630363"/>
          <p14:tracePt t="80676" x="7832725" y="1600200"/>
          <p14:tracePt t="80693" x="7826375" y="1562100"/>
          <p14:tracePt t="80709" x="7826375" y="1524000"/>
          <p14:tracePt t="80726" x="7826375" y="1485900"/>
          <p14:tracePt t="80743" x="7826375" y="1447800"/>
          <p14:tracePt t="80759" x="7864475" y="1417638"/>
          <p14:tracePt t="80776" x="7908925" y="1371600"/>
          <p14:tracePt t="80793" x="7962900" y="1363663"/>
          <p14:tracePt t="80809" x="8023225" y="1349375"/>
          <p14:tracePt t="80826" x="8069263" y="1349375"/>
          <p14:tracePt t="80843" x="8085138" y="1349375"/>
          <p14:tracePt t="80859" x="8099425" y="1355725"/>
          <p14:tracePt t="80876" x="8107363" y="1371600"/>
          <p14:tracePt t="80893" x="8123238" y="1387475"/>
          <p14:tracePt t="80909" x="8137525" y="1401763"/>
          <p14:tracePt t="80926" x="8145463" y="1425575"/>
          <p14:tracePt t="80943" x="8175625" y="1485900"/>
          <p14:tracePt t="80959" x="8175625" y="1524000"/>
          <p14:tracePt t="80976" x="8183563" y="1554163"/>
          <p14:tracePt t="80993" x="8169275" y="1608138"/>
          <p14:tracePt t="81009" x="8137525" y="1638300"/>
          <p14:tracePt t="81026" x="8077200" y="1646238"/>
          <p14:tracePt t="81043" x="8008938" y="1654175"/>
          <p14:tracePt t="81059" x="7932738" y="1654175"/>
          <p14:tracePt t="81076" x="7886700" y="1654175"/>
          <p14:tracePt t="81093" x="7848600" y="1622425"/>
          <p14:tracePt t="81110" x="7832725" y="1608138"/>
          <p14:tracePt t="81126" x="7832725" y="1592263"/>
          <p14:tracePt t="81143" x="7832725" y="1577975"/>
          <p14:tracePt t="81146" x="7832725" y="1570038"/>
          <p14:tracePt t="81160" x="7856538" y="1562100"/>
          <p14:tracePt t="81176" x="7870825" y="1554163"/>
          <p14:tracePt t="81193" x="7886700" y="1554163"/>
          <p14:tracePt t="81210" x="7894638" y="1562100"/>
          <p14:tracePt t="81226" x="7902575" y="1570038"/>
          <p14:tracePt t="81243" x="7902575" y="1577975"/>
          <p14:tracePt t="81260" x="7902575" y="1584325"/>
          <p14:tracePt t="81786" x="7894638" y="1592263"/>
          <p14:tracePt t="81802" x="7894638" y="1608138"/>
          <p14:tracePt t="81810" x="7870825" y="1622425"/>
          <p14:tracePt t="81827" x="7802563" y="1684338"/>
          <p14:tracePt t="81843" x="7712075" y="1736725"/>
          <p14:tracePt t="81860" x="7589838" y="1836738"/>
          <p14:tracePt t="81877" x="7483475" y="1943100"/>
          <p14:tracePt t="81894" x="7383463" y="2011363"/>
          <p14:tracePt t="81910" x="7323138" y="2041525"/>
          <p14:tracePt t="81927" x="7254875" y="2065338"/>
          <p14:tracePt t="81944" x="7192963" y="2079625"/>
          <p14:tracePt t="81960" x="7108825" y="2111375"/>
          <p14:tracePt t="81977" x="7002463" y="2111375"/>
          <p14:tracePt t="81994" x="6880225" y="2125663"/>
          <p14:tracePt t="82010" x="6819900" y="2133600"/>
          <p14:tracePt t="82027" x="6773863" y="2133600"/>
          <p14:tracePt t="82044" x="6743700" y="2133600"/>
          <p14:tracePt t="82060" x="6721475" y="2133600"/>
          <p14:tracePt t="82077" x="6721475" y="2141538"/>
          <p14:tracePt t="82218" x="6713538" y="2141538"/>
          <p14:tracePt t="82226" x="6697663" y="2141538"/>
          <p14:tracePt t="82234" x="6675438" y="2141538"/>
          <p14:tracePt t="82244" x="6659563" y="2149475"/>
          <p14:tracePt t="82260" x="6637338" y="2171700"/>
          <p14:tracePt t="82277" x="6637338" y="2201863"/>
          <p14:tracePt t="82294" x="6621463" y="2225675"/>
          <p14:tracePt t="82310" x="6621463" y="2255838"/>
          <p14:tracePt t="82327" x="6621463" y="2278063"/>
          <p14:tracePt t="82344" x="6613525" y="2316163"/>
          <p14:tracePt t="82361" x="6607175" y="2346325"/>
          <p14:tracePt t="82377" x="6607175" y="2392363"/>
          <p14:tracePt t="82394" x="6599238" y="2484438"/>
          <p14:tracePt t="82411" x="6599238" y="2530475"/>
          <p14:tracePt t="82427" x="6599238" y="2568575"/>
          <p14:tracePt t="82444" x="6599238" y="2590800"/>
          <p14:tracePt t="82461" x="6599238" y="2606675"/>
          <p14:tracePt t="82477" x="6599238" y="2628900"/>
          <p14:tracePt t="82494" x="6599238" y="2636838"/>
          <p14:tracePt t="82511" x="6607175" y="2651125"/>
          <p14:tracePt t="82527" x="6613525" y="2651125"/>
          <p14:tracePt t="82544" x="6621463" y="2659063"/>
          <p14:tracePt t="82561" x="6621463" y="2667000"/>
          <p14:tracePt t="82610" x="6621463" y="2674938"/>
          <p14:tracePt t="82634" x="6621463" y="2682875"/>
          <p14:tracePt t="82650" x="6621463" y="2689225"/>
          <p14:tracePt t="82754" x="6621463" y="2697163"/>
          <p14:tracePt t="82770" x="6599238" y="2697163"/>
          <p14:tracePt t="82778" x="6583363" y="2697163"/>
          <p14:tracePt t="82794" x="6537325" y="2697163"/>
          <p14:tracePt t="82811" x="6507163" y="2682875"/>
          <p14:tracePt t="82828" x="6507163" y="2674938"/>
          <p14:tracePt t="82844" x="6499225" y="2667000"/>
          <p14:tracePt t="82878" x="6499225" y="2659063"/>
          <p14:tracePt t="82894" x="6492875" y="2659063"/>
          <p14:tracePt t="82911" x="6492875" y="2651125"/>
          <p14:tracePt t="82928" x="6492875" y="2644775"/>
          <p14:tracePt t="82944" x="6484938" y="2636838"/>
          <p14:tracePt t="82961" x="6477000" y="2636838"/>
          <p14:tracePt t="83002" x="6477000" y="2628900"/>
          <p14:tracePt t="83010" x="6461125" y="2628900"/>
          <p14:tracePt t="83026" x="6461125" y="2620963"/>
          <p14:tracePt t="83034" x="6454775" y="2620963"/>
          <p14:tracePt t="83044" x="6446838" y="2620963"/>
          <p14:tracePt t="83061" x="6446838" y="2613025"/>
          <p14:tracePt t="85842" x="6446838" y="2606675"/>
          <p14:tracePt t="85850" x="6446838" y="2590800"/>
          <p14:tracePt t="85866" x="6446838" y="2582863"/>
          <p14:tracePt t="85880" x="6446838" y="2574925"/>
          <p14:tracePt t="85906" x="6454775" y="2574925"/>
          <p14:tracePt t="85915" x="6461125" y="2560638"/>
          <p14:tracePt t="85930" x="6469063" y="2498725"/>
          <p14:tracePt t="85947" x="6484938" y="2400300"/>
          <p14:tracePt t="85963" x="6499225" y="2316163"/>
          <p14:tracePt t="85980" x="6515100" y="2232025"/>
          <p14:tracePt t="85997" x="6537325" y="2149475"/>
          <p14:tracePt t="86013" x="6537325" y="2087563"/>
          <p14:tracePt t="86030" x="6553200" y="2035175"/>
          <p14:tracePt t="86047" x="6569075" y="1973263"/>
          <p14:tracePt t="86064" x="6583363" y="1935163"/>
          <p14:tracePt t="86080" x="6599238" y="1897063"/>
          <p14:tracePt t="86097" x="6599238" y="1882775"/>
          <p14:tracePt t="86114" x="6607175" y="1858963"/>
          <p14:tracePt t="86130" x="6607175" y="1844675"/>
          <p14:tracePt t="86147" x="6607175" y="1812925"/>
          <p14:tracePt t="86164" x="6599238" y="1782763"/>
          <p14:tracePt t="86180" x="6591300" y="1744663"/>
          <p14:tracePt t="86197" x="6591300" y="1722438"/>
          <p14:tracePt t="86214" x="6591300" y="1706563"/>
          <p14:tracePt t="86230" x="6591300" y="1692275"/>
          <p14:tracePt t="86247" x="6575425" y="1676400"/>
          <p14:tracePt t="86264" x="6569075" y="1646238"/>
          <p14:tracePt t="86280" x="6561138" y="1638300"/>
          <p14:tracePt t="86297" x="6561138" y="1622425"/>
          <p14:tracePt t="86314" x="6553200" y="1608138"/>
          <p14:tracePt t="86330" x="6553200" y="1600200"/>
          <p14:tracePt t="86347" x="6545263" y="1584325"/>
          <p14:tracePt t="86364" x="6537325" y="1562100"/>
          <p14:tracePt t="86381" x="6507163" y="1539875"/>
          <p14:tracePt t="86397" x="6492875" y="1516063"/>
          <p14:tracePt t="86414" x="6477000" y="1501775"/>
          <p14:tracePt t="86430" x="6454775" y="1477963"/>
          <p14:tracePt t="86447" x="6446838" y="1470025"/>
          <p14:tracePt t="86464" x="6446838" y="1455738"/>
          <p14:tracePt t="86480" x="6446838" y="1447800"/>
          <p14:tracePt t="86497" x="6446838" y="1439863"/>
          <p14:tracePt t="86514" x="6446838" y="1417638"/>
          <p14:tracePt t="86531" x="6446838" y="1401763"/>
          <p14:tracePt t="86547" x="6446838" y="1371600"/>
          <p14:tracePt t="86564" x="6446838" y="1355725"/>
          <p14:tracePt t="86581" x="6461125" y="1349375"/>
          <p14:tracePt t="86597" x="6469063" y="1333500"/>
          <p14:tracePt t="86614" x="6477000" y="1317625"/>
          <p14:tracePt t="86631" x="6499225" y="1303338"/>
          <p14:tracePt t="86647" x="6515100" y="1303338"/>
          <p14:tracePt t="86664" x="6523038" y="1295400"/>
          <p14:tracePt t="86681" x="6530975" y="1295400"/>
          <p14:tracePt t="86683" x="6537325" y="1295400"/>
          <p14:tracePt t="86697" x="6553200" y="1295400"/>
          <p14:tracePt t="86714" x="6569075" y="1295400"/>
          <p14:tracePt t="86731" x="6607175" y="1303338"/>
          <p14:tracePt t="86747" x="6637338" y="1311275"/>
          <p14:tracePt t="86764" x="6667500" y="1311275"/>
          <p14:tracePt t="86781" x="6683375" y="1311275"/>
          <p14:tracePt t="86797" x="6697663" y="1311275"/>
          <p14:tracePt t="86814" x="6705600" y="1311275"/>
          <p14:tracePt t="86831" x="6705600" y="1317625"/>
          <p14:tracePt t="86848" x="6721475" y="1325563"/>
          <p14:tracePt t="86864" x="6735763" y="1341438"/>
          <p14:tracePt t="86881" x="6751638" y="1349375"/>
          <p14:tracePt t="86898" x="6759575" y="1355725"/>
          <p14:tracePt t="86914" x="6765925" y="1363663"/>
          <p14:tracePt t="86931" x="6765925" y="1379538"/>
          <p14:tracePt t="86948" x="6781800" y="1387475"/>
          <p14:tracePt t="86964" x="6789738" y="1393825"/>
          <p14:tracePt t="86981" x="6797675" y="1417638"/>
          <p14:tracePt t="86998" x="6804025" y="1425575"/>
          <p14:tracePt t="87014" x="6804025" y="1431925"/>
          <p14:tracePt t="87031" x="6804025" y="1447800"/>
          <p14:tracePt t="87048" x="6804025" y="1455738"/>
          <p14:tracePt t="87064" x="6804025" y="1470025"/>
          <p14:tracePt t="87081" x="6804025" y="1477963"/>
          <p14:tracePt t="87098" x="6804025" y="1493838"/>
          <p14:tracePt t="87114" x="6797675" y="1501775"/>
          <p14:tracePt t="87131" x="6789738" y="1516063"/>
          <p14:tracePt t="87148" x="6781800" y="1524000"/>
          <p14:tracePt t="87164" x="6765925" y="1524000"/>
          <p14:tracePt t="87181" x="6751638" y="1539875"/>
          <p14:tracePt t="87198" x="6743700" y="1546225"/>
          <p14:tracePt t="87214" x="6735763" y="1554163"/>
          <p14:tracePt t="87231" x="6721475" y="1570038"/>
          <p14:tracePt t="87248" x="6697663" y="1570038"/>
          <p14:tracePt t="87264" x="6683375" y="1584325"/>
          <p14:tracePt t="87281" x="6675438" y="1584325"/>
          <p14:tracePt t="87298" x="6667500" y="1584325"/>
          <p14:tracePt t="87314" x="6659563" y="1584325"/>
          <p14:tracePt t="87331" x="6645275" y="1584325"/>
          <p14:tracePt t="87348" x="6629400" y="1584325"/>
          <p14:tracePt t="87365" x="6613525" y="1577975"/>
          <p14:tracePt t="87381" x="6591300" y="1562100"/>
          <p14:tracePt t="87398" x="6583363" y="1554163"/>
          <p14:tracePt t="87415" x="6575425" y="1554163"/>
          <p14:tracePt t="87431" x="6575425" y="1546225"/>
          <p14:tracePt t="87448" x="6569075" y="1546225"/>
          <p14:tracePt t="87465" x="6561138" y="1546225"/>
          <p14:tracePt t="87481" x="6553200" y="1531938"/>
          <p14:tracePt t="87498" x="6530975" y="1516063"/>
          <p14:tracePt t="87515" x="6523038" y="1508125"/>
          <p14:tracePt t="87531" x="6515100" y="1501775"/>
          <p14:tracePt t="87548" x="6507163" y="1501775"/>
          <p14:tracePt t="87565" x="6507163" y="1493838"/>
          <p14:tracePt t="87581" x="6499225" y="1493838"/>
          <p14:tracePt t="87598" x="6499225" y="1485900"/>
          <p14:tracePt t="87615" x="6499225" y="1477963"/>
          <p14:tracePt t="87632" x="6499225" y="1470025"/>
          <p14:tracePt t="87648" x="6499225" y="1463675"/>
          <p14:tracePt t="87665" x="6499225" y="1455738"/>
          <p14:tracePt t="87681" x="6499225" y="1431925"/>
          <p14:tracePt t="87715" x="6507163" y="1425575"/>
          <p14:tracePt t="87731" x="6515100" y="1417638"/>
          <p14:tracePt t="87748" x="6530975" y="1409700"/>
          <p14:tracePt t="87782" x="6537325" y="1401763"/>
          <p14:tracePt t="87802" x="6545263" y="1401763"/>
          <p14:tracePt t="87815" x="6553200" y="1401763"/>
          <p14:tracePt t="87832" x="6561138" y="1401763"/>
          <p14:tracePt t="87850" x="6569075" y="1401763"/>
          <p14:tracePt t="87865" x="6575425" y="1401763"/>
          <p14:tracePt t="87890" x="6583363" y="1401763"/>
          <p14:tracePt t="87906" x="6591300" y="1401763"/>
          <p14:tracePt t="87915" x="6591300" y="1409700"/>
          <p14:tracePt t="87932" x="6599238" y="1417638"/>
          <p14:tracePt t="87948" x="6607175" y="1425575"/>
          <p14:tracePt t="87965" x="6613525" y="1425575"/>
          <p14:tracePt t="87982" x="6621463" y="1425575"/>
          <p14:tracePt t="87998" x="6621463" y="1439863"/>
          <p14:tracePt t="88015" x="6629400" y="1447800"/>
          <p14:tracePt t="88032" x="6629400" y="1455738"/>
          <p14:tracePt t="88048" x="6629400" y="1470025"/>
          <p14:tracePt t="88082" x="6621463" y="1485900"/>
          <p14:tracePt t="88115" x="6621463" y="1493838"/>
          <p14:tracePt t="88132" x="6613525" y="1501775"/>
          <p14:tracePt t="88149" x="6613525" y="1508125"/>
          <p14:tracePt t="88186" x="6613525" y="1516063"/>
          <p14:tracePt t="88210" x="6613525" y="1524000"/>
          <p14:tracePt t="88226" x="6607175" y="1524000"/>
          <p14:tracePt t="89154" x="6607175" y="1516063"/>
          <p14:tracePt t="89210" x="6607175" y="1508125"/>
          <p14:tracePt t="89370" x="6607175" y="1501775"/>
          <p14:tracePt t="89378" x="6599238" y="1501775"/>
          <p14:tracePt t="89386" x="6599238" y="1493838"/>
          <p14:tracePt t="89402" x="6591300" y="1485900"/>
          <p14:tracePt t="89418" x="6591300" y="1477963"/>
          <p14:tracePt t="89522" x="6591300" y="1470025"/>
          <p14:tracePt t="89530" x="6591300" y="1455738"/>
          <p14:tracePt t="89538" x="6599238" y="1447800"/>
          <p14:tracePt t="89550" x="6607175" y="1447800"/>
          <p14:tracePt t="89566" x="6613525" y="1431925"/>
          <p14:tracePt t="89583" x="6629400" y="1417638"/>
          <p14:tracePt t="89600" x="6637338" y="1393825"/>
          <p14:tracePt t="89616" x="6645275" y="1379538"/>
          <p14:tracePt t="89633" x="6667500" y="1363663"/>
          <p14:tracePt t="89650" x="6689725" y="1349375"/>
          <p14:tracePt t="89666" x="6689725" y="1341438"/>
          <p14:tracePt t="89754" x="6705600" y="1341438"/>
          <p14:tracePt t="89762" x="6713538" y="1341438"/>
          <p14:tracePt t="89770" x="6721475" y="1341438"/>
          <p14:tracePt t="89783" x="6735763" y="1325563"/>
          <p14:tracePt t="89800" x="6759575" y="1317625"/>
          <p14:tracePt t="89817" x="6781800" y="1287463"/>
          <p14:tracePt t="89833" x="6789738" y="1273175"/>
          <p14:tracePt t="89850" x="6797675" y="1265238"/>
          <p14:tracePt t="89946" x="6804025" y="1265238"/>
          <p14:tracePt t="89954" x="6811963" y="1257300"/>
          <p14:tracePt t="89967" x="6811963" y="1249363"/>
          <p14:tracePt t="89983" x="6827838" y="1241425"/>
          <p14:tracePt t="90000" x="6835775" y="1241425"/>
          <p14:tracePt t="90017" x="6835775" y="1235075"/>
          <p14:tracePt t="90034" x="6835775" y="1227138"/>
          <p14:tracePt t="90050" x="6842125" y="1219200"/>
          <p14:tracePt t="90146" x="6842125" y="1211263"/>
          <p14:tracePt t="90154" x="6842125" y="1203325"/>
          <p14:tracePt t="90698" x="6842125" y="1196975"/>
          <p14:tracePt t="90730" x="6835775" y="1203325"/>
          <p14:tracePt t="90738" x="6827838" y="1203325"/>
          <p14:tracePt t="90750" x="6819900" y="1227138"/>
          <p14:tracePt t="90767" x="6797675" y="1241425"/>
          <p14:tracePt t="90784" x="6727825" y="1287463"/>
          <p14:tracePt t="90801" x="6683375" y="1333500"/>
          <p14:tracePt t="90817" x="6607175" y="1409700"/>
          <p14:tracePt t="90834" x="6545263" y="1463675"/>
          <p14:tracePt t="90851" x="6492875" y="1508125"/>
          <p14:tracePt t="90867" x="6423025" y="1562100"/>
          <p14:tracePt t="90884" x="6346825" y="1592263"/>
          <p14:tracePt t="90901" x="6264275" y="1608138"/>
          <p14:tracePt t="90917" x="6202363" y="1622425"/>
          <p14:tracePt t="90934" x="6126163" y="1638300"/>
          <p14:tracePt t="90951" x="6057900" y="1638300"/>
          <p14:tracePt t="90968" x="5989638" y="1638300"/>
          <p14:tracePt t="90984" x="5921375" y="1638300"/>
          <p14:tracePt t="91001" x="5897563" y="1638300"/>
          <p14:tracePt t="91018" x="5883275" y="1638300"/>
          <p14:tracePt t="91034" x="5875338" y="1638300"/>
          <p14:tracePt t="91067" x="5867400" y="1630363"/>
          <p14:tracePt t="91084" x="5859463" y="1616075"/>
          <p14:tracePt t="91101" x="5851525" y="1592263"/>
          <p14:tracePt t="91118" x="5837238" y="1562100"/>
          <p14:tracePt t="91134" x="5821363" y="1539875"/>
          <p14:tracePt t="91151" x="5807075" y="1516063"/>
          <p14:tracePt t="91168" x="5775325" y="1485900"/>
          <p14:tracePt t="91184" x="5768975" y="1477963"/>
          <p14:tracePt t="91201" x="5761038" y="1463675"/>
          <p14:tracePt t="91218" x="5753100" y="1447800"/>
          <p14:tracePt t="91298" x="5761038" y="1447800"/>
          <p14:tracePt t="91314" x="5775325" y="1447800"/>
          <p14:tracePt t="92218" x="5783263" y="1447800"/>
          <p14:tracePt t="92235" x="5807075" y="1447800"/>
          <p14:tracePt t="92252" x="5851525" y="1447800"/>
          <p14:tracePt t="92269" x="5913438" y="1463675"/>
          <p14:tracePt t="92285" x="5965825" y="1477963"/>
          <p14:tracePt t="92302" x="6027738" y="1485900"/>
          <p14:tracePt t="92318" x="6096000" y="1493838"/>
          <p14:tracePt t="92335" x="6164263" y="1493838"/>
          <p14:tracePt t="92352" x="6232525" y="1501775"/>
          <p14:tracePt t="92369" x="6278563" y="1508125"/>
          <p14:tracePt t="92385" x="6324600" y="1524000"/>
          <p14:tracePt t="92402" x="6354763" y="1531938"/>
          <p14:tracePt t="92419" x="6362700" y="1539875"/>
          <p14:tracePt t="92452" x="6362700" y="1546225"/>
          <p14:tracePt t="92469" x="6384925" y="1546225"/>
          <p14:tracePt t="92485" x="6392863" y="1554163"/>
          <p14:tracePt t="92502" x="6400800" y="1554163"/>
          <p14:tracePt t="92519" x="6408738" y="1554163"/>
          <p14:tracePt t="92535" x="6408738" y="1562100"/>
          <p14:tracePt t="92552" x="6430963" y="1562100"/>
          <p14:tracePt t="92569" x="6438900" y="1562100"/>
          <p14:tracePt t="92682" x="6446838" y="1554163"/>
          <p14:tracePt t="92690" x="6446838" y="1539875"/>
          <p14:tracePt t="92702" x="6461125" y="1524000"/>
          <p14:tracePt t="92719" x="6499225" y="1493838"/>
          <p14:tracePt t="92735" x="6545263" y="1470025"/>
          <p14:tracePt t="92752" x="6583363" y="1447800"/>
          <p14:tracePt t="92769" x="6591300" y="1439863"/>
          <p14:tracePt t="92786" x="6613525" y="1439863"/>
          <p14:tracePt t="92802" x="6629400" y="1439863"/>
          <p14:tracePt t="92819" x="6637338" y="1439863"/>
          <p14:tracePt t="92836" x="6651625" y="1439863"/>
          <p14:tracePt t="92852" x="6667500" y="1439863"/>
          <p14:tracePt t="92886" x="6675438" y="1439863"/>
          <p14:tracePt t="92906" x="6683375" y="1439863"/>
          <p14:tracePt t="92919" x="6689725" y="1439863"/>
          <p14:tracePt t="92936" x="6689725" y="1447800"/>
          <p14:tracePt t="92952" x="6705600" y="1463675"/>
          <p14:tracePt t="92969" x="6713538" y="1470025"/>
          <p14:tracePt t="92986" x="6721475" y="1485900"/>
          <p14:tracePt t="93002" x="6721475" y="1501775"/>
          <p14:tracePt t="93019" x="6721475" y="1516063"/>
          <p14:tracePt t="93036" x="6705600" y="1531938"/>
          <p14:tracePt t="93053" x="6683375" y="1539875"/>
          <p14:tracePt t="93069" x="6675438" y="1554163"/>
          <p14:tracePt t="93086" x="6659563" y="1554163"/>
          <p14:tracePt t="93103" x="6651625" y="1554163"/>
          <p14:tracePt t="93119" x="6637338" y="1554163"/>
          <p14:tracePt t="93136" x="6629400" y="1554163"/>
          <p14:tracePt t="93153" x="6613525" y="1524000"/>
          <p14:tracePt t="93169" x="6607175" y="1508125"/>
          <p14:tracePt t="93186" x="6591300" y="1493838"/>
          <p14:tracePt t="93203" x="6591300" y="1477963"/>
          <p14:tracePt t="93219" x="6591300" y="1455738"/>
          <p14:tracePt t="93236" x="6591300" y="1431925"/>
          <p14:tracePt t="93253" x="6591300" y="1417638"/>
          <p14:tracePt t="93269" x="6591300" y="1401763"/>
          <p14:tracePt t="93286" x="6599238" y="1393825"/>
          <p14:tracePt t="93303" x="6599238" y="1387475"/>
          <p14:tracePt t="93319" x="6607175" y="1379538"/>
          <p14:tracePt t="93336" x="6621463" y="1379538"/>
          <p14:tracePt t="93353" x="6645275" y="1379538"/>
          <p14:tracePt t="93369" x="6659563" y="1393825"/>
          <p14:tracePt t="93386" x="6675438" y="1401763"/>
          <p14:tracePt t="93403" x="6675438" y="1417638"/>
          <p14:tracePt t="93419" x="6675438" y="1425575"/>
          <p14:tracePt t="93436" x="6675438" y="1431925"/>
          <p14:tracePt t="93469" x="6675438" y="1439863"/>
          <p14:tracePt t="93486" x="6675438" y="1447800"/>
          <p14:tracePt t="93503" x="6659563" y="1447800"/>
          <p14:tracePt t="93520" x="6651625" y="1455738"/>
          <p14:tracePt t="93536" x="6645275" y="1455738"/>
          <p14:tracePt t="94698" x="6645275" y="1463675"/>
          <p14:tracePt t="94722" x="6645275" y="1470025"/>
          <p14:tracePt t="94746" x="6645275" y="1477963"/>
          <p14:tracePt t="94762" x="6637338" y="1485900"/>
          <p14:tracePt t="94770" x="6637338" y="1493838"/>
          <p14:tracePt t="94778" x="6637338" y="1501775"/>
          <p14:tracePt t="94787" x="6629400" y="1508125"/>
          <p14:tracePt t="94804" x="6621463" y="1539875"/>
          <p14:tracePt t="94820" x="6599238" y="1554163"/>
          <p14:tracePt t="94837" x="6575425" y="1592263"/>
          <p14:tracePt t="94854" x="6553200" y="1630363"/>
          <p14:tracePt t="94871" x="6530975" y="1660525"/>
          <p14:tracePt t="94887" x="6515100" y="1684338"/>
          <p14:tracePt t="94904" x="6499225" y="1698625"/>
          <p14:tracePt t="94921" x="6499225" y="1722438"/>
          <p14:tracePt t="94937" x="6492875" y="1760538"/>
          <p14:tracePt t="94954" x="6477000" y="1768475"/>
          <p14:tracePt t="94971" x="6477000" y="1782763"/>
          <p14:tracePt t="94987" x="6477000" y="1806575"/>
          <p14:tracePt t="95004" x="6454775" y="1812925"/>
          <p14:tracePt t="95021" x="6446838" y="1844675"/>
          <p14:tracePt t="95037" x="6430963" y="1858963"/>
          <p14:tracePt t="95054" x="6430963" y="1866900"/>
          <p14:tracePt t="95071" x="6423025" y="1874838"/>
          <p14:tracePt t="95104" x="6423025" y="1882775"/>
          <p14:tracePt t="95121" x="6423025" y="1889125"/>
          <p14:tracePt t="95138" x="6416675" y="1920875"/>
          <p14:tracePt t="95154" x="6400800" y="1973263"/>
          <p14:tracePt t="95171" x="6400800" y="2003425"/>
          <p14:tracePt t="95187" x="6400800" y="2019300"/>
          <p14:tracePt t="95234" x="6400800" y="2003425"/>
          <p14:tracePt t="95242" x="6400800" y="1997075"/>
          <p14:tracePt t="95254" x="6400800" y="1973263"/>
          <p14:tracePt t="95271" x="6400800" y="1935163"/>
          <p14:tracePt t="95288" x="6408738" y="1889125"/>
          <p14:tracePt t="95304" x="6438900" y="1828800"/>
          <p14:tracePt t="95307" x="6446838" y="1806575"/>
          <p14:tracePt t="95321" x="6461125" y="1782763"/>
          <p14:tracePt t="95338" x="6461125" y="1752600"/>
          <p14:tracePt t="95371" x="6461125" y="1774825"/>
          <p14:tracePt t="95388" x="6438900" y="1844675"/>
          <p14:tracePt t="95404" x="6392863" y="1935163"/>
          <p14:tracePt t="95421" x="6340475" y="2049463"/>
          <p14:tracePt t="95438" x="6302375" y="2103438"/>
          <p14:tracePt t="95455" x="6294438" y="2117725"/>
          <p14:tracePt t="95488" x="6302375" y="2117725"/>
          <p14:tracePt t="95504" x="6316663" y="2117725"/>
          <p14:tracePt t="95521" x="6332538" y="2111375"/>
          <p14:tracePt t="95538" x="6354763" y="2111375"/>
          <p14:tracePt t="95554" x="6362700" y="2125663"/>
          <p14:tracePt t="95571" x="6378575" y="2149475"/>
          <p14:tracePt t="95588" x="6378575" y="2163763"/>
          <p14:tracePt t="95604" x="6384925" y="2179638"/>
          <p14:tracePt t="95621" x="6384925" y="2187575"/>
          <p14:tracePt t="95638" x="6384925" y="2201863"/>
          <p14:tracePt t="95655" x="6378575" y="2225675"/>
          <p14:tracePt t="95671" x="6362700" y="2255838"/>
          <p14:tracePt t="95688" x="6346825" y="2286000"/>
          <p14:tracePt t="95705" x="6332538" y="2286000"/>
          <p14:tracePt t="95762" x="6340475" y="2286000"/>
          <p14:tracePt t="95770" x="6346825" y="2278063"/>
          <p14:tracePt t="95778" x="6370638" y="2263775"/>
          <p14:tracePt t="95788" x="6392863" y="2232025"/>
          <p14:tracePt t="95805" x="6499225" y="2149475"/>
          <p14:tracePt t="95821" x="6637338" y="2011363"/>
          <p14:tracePt t="95838" x="6781800" y="1889125"/>
          <p14:tracePt t="95855" x="6911975" y="1768475"/>
          <p14:tracePt t="95871" x="7056438" y="1698625"/>
          <p14:tracePt t="95888" x="7185025" y="1654175"/>
          <p14:tracePt t="95905" x="7299325" y="1646238"/>
          <p14:tracePt t="95921" x="7331075" y="1654175"/>
          <p14:tracePt t="95938" x="7337425" y="1660525"/>
          <p14:tracePt t="95955" x="7361238" y="1676400"/>
          <p14:tracePt t="95971" x="7369175" y="1684338"/>
          <p14:tracePt t="95988" x="7383463" y="1692275"/>
          <p14:tracePt t="96005" x="7399338" y="1698625"/>
          <p14:tracePt t="96021" x="7421563" y="1698625"/>
          <p14:tracePt t="96038" x="7475538" y="1698625"/>
          <p14:tracePt t="96055" x="7521575" y="1698625"/>
          <p14:tracePt t="96072" x="7559675" y="1684338"/>
          <p14:tracePt t="96088" x="7589838" y="1684338"/>
          <p14:tracePt t="96105" x="7627938" y="1668463"/>
          <p14:tracePt t="96122" x="7650163" y="1654175"/>
          <p14:tracePt t="96138" x="7658100" y="1646238"/>
          <p14:tracePt t="96155" x="7680325" y="1630363"/>
          <p14:tracePt t="96172" x="7704138" y="1616075"/>
          <p14:tracePt t="96188" x="7712075" y="1616075"/>
          <p14:tracePt t="96234" x="7688263" y="1622425"/>
          <p14:tracePt t="96242" x="7666038" y="1630363"/>
          <p14:tracePt t="96255" x="7627938" y="1660525"/>
          <p14:tracePt t="96272" x="7513638" y="1698625"/>
          <p14:tracePt t="96288" x="7375525" y="1768475"/>
          <p14:tracePt t="96305" x="7223125" y="1851025"/>
          <p14:tracePt t="96307" x="7162800" y="1889125"/>
          <p14:tracePt t="96322" x="7032625" y="2003425"/>
          <p14:tracePt t="96338" x="6896100" y="2111375"/>
          <p14:tracePt t="96355" x="6789738" y="2209800"/>
          <p14:tracePt t="96372" x="6697663" y="2263775"/>
          <p14:tracePt t="96388" x="6675438" y="2278063"/>
          <p14:tracePt t="96546" x="6667500" y="2293938"/>
          <p14:tracePt t="96554" x="6645275" y="2308225"/>
          <p14:tracePt t="96562" x="6621463" y="2324100"/>
          <p14:tracePt t="96572" x="6599238" y="2346325"/>
          <p14:tracePt t="96589" x="6569075" y="2400300"/>
          <p14:tracePt t="96605" x="6530975" y="2422525"/>
          <p14:tracePt t="96622" x="6523038" y="2422525"/>
          <p14:tracePt t="96674" x="6515100" y="2422525"/>
          <p14:tracePt t="96682" x="6515100" y="2430463"/>
          <p14:tracePt t="96690" x="6507163" y="2430463"/>
          <p14:tracePt t="96705" x="6477000" y="2454275"/>
          <p14:tracePt t="96722" x="6446838" y="2468563"/>
          <p14:tracePt t="96739" x="6438900" y="2468563"/>
          <p14:tracePt t="97306" x="6438900" y="2476500"/>
          <p14:tracePt t="97314" x="6430963" y="2476500"/>
          <p14:tracePt t="97330" x="6423025" y="2476500"/>
          <p14:tracePt t="97346" x="6416675" y="2476500"/>
          <p14:tracePt t="97362" x="6408738" y="2476500"/>
          <p14:tracePt t="97373" x="6408738" y="2484438"/>
          <p14:tracePt t="97389" x="6400800" y="2484438"/>
          <p14:tracePt t="97406" x="6392863" y="2492375"/>
          <p14:tracePt t="98250" x="6384925" y="2492375"/>
          <p14:tracePt t="98258" x="6384925" y="2484438"/>
          <p14:tracePt t="98273" x="6384925" y="2476500"/>
          <p14:tracePt t="98290" x="6384925" y="2460625"/>
          <p14:tracePt t="98307" x="6384925" y="2446338"/>
          <p14:tracePt t="98323" x="6378575" y="2408238"/>
          <p14:tracePt t="98340" x="6354763" y="2378075"/>
          <p14:tracePt t="98357" x="6340475" y="2339975"/>
          <p14:tracePt t="98373" x="6332538" y="2293938"/>
          <p14:tracePt t="98390" x="6332538" y="2239963"/>
          <p14:tracePt t="98407" x="6332538" y="2163763"/>
          <p14:tracePt t="98423" x="6332538" y="2087563"/>
          <p14:tracePt t="98440" x="6346825" y="2003425"/>
          <p14:tracePt t="98457" x="6346825" y="1935163"/>
          <p14:tracePt t="98473" x="6354763" y="1828800"/>
          <p14:tracePt t="98490" x="6354763" y="1774825"/>
          <p14:tracePt t="98507" x="6354763" y="1744663"/>
          <p14:tracePt t="98523" x="6354763" y="1722438"/>
          <p14:tracePt t="98540" x="6354763" y="1692275"/>
          <p14:tracePt t="98557" x="6354763" y="1676400"/>
          <p14:tracePt t="98574" x="6362700" y="1660525"/>
          <p14:tracePt t="98590" x="6378575" y="1630363"/>
          <p14:tracePt t="98607" x="6392863" y="1592263"/>
          <p14:tracePt t="98624" x="6416675" y="1546225"/>
          <p14:tracePt t="98640" x="6454775" y="1508125"/>
          <p14:tracePt t="98657" x="6484938" y="1477963"/>
          <p14:tracePt t="98674" x="6523038" y="1447800"/>
          <p14:tracePt t="98690" x="6530975" y="1439863"/>
          <p14:tracePt t="98754" x="6537325" y="1439863"/>
          <p14:tracePt t="98762" x="6553200" y="1439863"/>
          <p14:tracePt t="98774" x="6575425" y="1439863"/>
          <p14:tracePt t="98790" x="6621463" y="1439863"/>
          <p14:tracePt t="98807" x="6651625" y="1439863"/>
          <p14:tracePt t="98824" x="6667500" y="1439863"/>
          <p14:tracePt t="98840" x="6675438" y="1439863"/>
          <p14:tracePt t="99066" x="6675438" y="1463675"/>
          <p14:tracePt t="99074" x="6667500" y="1493838"/>
          <p14:tracePt t="99082" x="6659563" y="1546225"/>
          <p14:tracePt t="99091" x="6645275" y="1592263"/>
          <p14:tracePt t="99107" x="6599238" y="1744663"/>
          <p14:tracePt t="99124" x="6569075" y="1905000"/>
          <p14:tracePt t="99141" x="6561138" y="2065338"/>
          <p14:tracePt t="99157" x="6553200" y="2209800"/>
          <p14:tracePt t="99174" x="6553200" y="2354263"/>
          <p14:tracePt t="99191" x="6553200" y="2484438"/>
          <p14:tracePt t="99207" x="6553200" y="2574925"/>
          <p14:tracePt t="99224" x="6537325" y="2628900"/>
          <p14:tracePt t="99241" x="6530975" y="2667000"/>
          <p14:tracePt t="99257" x="6530975" y="2689225"/>
          <p14:tracePt t="99274" x="6530975" y="2713038"/>
          <p14:tracePt t="99291" x="6530975" y="2735263"/>
          <p14:tracePt t="99307" x="6530975" y="2751138"/>
          <p14:tracePt t="99324" x="6530975" y="2781300"/>
          <p14:tracePt t="99341" x="6530975" y="2819400"/>
          <p14:tracePt t="99358" x="6530975" y="2849563"/>
          <p14:tracePt t="99374" x="6530975" y="2879725"/>
          <p14:tracePt t="99391" x="6530975" y="2911475"/>
          <p14:tracePt t="99408" x="6537325" y="2933700"/>
          <p14:tracePt t="99424" x="6537325" y="2955925"/>
          <p14:tracePt t="99441" x="6537325" y="2994025"/>
          <p14:tracePt t="99458" x="6537325" y="3048000"/>
          <p14:tracePt t="99474" x="6537325" y="3094038"/>
          <p14:tracePt t="99491" x="6537325" y="3146425"/>
          <p14:tracePt t="99508" x="6537325" y="3184525"/>
          <p14:tracePt t="99524" x="6545263" y="3222625"/>
          <p14:tracePt t="99541" x="6553200" y="3284538"/>
          <p14:tracePt t="99558" x="6561138" y="3306763"/>
          <p14:tracePt t="99574" x="6561138" y="3322638"/>
          <p14:tracePt t="99591" x="6561138" y="3344863"/>
          <p14:tracePt t="99608" x="6561138" y="3352800"/>
          <p14:tracePt t="99650" x="6561138" y="3360738"/>
          <p14:tracePt t="99658" x="6561138" y="3368675"/>
          <p14:tracePt t="99674" x="6569075" y="3368675"/>
          <p14:tracePt t="99691" x="6575425" y="3390900"/>
          <p14:tracePt t="99708" x="6591300" y="3398838"/>
          <p14:tracePt t="99724" x="6599238" y="3413125"/>
          <p14:tracePt t="99874" x="6583363" y="3413125"/>
          <p14:tracePt t="99898" x="6575425" y="3406775"/>
          <p14:tracePt t="100234" x="6583363" y="3406775"/>
          <p14:tracePt t="100242" x="6591300" y="3406775"/>
          <p14:tracePt t="100258" x="6613525" y="3421063"/>
          <p14:tracePt t="100275" x="6629400" y="3421063"/>
          <p14:tracePt t="100292" x="6659563" y="3421063"/>
          <p14:tracePt t="100308" x="6683375" y="3436938"/>
          <p14:tracePt t="100325" x="6697663" y="3444875"/>
          <p14:tracePt t="100342" x="6727825" y="3451225"/>
          <p14:tracePt t="100358" x="6735763" y="3459163"/>
          <p14:tracePt t="100375" x="6743700" y="3459163"/>
          <p14:tracePt t="100392" x="6759575" y="3459163"/>
          <p14:tracePt t="100418" x="6765925" y="3459163"/>
          <p14:tracePt t="100426" x="6765925" y="3467100"/>
          <p14:tracePt t="100442" x="6773863" y="3475038"/>
          <p14:tracePt t="100458" x="6797675" y="3489325"/>
          <p14:tracePt t="100475" x="6819900" y="3505200"/>
          <p14:tracePt t="100492" x="6873875" y="3505200"/>
          <p14:tracePt t="100508" x="6911975" y="3513138"/>
          <p14:tracePt t="100525" x="6918325" y="3513138"/>
          <p14:tracePt t="100542" x="6918325" y="3521075"/>
          <p14:tracePt t="100558" x="6926263" y="3521075"/>
          <p14:tracePt t="100746" x="6926263" y="3527425"/>
          <p14:tracePt t="100770" x="6918325" y="3527425"/>
          <p14:tracePt t="100794" x="6911975" y="3527425"/>
          <p14:tracePt t="100802" x="6904038" y="3527425"/>
          <p14:tracePt t="100818" x="6896100" y="3521075"/>
          <p14:tracePt t="100834" x="6888163" y="3521075"/>
          <p14:tracePt t="100842" x="6880225" y="3505200"/>
          <p14:tracePt t="100859" x="6873875" y="3489325"/>
          <p14:tracePt t="100875" x="6873875" y="3467100"/>
          <p14:tracePt t="100892" x="6873875" y="3436938"/>
          <p14:tracePt t="100914" x="6880225" y="3429000"/>
          <p14:tracePt t="100962" x="6880225" y="3436938"/>
          <p14:tracePt t="100970" x="6880225" y="3451225"/>
          <p14:tracePt t="100985" x="6880225" y="3459163"/>
          <p14:tracePt t="100994" x="6880225" y="3467100"/>
          <p14:tracePt t="101009" x="6880225" y="3475038"/>
          <p14:tracePt t="101026" x="6865938" y="3475038"/>
          <p14:tracePt t="101042" x="6850063" y="3489325"/>
          <p14:tracePt t="101059" x="6842125" y="3489325"/>
          <p14:tracePt t="101226" x="6835775" y="3489325"/>
          <p14:tracePt t="101250" x="6835775" y="3497263"/>
          <p14:tracePt t="101258" x="6835775" y="3505200"/>
          <p14:tracePt t="101274" x="6835775" y="3513138"/>
          <p14:tracePt t="101290" x="6835775" y="3521075"/>
          <p14:tracePt t="101298" x="6835775" y="3527425"/>
          <p14:tracePt t="101309" x="6835775" y="3535363"/>
          <p14:tracePt t="101326" x="6835775" y="3543300"/>
          <p14:tracePt t="101343" x="6835775" y="3551238"/>
          <p14:tracePt t="101359" x="6835775" y="3559175"/>
          <p14:tracePt t="101376" x="6835775" y="3573463"/>
          <p14:tracePt t="101393" x="6842125" y="3589338"/>
          <p14:tracePt t="101409" x="6835775" y="3603625"/>
          <p14:tracePt t="101426" x="6819900" y="3619500"/>
          <p14:tracePt t="101443" x="6797675" y="3641725"/>
          <p14:tracePt t="101459" x="6751638" y="3641725"/>
          <p14:tracePt t="101476" x="6721475" y="3641725"/>
          <p14:tracePt t="101493" x="6683375" y="3641725"/>
          <p14:tracePt t="101509" x="6651625" y="3635375"/>
          <p14:tracePt t="101526" x="6637338" y="3619500"/>
          <p14:tracePt t="101543" x="6637338" y="3603625"/>
          <p14:tracePt t="101559" x="6637338" y="3589338"/>
          <p14:tracePt t="101576" x="6637338" y="3551238"/>
          <p14:tracePt t="101593" x="6651625" y="3505200"/>
          <p14:tracePt t="101609" x="6683375" y="3451225"/>
          <p14:tracePt t="101626" x="6735763" y="3429000"/>
          <p14:tracePt t="101643" x="6781800" y="3429000"/>
          <p14:tracePt t="101659" x="6811963" y="3429000"/>
          <p14:tracePt t="101676" x="6835775" y="3436938"/>
          <p14:tracePt t="101693" x="6858000" y="3459163"/>
          <p14:tracePt t="101709" x="6865938" y="3482975"/>
          <p14:tracePt t="101726" x="6873875" y="3497263"/>
          <p14:tracePt t="101743" x="6873875" y="3513138"/>
          <p14:tracePt t="101759" x="6873875" y="3521075"/>
          <p14:tracePt t="101776" x="6873875" y="3527425"/>
          <p14:tracePt t="101793" x="6873875" y="3543300"/>
          <p14:tracePt t="101810" x="6873875" y="3551238"/>
          <p14:tracePt t="101826" x="6865938" y="3573463"/>
          <p14:tracePt t="101843" x="6858000" y="3597275"/>
          <p14:tracePt t="101860" x="6850063" y="3611563"/>
          <p14:tracePt t="101876" x="6850063" y="3627438"/>
          <p14:tracePt t="101893" x="6827838" y="3635375"/>
          <p14:tracePt t="101909" x="6819900" y="3635375"/>
          <p14:tracePt t="101926" x="6804025" y="3635375"/>
          <p14:tracePt t="101943" x="6781800" y="3635375"/>
          <p14:tracePt t="101960" x="6765925" y="3619500"/>
          <p14:tracePt t="101976" x="6765925" y="3611563"/>
          <p14:tracePt t="101993" x="6765925" y="3597275"/>
          <p14:tracePt t="102010" x="6765925" y="3565525"/>
          <p14:tracePt t="102026" x="6789738" y="3559175"/>
          <p14:tracePt t="102043" x="6804025" y="3559175"/>
          <p14:tracePt t="102060" x="6811963" y="3551238"/>
          <p14:tracePt t="102076" x="6827838" y="3551238"/>
          <p14:tracePt t="102093" x="6835775" y="3559175"/>
          <p14:tracePt t="102110" x="6835775" y="3565525"/>
          <p14:tracePt t="102126" x="6835775" y="3573463"/>
          <p14:tracePt t="102386" x="6827838" y="3573463"/>
          <p14:tracePt t="102402" x="6819900" y="3573463"/>
          <p14:tracePt t="102434" x="6811963" y="3573463"/>
          <p14:tracePt t="102498" x="6804025" y="3573463"/>
          <p14:tracePt t="102514" x="6797675" y="3573463"/>
          <p14:tracePt t="102546" x="6781800" y="3573463"/>
          <p14:tracePt t="102562" x="6773863" y="3573463"/>
          <p14:tracePt t="102890" x="6765925" y="3573463"/>
          <p14:tracePt t="102898" x="6751638" y="3573463"/>
          <p14:tracePt t="102914" x="6727825" y="3573463"/>
          <p14:tracePt t="102927" x="6721475" y="3573463"/>
          <p14:tracePt t="102944" x="6667500" y="3565525"/>
          <p14:tracePt t="102960" x="6607175" y="3559175"/>
          <p14:tracePt t="102977" x="6507163" y="3543300"/>
          <p14:tracePt t="102994" x="6446838" y="3535363"/>
          <p14:tracePt t="103010" x="6392863" y="3527425"/>
          <p14:tracePt t="103027" x="6370638" y="3521075"/>
          <p14:tracePt t="103154" x="6378575" y="3521075"/>
          <p14:tracePt t="103162" x="6378575" y="3513138"/>
          <p14:tracePt t="103177" x="6392863" y="3513138"/>
          <p14:tracePt t="103194" x="6408738" y="3513138"/>
          <p14:tracePt t="103211" x="6430963" y="3513138"/>
          <p14:tracePt t="103227" x="6469063" y="3513138"/>
          <p14:tracePt t="103244" x="6484938" y="3513138"/>
          <p14:tracePt t="103282" x="6484938" y="3521075"/>
          <p14:tracePt t="103298" x="6484938" y="3527425"/>
          <p14:tracePt t="103311" x="6499225" y="3535363"/>
          <p14:tracePt t="103327" x="6507163" y="3551238"/>
          <p14:tracePt t="103344" x="6507163" y="3573463"/>
          <p14:tracePt t="103361" x="6523038" y="3581400"/>
          <p14:tracePt t="103377" x="6530975" y="3597275"/>
          <p14:tracePt t="103394" x="6537325" y="3603625"/>
          <p14:tracePt t="103411" x="6553200" y="3619500"/>
          <p14:tracePt t="103427" x="6569075" y="3619500"/>
          <p14:tracePt t="103444" x="6575425" y="3619500"/>
          <p14:tracePt t="103461" x="6591300" y="3635375"/>
          <p14:tracePt t="103477" x="6599238" y="3635375"/>
          <p14:tracePt t="103494" x="6607175" y="3635375"/>
          <p14:tracePt t="103511" x="6607175" y="3641725"/>
          <p14:tracePt t="103544" x="6613525" y="3641725"/>
          <p14:tracePt t="103561" x="6629400" y="3641725"/>
          <p14:tracePt t="103578" x="6659563" y="3641725"/>
          <p14:tracePt t="103594" x="6675438" y="3641725"/>
          <p14:tracePt t="103611" x="6683375" y="3641725"/>
          <p14:tracePt t="103628" x="6689725" y="3641725"/>
          <p14:tracePt t="105090" x="6683375" y="3641725"/>
          <p14:tracePt t="105098" x="6675438" y="3641725"/>
          <p14:tracePt t="105122" x="6667500" y="3641725"/>
          <p14:tracePt t="105130" x="6659563" y="3641725"/>
          <p14:tracePt t="105154" x="6651625" y="3641725"/>
          <p14:tracePt t="105162" x="6645275" y="3641725"/>
          <p14:tracePt t="105179" x="6629400" y="3641725"/>
          <p14:tracePt t="105195" x="6607175" y="3641725"/>
          <p14:tracePt t="105212" x="6583363" y="3641725"/>
          <p14:tracePt t="105229" x="6553200" y="3641725"/>
          <p14:tracePt t="105246" x="6515100" y="3641725"/>
          <p14:tracePt t="105263" x="6469063" y="3641725"/>
          <p14:tracePt t="105279" x="6408738" y="3641725"/>
          <p14:tracePt t="105296" x="6362700" y="3641725"/>
          <p14:tracePt t="105312" x="6308725" y="3641725"/>
          <p14:tracePt t="105329" x="6248400" y="3641725"/>
          <p14:tracePt t="105346" x="6156325" y="3641725"/>
          <p14:tracePt t="105362" x="6080125" y="3641725"/>
          <p14:tracePt t="105379" x="6019800" y="3641725"/>
          <p14:tracePt t="105396" x="5921375" y="3641725"/>
          <p14:tracePt t="105412" x="5845175" y="3641725"/>
          <p14:tracePt t="105429" x="5753100" y="3641725"/>
          <p14:tracePt t="105446" x="5646738" y="3641725"/>
          <p14:tracePt t="105462" x="5508625" y="3657600"/>
          <p14:tracePt t="105479" x="5394325" y="3657600"/>
          <p14:tracePt t="105496" x="5249863" y="3657600"/>
          <p14:tracePt t="105512" x="5121275" y="3657600"/>
          <p14:tracePt t="105529" x="4937125" y="3657600"/>
          <p14:tracePt t="105546" x="4830763" y="3657600"/>
          <p14:tracePt t="105563" x="4724400" y="3657600"/>
          <p14:tracePt t="105579" x="4632325" y="3657600"/>
          <p14:tracePt t="105596" x="4533900" y="3657600"/>
          <p14:tracePt t="105613" x="4419600" y="3657600"/>
          <p14:tracePt t="105629" x="4313238" y="3657600"/>
          <p14:tracePt t="105646" x="4183063" y="3657600"/>
          <p14:tracePt t="105663" x="4060825" y="3649663"/>
          <p14:tracePt t="105679" x="3992563" y="3649663"/>
          <p14:tracePt t="105696" x="3924300" y="3649663"/>
          <p14:tracePt t="105713" x="3840163" y="3649663"/>
          <p14:tracePt t="105729" x="3802063" y="3649663"/>
          <p14:tracePt t="105746" x="3749675" y="3649663"/>
          <p14:tracePt t="105763" x="3679825" y="3641725"/>
          <p14:tracePt t="105779" x="3619500" y="3641725"/>
          <p14:tracePt t="105796" x="3505200" y="3641725"/>
          <p14:tracePt t="105813" x="3375025" y="3641725"/>
          <p14:tracePt t="105829" x="3230563" y="3641725"/>
          <p14:tracePt t="105846" x="3070225" y="3641725"/>
          <p14:tracePt t="105863" x="2917825" y="3641725"/>
          <p14:tracePt t="105879" x="2789238" y="3641725"/>
          <p14:tracePt t="105896" x="2651125" y="3627438"/>
          <p14:tracePt t="105913" x="2530475" y="3627438"/>
          <p14:tracePt t="105929" x="2498725" y="3627438"/>
          <p14:tracePt t="105946" x="2476500" y="3627438"/>
          <p14:tracePt t="105963" x="2446338" y="3627438"/>
          <p14:tracePt t="105979" x="2392363" y="3627438"/>
          <p14:tracePt t="105996" x="2308225" y="3627438"/>
          <p14:tracePt t="106013" x="2232025" y="3627438"/>
          <p14:tracePt t="106030" x="2163763" y="3627438"/>
          <p14:tracePt t="106046" x="2095500" y="3627438"/>
          <p14:tracePt t="106063" x="2035175" y="3627438"/>
          <p14:tracePt t="106079" x="2003425" y="3627438"/>
          <p14:tracePt t="106522" x="2003425" y="3619500"/>
          <p14:tracePt t="106530" x="2011363" y="3611563"/>
          <p14:tracePt t="106537" x="2027238" y="3603625"/>
          <p14:tracePt t="106547" x="2041525" y="3603625"/>
          <p14:tracePt t="106563" x="2087563" y="3589338"/>
          <p14:tracePt t="106580" x="2179638" y="3573463"/>
          <p14:tracePt t="106597" x="2270125" y="3527425"/>
          <p14:tracePt t="106613" x="2362200" y="3497263"/>
          <p14:tracePt t="106630" x="2430463" y="3451225"/>
          <p14:tracePt t="106647" x="2460625" y="3413125"/>
          <p14:tracePt t="106663" x="2476500" y="3360738"/>
          <p14:tracePt t="106680" x="2476500" y="3298825"/>
          <p14:tracePt t="106697" x="2476500" y="3238500"/>
          <p14:tracePt t="106713" x="2484438" y="3162300"/>
          <p14:tracePt t="106730" x="2522538" y="3108325"/>
          <p14:tracePt t="106747" x="2598738" y="3055938"/>
          <p14:tracePt t="106763" x="2697163" y="3032125"/>
          <p14:tracePt t="106780" x="2781300" y="3025775"/>
          <p14:tracePt t="106797" x="2811463" y="3025775"/>
          <p14:tracePt t="106830" x="2811463" y="3001963"/>
          <p14:tracePt t="106847" x="2811463" y="2933700"/>
          <p14:tracePt t="106863" x="2811463" y="2827338"/>
          <p14:tracePt t="106880" x="2811463" y="2705100"/>
          <p14:tracePt t="106897" x="2811463" y="2568575"/>
          <p14:tracePt t="106914" x="2773363" y="2384425"/>
          <p14:tracePt t="106930" x="2713038" y="2270125"/>
          <p14:tracePt t="106947" x="2613025" y="2163763"/>
          <p14:tracePt t="106964" x="2522538" y="2057400"/>
          <p14:tracePt t="106980" x="2468563" y="1989138"/>
          <p14:tracePt t="106997" x="2438400" y="1935163"/>
          <p14:tracePt t="107014" x="2438400" y="1889125"/>
          <p14:tracePt t="107030" x="2438400" y="1851025"/>
          <p14:tracePt t="107047" x="2438400" y="1836738"/>
          <p14:tracePt t="107064" x="2438400" y="1828800"/>
          <p14:tracePt t="107082" x="2454275" y="1828800"/>
          <p14:tracePt t="107097" x="2484438" y="1828800"/>
          <p14:tracePt t="107114" x="2544763" y="1828800"/>
          <p14:tracePt t="107130" x="2628900" y="1866900"/>
          <p14:tracePt t="107147" x="2751138" y="1920875"/>
          <p14:tracePt t="107164" x="2925763" y="2041525"/>
          <p14:tracePt t="107180" x="3108325" y="2133600"/>
          <p14:tracePt t="107197" x="3260725" y="2201863"/>
          <p14:tracePt t="107214" x="3459163" y="2301875"/>
          <p14:tracePt t="107231" x="3717925" y="2400300"/>
          <p14:tracePt t="107247" x="3970338" y="2514600"/>
          <p14:tracePt t="107264" x="4160838" y="2613025"/>
          <p14:tracePt t="107281" x="4283075" y="2713038"/>
          <p14:tracePt t="107297" x="4435475" y="2865438"/>
          <p14:tracePt t="107314" x="4533900" y="2963863"/>
          <p14:tracePt t="107331" x="4610100" y="3009900"/>
          <p14:tracePt t="107347" x="4670425" y="3032125"/>
          <p14:tracePt t="107364" x="4716463" y="3040063"/>
          <p14:tracePt t="107381" x="4724400" y="3040063"/>
          <p14:tracePt t="107514" x="4724400" y="3025775"/>
          <p14:tracePt t="107522" x="4716463" y="3001963"/>
          <p14:tracePt t="107531" x="4716463" y="2994025"/>
          <p14:tracePt t="107547" x="4708525" y="2955925"/>
          <p14:tracePt t="107564" x="4708525" y="2911475"/>
          <p14:tracePt t="107581" x="4708525" y="2873375"/>
          <p14:tracePt t="107597" x="4708525" y="2841625"/>
          <p14:tracePt t="107614" x="4708525" y="2819400"/>
          <p14:tracePt t="107631" x="4724400" y="2803525"/>
          <p14:tracePt t="107647" x="4740275" y="2789238"/>
          <p14:tracePt t="107664" x="4746625" y="2789238"/>
          <p14:tracePt t="107697" x="4746625" y="2781300"/>
          <p14:tracePt t="107754" x="4746625" y="2773363"/>
          <p14:tracePt t="107762" x="4754563" y="2773363"/>
          <p14:tracePt t="107770" x="4754563" y="2765425"/>
          <p14:tracePt t="107786" x="4754563" y="2751138"/>
          <p14:tracePt t="107798" x="4754563" y="2743200"/>
          <p14:tracePt t="107817" x="4754563" y="2735263"/>
          <p14:tracePt t="107834" x="4754563" y="2727325"/>
          <p14:tracePt t="107848" x="4754563" y="2720975"/>
          <p14:tracePt t="107898" x="4754563" y="2713038"/>
          <p14:tracePt t="108057" x="4754563" y="2720975"/>
          <p14:tracePt t="108066" x="4762500" y="2743200"/>
          <p14:tracePt t="108081" x="4778375" y="2773363"/>
          <p14:tracePt t="108098" x="4846638" y="2849563"/>
          <p14:tracePt t="108115" x="4953000" y="2911475"/>
          <p14:tracePt t="108131" x="5059363" y="2987675"/>
          <p14:tracePt t="108148" x="5165725" y="3063875"/>
          <p14:tracePt t="108165" x="5311775" y="3178175"/>
          <p14:tracePt t="108181" x="5470525" y="3276600"/>
          <p14:tracePt t="108198" x="5684838" y="3382963"/>
          <p14:tracePt t="108215" x="5807075" y="3429000"/>
          <p14:tracePt t="108231" x="5859463" y="3444875"/>
          <p14:tracePt t="108248" x="5927725" y="3459163"/>
          <p14:tracePt t="108265" x="5981700" y="3467100"/>
          <p14:tracePt t="108281" x="6096000" y="3489325"/>
          <p14:tracePt t="108298" x="6180138" y="3527425"/>
          <p14:tracePt t="108315" x="6270625" y="3565525"/>
          <p14:tracePt t="108331" x="6324600" y="3581400"/>
          <p14:tracePt t="108348" x="6384925" y="3603625"/>
          <p14:tracePt t="108365" x="6430963" y="3611563"/>
          <p14:tracePt t="108381" x="6477000" y="3611563"/>
          <p14:tracePt t="108398" x="6523038" y="3611563"/>
          <p14:tracePt t="108415" x="6553200" y="3611563"/>
          <p14:tracePt t="108431" x="6583363" y="3611563"/>
          <p14:tracePt t="108448" x="6607175" y="3597275"/>
          <p14:tracePt t="108465" x="6621463" y="3597275"/>
          <p14:tracePt t="108482" x="6637338" y="3589338"/>
          <p14:tracePt t="108498" x="6645275" y="3581400"/>
          <p14:tracePt t="108515" x="6659563" y="3565525"/>
          <p14:tracePt t="108531" x="6683375" y="3551238"/>
          <p14:tracePt t="108548" x="6727825" y="3513138"/>
          <p14:tracePt t="108565" x="6789738" y="3482975"/>
          <p14:tracePt t="108582" x="6835775" y="3467100"/>
          <p14:tracePt t="108598" x="6858000" y="3459163"/>
          <p14:tracePt t="108615" x="6880225" y="3451225"/>
          <p14:tracePt t="108648" x="6888163" y="3451225"/>
          <p14:tracePt t="108665" x="6896100" y="3459163"/>
          <p14:tracePt t="108682" x="6896100" y="3475038"/>
          <p14:tracePt t="108698" x="6896100" y="3482975"/>
          <p14:tracePt t="108715" x="6896100" y="3497263"/>
          <p14:tracePt t="108732" x="6896100" y="3505200"/>
          <p14:tracePt t="108748" x="6896100" y="3513138"/>
          <p14:tracePt t="108782" x="6896100" y="3521075"/>
          <p14:tracePt t="108802" x="6896100" y="3527425"/>
          <p14:tracePt t="108866" x="6896100" y="3535363"/>
          <p14:tracePt t="108890" x="6896100" y="3551238"/>
          <p14:tracePt t="108897" x="6896100" y="3559175"/>
          <p14:tracePt t="108906" x="6896100" y="3565525"/>
          <p14:tracePt t="108915" x="6896100" y="3573463"/>
          <p14:tracePt t="108932" x="6896100" y="3589338"/>
          <p14:tracePt t="108948" x="6896100" y="3603625"/>
          <p14:tracePt t="108965" x="6888163" y="3611563"/>
          <p14:tracePt t="108982" x="6880225" y="3619500"/>
          <p14:tracePt t="108998" x="6873875" y="3627438"/>
          <p14:tracePt t="109015" x="6858000" y="3627438"/>
          <p14:tracePt t="109032" x="6842125" y="3627438"/>
          <p14:tracePt t="109049" x="6819900" y="3635375"/>
          <p14:tracePt t="109065" x="6743700" y="3641725"/>
          <p14:tracePt t="109082" x="6689725" y="3641725"/>
          <p14:tracePt t="109099" x="6629400" y="3641725"/>
          <p14:tracePt t="109115" x="6583363" y="3641725"/>
          <p14:tracePt t="109132" x="6523038" y="3649663"/>
          <p14:tracePt t="109149" x="6469063" y="3649663"/>
          <p14:tracePt t="109165" x="6408738" y="3649663"/>
          <p14:tracePt t="109182" x="6370638" y="3649663"/>
          <p14:tracePt t="109199" x="6316663" y="3657600"/>
          <p14:tracePt t="109215" x="6294438" y="3657600"/>
          <p14:tracePt t="109232" x="6270625" y="3657600"/>
          <p14:tracePt t="109249" x="6240463" y="3673475"/>
          <p14:tracePt t="109265" x="6180138" y="3673475"/>
          <p14:tracePt t="109282" x="6134100" y="3679825"/>
          <p14:tracePt t="109299" x="6080125" y="3679825"/>
          <p14:tracePt t="109315" x="6035675" y="3679825"/>
          <p14:tracePt t="109332" x="6003925" y="3679825"/>
          <p14:tracePt t="109349" x="5973763" y="3679825"/>
          <p14:tracePt t="109365" x="5935663" y="3679825"/>
          <p14:tracePt t="109382" x="5897563" y="3679825"/>
          <p14:tracePt t="109399" x="5837238" y="3679825"/>
          <p14:tracePt t="109416" x="5768975" y="3673475"/>
          <p14:tracePt t="109432" x="5684838" y="3673475"/>
          <p14:tracePt t="109449" x="5578475" y="3673475"/>
          <p14:tracePt t="109466" x="5418138" y="3665538"/>
          <p14:tracePt t="109482" x="5326063" y="3649663"/>
          <p14:tracePt t="109499" x="5265738" y="3641725"/>
          <p14:tracePt t="109516" x="5219700" y="3635375"/>
          <p14:tracePt t="109532" x="5197475" y="3611563"/>
          <p14:tracePt t="109549" x="5165725" y="3589338"/>
          <p14:tracePt t="109566" x="5135563" y="3565525"/>
          <p14:tracePt t="109582" x="5105400" y="3543300"/>
          <p14:tracePt t="109599" x="5075238" y="3505200"/>
          <p14:tracePt t="109616" x="5029200" y="3475038"/>
          <p14:tracePt t="109633" x="4983163" y="3444875"/>
          <p14:tracePt t="109649" x="4960938" y="3421063"/>
          <p14:tracePt t="109666" x="4937125" y="3390900"/>
          <p14:tracePt t="109683" x="4930775" y="3368675"/>
          <p14:tracePt t="109699" x="4914900" y="3336925"/>
          <p14:tracePt t="109716" x="4899025" y="3298825"/>
          <p14:tracePt t="109733" x="4884738" y="3268663"/>
          <p14:tracePt t="109749" x="4868863" y="3238500"/>
          <p14:tracePt t="109766" x="4860925" y="3216275"/>
          <p14:tracePt t="109783" x="4854575" y="3200400"/>
          <p14:tracePt t="109799" x="4838700" y="3162300"/>
          <p14:tracePt t="109816" x="4822825" y="3140075"/>
          <p14:tracePt t="109833" x="4792663" y="3101975"/>
          <p14:tracePt t="109849" x="4778375" y="3070225"/>
          <p14:tracePt t="109866" x="4762500" y="3040063"/>
          <p14:tracePt t="109883" x="4746625" y="3017838"/>
          <p14:tracePt t="109899" x="4740275" y="2987675"/>
          <p14:tracePt t="109916" x="4740275" y="2949575"/>
          <p14:tracePt t="109933" x="4732338" y="2925763"/>
          <p14:tracePt t="109949" x="4724400" y="2887663"/>
          <p14:tracePt t="109966" x="4716463" y="2865438"/>
          <p14:tracePt t="109983" x="4716463" y="2841625"/>
          <p14:tracePt t="109999" x="4716463" y="2819400"/>
          <p14:tracePt t="110016" x="4716463" y="2797175"/>
          <p14:tracePt t="110018" x="4716463" y="2781300"/>
          <p14:tracePt t="110033" x="4716463" y="2765425"/>
          <p14:tracePt t="110049" x="4716463" y="2751138"/>
          <p14:tracePt t="110066" x="4716463" y="2727325"/>
          <p14:tracePt t="110083" x="4716463" y="2713038"/>
          <p14:tracePt t="110099" x="4716463" y="2705100"/>
          <p14:tracePt t="110116" x="4716463" y="2689225"/>
          <p14:tracePt t="110133" x="4716463" y="2682875"/>
          <p14:tracePt t="110149" x="4716463" y="2674938"/>
          <p14:tracePt t="110166" x="4716463" y="2667000"/>
          <p14:tracePt t="110234" x="4724400" y="2659063"/>
          <p14:tracePt t="110530" x="4732338" y="2659063"/>
          <p14:tracePt t="110594" x="4740275" y="2659063"/>
          <p14:tracePt t="111338" x="4746625" y="2659063"/>
          <p14:tracePt t="111354" x="4754563" y="2659063"/>
          <p14:tracePt t="111370" x="4754563" y="2651125"/>
          <p14:tracePt t="111386" x="4754563" y="2644775"/>
          <p14:tracePt t="111402" x="4762500" y="2644775"/>
          <p14:tracePt t="111410" x="4762500" y="2636838"/>
          <p14:tracePt t="111418" x="4762500" y="2628900"/>
          <p14:tracePt t="111434" x="4762500" y="2620963"/>
          <p14:tracePt t="112122" x="4740275" y="2636838"/>
          <p14:tracePt t="112129" x="4724400" y="2659063"/>
          <p14:tracePt t="112137" x="4694238" y="2682875"/>
          <p14:tracePt t="112151" x="4664075" y="2705100"/>
          <p14:tracePt t="112168" x="4587875" y="2743200"/>
          <p14:tracePt t="112185" x="4457700" y="2773363"/>
          <p14:tracePt t="112201" x="4373563" y="2781300"/>
          <p14:tracePt t="112218" x="4313238" y="2797175"/>
          <p14:tracePt t="112234" x="4251325" y="2803525"/>
          <p14:tracePt t="112251" x="4183063" y="2827338"/>
          <p14:tracePt t="112268" x="4106863" y="2857500"/>
          <p14:tracePt t="112285" x="4046538" y="2873375"/>
          <p14:tracePt t="112301" x="4008438" y="2895600"/>
          <p14:tracePt t="112318" x="3970338" y="2925763"/>
          <p14:tracePt t="112335" x="3946525" y="2949575"/>
          <p14:tracePt t="112351" x="3908425" y="2979738"/>
          <p14:tracePt t="112368" x="3863975" y="3001963"/>
          <p14:tracePt t="112385" x="3825875" y="3048000"/>
          <p14:tracePt t="112401" x="3711575" y="3140075"/>
          <p14:tracePt t="112418" x="3565525" y="3208338"/>
          <p14:tracePt t="112435" x="3375025" y="3268663"/>
          <p14:tracePt t="112451" x="3184525" y="3344863"/>
          <p14:tracePt t="112468" x="3009900" y="3398838"/>
          <p14:tracePt t="112485" x="2873375" y="3444875"/>
          <p14:tracePt t="112501" x="2765425" y="3444875"/>
          <p14:tracePt t="112518" x="2651125" y="3444875"/>
          <p14:tracePt t="112535" x="2522538" y="3444875"/>
          <p14:tracePt t="112537" x="2468563" y="3444875"/>
          <p14:tracePt t="112551" x="2422525" y="3444875"/>
          <p14:tracePt t="112568" x="2332038" y="3444875"/>
          <p14:tracePt t="112585" x="2217738" y="3444875"/>
          <p14:tracePt t="112601" x="2041525" y="3444875"/>
          <p14:tracePt t="112618" x="1965325" y="3444875"/>
          <p14:tracePt t="112635" x="1889125" y="3451225"/>
          <p14:tracePt t="112652" x="1858963" y="3451225"/>
          <p14:tracePt t="112714" x="1866900" y="3451225"/>
          <p14:tracePt t="112730" x="1874838" y="3467100"/>
          <p14:tracePt t="112745" x="1874838" y="3475038"/>
          <p14:tracePt t="112762" x="1874838" y="3482975"/>
          <p14:tracePt t="112769" x="1874838" y="3489325"/>
          <p14:tracePt t="112785" x="1874838" y="3497263"/>
          <p14:tracePt t="112802" x="1874838" y="3513138"/>
          <p14:tracePt t="112818" x="1874838" y="3535363"/>
          <p14:tracePt t="112835" x="1882775" y="3543300"/>
          <p14:tracePt t="112852" x="1905000" y="3559175"/>
          <p14:tracePt t="112868" x="1927225" y="3573463"/>
          <p14:tracePt t="112885" x="1943100" y="3573463"/>
          <p14:tracePt t="112902" x="1958975" y="3573463"/>
          <p14:tracePt t="112918" x="1965325" y="3573463"/>
          <p14:tracePt t="113025" x="1965325" y="3581400"/>
          <p14:tracePt t="113033" x="1965325" y="3589338"/>
          <p14:tracePt t="113050" x="1965325" y="3597275"/>
          <p14:tracePt t="113065" x="1965325" y="3603625"/>
          <p14:tracePt t="113074" x="1965325" y="3619500"/>
          <p14:tracePt t="113089" x="1965325" y="3635375"/>
          <p14:tracePt t="113102" x="1965325" y="3641725"/>
          <p14:tracePt t="113119" x="1965325" y="3649663"/>
          <p14:tracePt t="113135" x="1965325" y="3665538"/>
          <p14:tracePt t="113152" x="1965325" y="3673475"/>
          <p14:tracePt t="113169" x="1965325" y="3679825"/>
          <p14:tracePt t="113466" x="1965325" y="3687763"/>
          <p14:tracePt t="113474" x="1965325" y="3695700"/>
          <p14:tracePt t="113485" x="1965325" y="3703638"/>
          <p14:tracePt t="113502" x="1989138" y="3717925"/>
          <p14:tracePt t="113519" x="2003425" y="3733800"/>
          <p14:tracePt t="113536" x="2035175" y="3756025"/>
          <p14:tracePt t="113538" x="2049463" y="3771900"/>
          <p14:tracePt t="113552" x="2049463" y="3787775"/>
          <p14:tracePt t="114138" x="2049463" y="3794125"/>
          <p14:tracePt t="114162" x="2049463" y="3802063"/>
          <p14:tracePt t="114186" x="2049463" y="3810000"/>
          <p14:tracePt t="114378" x="2049463" y="3817938"/>
          <p14:tracePt t="114385" x="2049463" y="3825875"/>
          <p14:tracePt t="114393" x="2057400" y="3832225"/>
          <p14:tracePt t="114403" x="2057400" y="3848100"/>
          <p14:tracePt t="114420" x="2057400" y="3863975"/>
          <p14:tracePt t="114436" x="2057400" y="3902075"/>
          <p14:tracePt t="114453" x="2057400" y="3924300"/>
          <p14:tracePt t="114470" x="2057400" y="3946525"/>
          <p14:tracePt t="114486" x="2065338" y="3962400"/>
          <p14:tracePt t="114503" x="2065338" y="3970338"/>
          <p14:tracePt t="114520" x="2065338" y="3978275"/>
          <p14:tracePt t="114586" x="2065338" y="3984625"/>
          <p14:tracePt t="114594" x="2057400" y="3984625"/>
          <p14:tracePt t="114617" x="2049463" y="3984625"/>
          <p14:tracePt t="114850" x="2041525" y="3984625"/>
          <p14:tracePt t="114857" x="2035175" y="3984625"/>
          <p14:tracePt t="114870" x="2011363" y="3984625"/>
          <p14:tracePt t="114887" x="1958975" y="3984625"/>
          <p14:tracePt t="114903" x="1889125" y="3984625"/>
          <p14:tracePt t="114920" x="1836738" y="3984625"/>
          <p14:tracePt t="114937" x="1782763" y="3984625"/>
          <p14:tracePt t="114953" x="1722438" y="3984625"/>
          <p14:tracePt t="114970" x="1692275" y="3984625"/>
          <p14:tracePt t="114987" x="1660525" y="3984625"/>
          <p14:tracePt t="115003" x="1646238" y="3984625"/>
          <p14:tracePt t="115020" x="1622425" y="3978275"/>
          <p14:tracePt t="115037" x="1592263" y="3954463"/>
          <p14:tracePt t="115053" x="1577975" y="3940175"/>
          <p14:tracePt t="115178" x="1600200" y="3940175"/>
          <p14:tracePt t="115185" x="1616075" y="3946525"/>
          <p14:tracePt t="115193" x="1660525" y="3962400"/>
          <p14:tracePt t="115204" x="1714500" y="3984625"/>
          <p14:tracePt t="115220" x="1851025" y="4022725"/>
          <p14:tracePt t="115237" x="1997075" y="4046538"/>
          <p14:tracePt t="115254" x="2095500" y="4046538"/>
          <p14:tracePt t="115270" x="2141538" y="4046538"/>
          <p14:tracePt t="115287" x="2163763" y="4046538"/>
          <p14:tracePt t="115320" x="2171700" y="4046538"/>
          <p14:tracePt t="115337" x="2187575" y="4046538"/>
          <p14:tracePt t="115354" x="2217738" y="4046538"/>
          <p14:tracePt t="115370" x="2247900" y="4046538"/>
          <p14:tracePt t="115387" x="2286000" y="4054475"/>
          <p14:tracePt t="115404" x="2293938" y="4054475"/>
          <p14:tracePt t="115420" x="2293938" y="4060825"/>
          <p14:tracePt t="115834" x="2286000" y="4060825"/>
          <p14:tracePt t="115841" x="2278063" y="4060825"/>
          <p14:tracePt t="116034" x="2278063" y="4054475"/>
          <p14:tracePt t="116041" x="2278063" y="4046538"/>
          <p14:tracePt t="116054" x="2278063" y="4038600"/>
          <p14:tracePt t="116071" x="2286000" y="4038600"/>
          <p14:tracePt t="116088" x="2286000" y="4030663"/>
          <p14:tracePt t="117138" x="2286000" y="4022725"/>
          <p14:tracePt t="117146" x="2263775" y="4016375"/>
          <p14:tracePt t="117155" x="2232025" y="3992563"/>
          <p14:tracePt t="117172" x="2163763" y="3924300"/>
          <p14:tracePt t="117188" x="2103438" y="3856038"/>
          <p14:tracePt t="117205" x="2041525" y="3787775"/>
          <p14:tracePt t="117222" x="1989138" y="3717925"/>
          <p14:tracePt t="117238" x="1951038" y="3679825"/>
          <p14:tracePt t="117255" x="1920875" y="3641725"/>
          <p14:tracePt t="117272" x="1897063" y="3619500"/>
          <p14:tracePt t="117289" x="1874838" y="3589338"/>
          <p14:tracePt t="117305" x="1844675" y="3559175"/>
          <p14:tracePt t="117322" x="1820863" y="3535363"/>
          <p14:tracePt t="117339" x="1790700" y="3505200"/>
          <p14:tracePt t="117355" x="1752600" y="3467100"/>
          <p14:tracePt t="117372" x="1668463" y="3406775"/>
          <p14:tracePt t="117389" x="1622425" y="3360738"/>
          <p14:tracePt t="117405" x="1577975" y="3314700"/>
          <p14:tracePt t="117422" x="1546225" y="3268663"/>
          <p14:tracePt t="117439" x="1531938" y="3238500"/>
          <p14:tracePt t="117455" x="1524000" y="3192463"/>
          <p14:tracePt t="117472" x="1516063" y="3154363"/>
          <p14:tracePt t="117489" x="1508125" y="3116263"/>
          <p14:tracePt t="117505" x="1508125" y="3070225"/>
          <p14:tracePt t="117522" x="1508125" y="3040063"/>
          <p14:tracePt t="117539" x="1508125" y="3009900"/>
          <p14:tracePt t="117555" x="1508125" y="2979738"/>
          <p14:tracePt t="117572" x="1508125" y="2949575"/>
          <p14:tracePt t="117589" x="1508125" y="2933700"/>
          <p14:tracePt t="117605" x="1508125" y="2925763"/>
          <p14:tracePt t="117622" x="1516063" y="2911475"/>
          <p14:tracePt t="117639" x="1524000" y="2903538"/>
          <p14:tracePt t="117656" x="1546225" y="2887663"/>
          <p14:tracePt t="117672" x="1554163" y="2879725"/>
          <p14:tracePt t="117689" x="1584325" y="2857500"/>
          <p14:tracePt t="117706" x="1608138" y="2819400"/>
          <p14:tracePt t="117723" x="1646238" y="2789238"/>
          <p14:tracePt t="117739" x="1668463" y="2781300"/>
          <p14:tracePt t="117756" x="1698625" y="2759075"/>
          <p14:tracePt t="117772" x="1714500" y="2751138"/>
          <p14:tracePt t="117789" x="1730375" y="2751138"/>
          <p14:tracePt t="117806" x="1730375" y="2743200"/>
          <p14:tracePt t="117823" x="1744663" y="2743200"/>
          <p14:tracePt t="117839" x="1752600" y="2735263"/>
          <p14:tracePt t="117873" x="1768475" y="2735263"/>
          <p14:tracePt t="117889" x="1774825" y="2727325"/>
          <p14:tracePt t="117906" x="1798638" y="2720975"/>
          <p14:tracePt t="117922" x="1820863" y="2697163"/>
          <p14:tracePt t="117939" x="1866900" y="2667000"/>
          <p14:tracePt t="117956" x="1927225" y="2636838"/>
          <p14:tracePt t="117973" x="2011363" y="2620963"/>
          <p14:tracePt t="117989" x="2095500" y="2613025"/>
          <p14:tracePt t="118006" x="2163763" y="2613025"/>
          <p14:tracePt t="118023" x="2209800" y="2613025"/>
          <p14:tracePt t="118039" x="2239963" y="2613025"/>
          <p14:tracePt t="118056" x="2255838" y="2613025"/>
          <p14:tracePt t="118073" x="2286000" y="2613025"/>
          <p14:tracePt t="118089" x="2324100" y="2613025"/>
          <p14:tracePt t="118106" x="2346325" y="2613025"/>
          <p14:tracePt t="118123" x="2370138" y="2628900"/>
          <p14:tracePt t="118139" x="2422525" y="2651125"/>
          <p14:tracePt t="118156" x="2460625" y="2674938"/>
          <p14:tracePt t="118173" x="2484438" y="2689225"/>
          <p14:tracePt t="118189" x="2514600" y="2689225"/>
          <p14:tracePt t="118206" x="2514600" y="2705100"/>
          <p14:tracePt t="118223" x="2552700" y="2735263"/>
          <p14:tracePt t="118239" x="2574925" y="2751138"/>
          <p14:tracePt t="118256" x="2606675" y="2789238"/>
          <p14:tracePt t="118273" x="2644775" y="2819400"/>
          <p14:tracePt t="118289" x="2697163" y="2865438"/>
          <p14:tracePt t="118306" x="2727325" y="2887663"/>
          <p14:tracePt t="118323" x="2759075" y="2903538"/>
          <p14:tracePt t="118339" x="2773363" y="2911475"/>
          <p14:tracePt t="118356" x="2819400" y="2933700"/>
          <p14:tracePt t="118373" x="2865438" y="2949575"/>
          <p14:tracePt t="118389" x="2917825" y="2963863"/>
          <p14:tracePt t="118406" x="2963863" y="2979738"/>
          <p14:tracePt t="118423" x="3001963" y="3001963"/>
          <p14:tracePt t="118439" x="3048000" y="3025775"/>
          <p14:tracePt t="118456" x="3101975" y="3055938"/>
          <p14:tracePt t="118473" x="3140075" y="3070225"/>
          <p14:tracePt t="118489" x="3184525" y="3094038"/>
          <p14:tracePt t="118506" x="3208338" y="3108325"/>
          <p14:tracePt t="118523" x="3222625" y="3124200"/>
          <p14:tracePt t="118540" x="3238500" y="3146425"/>
          <p14:tracePt t="118556" x="3254375" y="3178175"/>
          <p14:tracePt t="118573" x="3260725" y="3200400"/>
          <p14:tracePt t="118590" x="3268663" y="3222625"/>
          <p14:tracePt t="118606" x="3298825" y="3268663"/>
          <p14:tracePt t="118623" x="3336925" y="3322638"/>
          <p14:tracePt t="118640" x="3368675" y="3368675"/>
          <p14:tracePt t="118656" x="3390900" y="3390900"/>
          <p14:tracePt t="118673" x="3406775" y="3436938"/>
          <p14:tracePt t="118690" x="3413125" y="3459163"/>
          <p14:tracePt t="118706" x="3421063" y="3475038"/>
          <p14:tracePt t="118723" x="3421063" y="3497263"/>
          <p14:tracePt t="118740" x="3421063" y="3527425"/>
          <p14:tracePt t="118756" x="3421063" y="3551238"/>
          <p14:tracePt t="118773" x="3421063" y="3573463"/>
          <p14:tracePt t="118790" x="3429000" y="3603625"/>
          <p14:tracePt t="118807" x="3429000" y="3619500"/>
          <p14:tracePt t="118823" x="3429000" y="3635375"/>
          <p14:tracePt t="118840" x="3429000" y="3649663"/>
          <p14:tracePt t="118857" x="3421063" y="3673475"/>
          <p14:tracePt t="118873" x="3421063" y="3725863"/>
          <p14:tracePt t="118890" x="3413125" y="3756025"/>
          <p14:tracePt t="118907" x="3406775" y="3787775"/>
          <p14:tracePt t="118923" x="3406775" y="3817938"/>
          <p14:tracePt t="118940" x="3390900" y="3856038"/>
          <p14:tracePt t="118957" x="3382963" y="3894138"/>
          <p14:tracePt t="118973" x="3352800" y="3940175"/>
          <p14:tracePt t="118990" x="3322638" y="3962400"/>
          <p14:tracePt t="119007" x="3284538" y="4000500"/>
          <p14:tracePt t="119023" x="3238500" y="4046538"/>
          <p14:tracePt t="119040" x="3184525" y="4076700"/>
          <p14:tracePt t="119057" x="3140075" y="4114800"/>
          <p14:tracePt t="119073" x="3032125" y="4175125"/>
          <p14:tracePt t="119090" x="2979738" y="4213225"/>
          <p14:tracePt t="119107" x="2903538" y="4251325"/>
          <p14:tracePt t="119123" x="2857500" y="4283075"/>
          <p14:tracePt t="119140" x="2797175" y="4313238"/>
          <p14:tracePt t="119157" x="2735263" y="4351338"/>
          <p14:tracePt t="119173" x="2689225" y="4381500"/>
          <p14:tracePt t="119190" x="2628900" y="4411663"/>
          <p14:tracePt t="119207" x="2574925" y="4419600"/>
          <p14:tracePt t="119223" x="2506663" y="4427538"/>
          <p14:tracePt t="119240" x="2430463" y="4435475"/>
          <p14:tracePt t="119257" x="2339975" y="4435475"/>
          <p14:tracePt t="119273" x="2247900" y="4449763"/>
          <p14:tracePt t="119290" x="2193925" y="4457700"/>
          <p14:tracePt t="119307" x="2141538" y="4457700"/>
          <p14:tracePt t="119323" x="2103438" y="4457700"/>
          <p14:tracePt t="119340" x="2057400" y="4457700"/>
          <p14:tracePt t="119357" x="2003425" y="4457700"/>
          <p14:tracePt t="119374" x="1943100" y="4457700"/>
          <p14:tracePt t="119390" x="1874838" y="4457700"/>
          <p14:tracePt t="119407" x="1782763" y="4457700"/>
          <p14:tracePt t="119424" x="1714500" y="4457700"/>
          <p14:tracePt t="119441" x="1654175" y="4457700"/>
          <p14:tracePt t="119457" x="1577975" y="4457700"/>
          <p14:tracePt t="119474" x="1524000" y="4457700"/>
          <p14:tracePt t="119490" x="1485900" y="4457700"/>
          <p14:tracePt t="119507" x="1439863" y="4457700"/>
          <p14:tracePt t="119524" x="1401763" y="4457700"/>
          <p14:tracePt t="119540" x="1349375" y="4457700"/>
          <p14:tracePt t="119557" x="1303338" y="4457700"/>
          <p14:tracePt t="119574" x="1249363" y="4457700"/>
          <p14:tracePt t="119590" x="1203325" y="4457700"/>
          <p14:tracePt t="119593" x="1173163" y="4457700"/>
          <p14:tracePt t="119607" x="1143000" y="4457700"/>
          <p14:tracePt t="119624" x="1082675" y="4449763"/>
          <p14:tracePt t="119640" x="990600" y="4441825"/>
          <p14:tracePt t="119657" x="838200" y="4411663"/>
          <p14:tracePt t="119674" x="754063" y="4397375"/>
          <p14:tracePt t="119690" x="708025" y="4359275"/>
          <p14:tracePt t="119707" x="677863" y="4321175"/>
          <p14:tracePt t="119724" x="631825" y="4275138"/>
          <p14:tracePt t="119740" x="587375" y="4237038"/>
          <p14:tracePt t="119757" x="555625" y="4198938"/>
          <p14:tracePt t="119774" x="517525" y="4152900"/>
          <p14:tracePt t="119791" x="487363" y="4114800"/>
          <p14:tracePt t="119807" x="473075" y="4084638"/>
          <p14:tracePt t="119824" x="465138" y="4046538"/>
          <p14:tracePt t="119841" x="465138" y="4000500"/>
          <p14:tracePt t="119857" x="457200" y="3946525"/>
          <p14:tracePt t="119874" x="457200" y="3932238"/>
          <p14:tracePt t="119891" x="457200" y="3908425"/>
          <p14:tracePt t="119924" x="457200" y="3902075"/>
          <p14:tracePt t="120090" x="457200" y="3894138"/>
          <p14:tracePt t="120097" x="457200" y="3886200"/>
          <p14:tracePt t="120107" x="457200" y="3878263"/>
          <p14:tracePt t="120124" x="457200" y="3840163"/>
          <p14:tracePt t="120141" x="457200" y="3817938"/>
          <p14:tracePt t="120158" x="457200" y="3787775"/>
          <p14:tracePt t="120174" x="457200" y="3763963"/>
          <p14:tracePt t="120191" x="441325" y="3741738"/>
          <p14:tracePt t="120208" x="441325" y="3725863"/>
          <p14:tracePt t="120224" x="441325" y="3711575"/>
          <p14:tracePt t="120314" x="441325" y="3703638"/>
          <p14:tracePt t="120338" x="441325" y="3695700"/>
          <p14:tracePt t="120345" x="441325" y="3687763"/>
          <p14:tracePt t="120361" x="441325" y="3673475"/>
          <p14:tracePt t="120374" x="441325" y="3665538"/>
          <p14:tracePt t="120391" x="441325" y="3657600"/>
          <p14:tracePt t="120408" x="441325" y="3641725"/>
          <p14:tracePt t="120425" x="441325" y="3619500"/>
          <p14:tracePt t="120441" x="441325" y="3589338"/>
          <p14:tracePt t="120458" x="441325" y="3565525"/>
          <p14:tracePt t="120474" x="441325" y="3543300"/>
          <p14:tracePt t="120491" x="441325" y="3527425"/>
          <p14:tracePt t="120508" x="449263" y="3505200"/>
          <p14:tracePt t="120524" x="449263" y="3489325"/>
          <p14:tracePt t="120541" x="449263" y="3482975"/>
          <p14:tracePt t="120558" x="449263" y="3475038"/>
          <p14:tracePt t="120574" x="449263" y="3467100"/>
          <p14:tracePt t="120905" x="449263" y="3459163"/>
          <p14:tracePt t="120913" x="457200" y="3459163"/>
          <p14:tracePt t="120925" x="457200" y="3451225"/>
          <p14:tracePt t="120941" x="457200" y="3436938"/>
          <p14:tracePt t="120958" x="457200" y="3421063"/>
          <p14:tracePt t="120975" x="457200" y="3406775"/>
          <p14:tracePt t="120991" x="457200" y="3382963"/>
          <p14:tracePt t="121008" x="457200" y="3368675"/>
          <p14:tracePt t="121025" x="457200" y="3344863"/>
          <p14:tracePt t="121041" x="457200" y="3322638"/>
          <p14:tracePt t="121075" x="457200" y="3314700"/>
          <p14:tracePt t="121092" x="457200" y="3306763"/>
          <p14:tracePt t="121108" x="457200" y="3298825"/>
          <p14:tracePt t="121138" x="457200" y="3292475"/>
          <p14:tracePt t="121145" x="457200" y="3276600"/>
          <p14:tracePt t="121158" x="465138" y="3276600"/>
          <p14:tracePt t="121175" x="465138" y="3260725"/>
          <p14:tracePt t="121192" x="465138" y="3254375"/>
          <p14:tracePt t="121208" x="465138" y="3246438"/>
          <p14:tracePt t="121225" x="473075" y="3230563"/>
          <p14:tracePt t="121242" x="473075" y="3222625"/>
          <p14:tracePt t="121258" x="479425" y="3216275"/>
          <p14:tracePt t="121275" x="479425" y="3208338"/>
          <p14:tracePt t="121308" x="479425" y="3192463"/>
          <p14:tracePt t="121325" x="479425" y="3184525"/>
          <p14:tracePt t="121342" x="487363" y="3162300"/>
          <p14:tracePt t="121358" x="503238" y="3140075"/>
          <p14:tracePt t="121375" x="511175" y="3132138"/>
          <p14:tracePt t="121392" x="525463" y="3101975"/>
          <p14:tracePt t="121409" x="533400" y="3094038"/>
          <p14:tracePt t="121425" x="541338" y="3070225"/>
          <p14:tracePt t="121442" x="541338" y="3063875"/>
          <p14:tracePt t="121459" x="549275" y="3040063"/>
          <p14:tracePt t="121475" x="555625" y="3025775"/>
          <p14:tracePt t="121492" x="579438" y="3009900"/>
          <p14:tracePt t="121509" x="609600" y="2971800"/>
          <p14:tracePt t="121525" x="617538" y="2949575"/>
          <p14:tracePt t="121542" x="647700" y="2925763"/>
          <p14:tracePt t="121559" x="663575" y="2903538"/>
          <p14:tracePt t="121575" x="669925" y="2887663"/>
          <p14:tracePt t="121592" x="693738" y="2873375"/>
          <p14:tracePt t="121609" x="708025" y="2865438"/>
          <p14:tracePt t="121625" x="739775" y="2827338"/>
          <p14:tracePt t="121642" x="746125" y="2811463"/>
          <p14:tracePt t="121659" x="784225" y="2797175"/>
          <p14:tracePt t="121675" x="815975" y="2773363"/>
          <p14:tracePt t="121692" x="838200" y="2743200"/>
          <p14:tracePt t="121709" x="868363" y="2713038"/>
          <p14:tracePt t="121726" x="892175" y="2705100"/>
          <p14:tracePt t="121742" x="922338" y="2674938"/>
          <p14:tracePt t="121759" x="960438" y="2651125"/>
          <p14:tracePt t="121775" x="998538" y="2620963"/>
          <p14:tracePt t="121792" x="1044575" y="2582863"/>
          <p14:tracePt t="121809" x="1120775" y="2544763"/>
          <p14:tracePt t="121826" x="1143000" y="2530475"/>
          <p14:tracePt t="121843" x="1173163" y="2514600"/>
          <p14:tracePt t="121859" x="1196975" y="2514600"/>
          <p14:tracePt t="121875" x="1235075" y="2514600"/>
          <p14:tracePt t="121892" x="1287463" y="2514600"/>
          <p14:tracePt t="121909" x="1355725" y="2514600"/>
          <p14:tracePt t="121926" x="1431925" y="2514600"/>
          <p14:tracePt t="121943" x="1531938" y="2514600"/>
          <p14:tracePt t="121959" x="1638300" y="2514600"/>
          <p14:tracePt t="121976" x="1706563" y="2514600"/>
          <p14:tracePt t="121993" x="1782763" y="2514600"/>
          <p14:tracePt t="122009" x="1836738" y="2514600"/>
          <p14:tracePt t="122026" x="1874838" y="2522538"/>
          <p14:tracePt t="122042" x="1905000" y="2536825"/>
          <p14:tracePt t="122059" x="1935163" y="2560638"/>
          <p14:tracePt t="122076" x="1981200" y="2582863"/>
          <p14:tracePt t="122093" x="2019300" y="2620963"/>
          <p14:tracePt t="122109" x="2041525" y="2636838"/>
          <p14:tracePt t="122126" x="2065338" y="2651125"/>
          <p14:tracePt t="122143" x="2073275" y="2667000"/>
          <p14:tracePt t="122159" x="2103438" y="2682875"/>
          <p14:tracePt t="122176" x="2111375" y="2713038"/>
          <p14:tracePt t="122193" x="2141538" y="2765425"/>
          <p14:tracePt t="122209" x="2149475" y="2835275"/>
          <p14:tracePt t="122226" x="2149475" y="2873375"/>
          <p14:tracePt t="122243" x="2149475" y="2903538"/>
          <p14:tracePt t="122259" x="2149475" y="2917825"/>
          <p14:tracePt t="122276" x="2149475" y="2933700"/>
          <p14:tracePt t="122309" x="2149475" y="2949575"/>
          <p14:tracePt t="122326" x="2155825" y="2955925"/>
          <p14:tracePt t="122343" x="2155825" y="2971800"/>
          <p14:tracePt t="122359" x="2163763" y="2979738"/>
          <p14:tracePt t="122376" x="2163763" y="2994025"/>
          <p14:tracePt t="122393" x="2163763" y="3025775"/>
          <p14:tracePt t="122409" x="2163763" y="3108325"/>
          <p14:tracePt t="122426" x="2163763" y="3178175"/>
          <p14:tracePt t="122443" x="2163763" y="3276600"/>
          <p14:tracePt t="122459" x="2163763" y="3382963"/>
          <p14:tracePt t="122476" x="2163763" y="3489325"/>
          <p14:tracePt t="122493" x="2163763" y="3565525"/>
          <p14:tracePt t="122509" x="2163763" y="3627438"/>
          <p14:tracePt t="122526" x="2163763" y="3679825"/>
          <p14:tracePt t="122543" x="2163763" y="3711575"/>
          <p14:tracePt t="122559" x="2163763" y="3725863"/>
          <p14:tracePt t="122576" x="2155825" y="3733800"/>
          <p14:tracePt t="122593" x="2155825" y="3749675"/>
          <p14:tracePt t="122674" x="2155825" y="3756025"/>
          <p14:tracePt t="122737" x="2155825" y="3749675"/>
          <p14:tracePt t="122745" x="2155825" y="3741738"/>
          <p14:tracePt t="122760" x="2155825" y="3725863"/>
          <p14:tracePt t="122776" x="2171700" y="3673475"/>
          <p14:tracePt t="122793" x="2247900" y="3597275"/>
          <p14:tracePt t="122810" x="2293938" y="3543300"/>
          <p14:tracePt t="122826" x="2332038" y="3513138"/>
          <p14:tracePt t="122843" x="2346325" y="3482975"/>
          <p14:tracePt t="122860" x="2354263" y="3459163"/>
          <p14:tracePt t="122876" x="2354263" y="3444875"/>
          <p14:tracePt t="122893" x="2354263" y="3436938"/>
          <p14:tracePt t="122910" x="2354263" y="3413125"/>
          <p14:tracePt t="122943" x="2354263" y="3406775"/>
          <p14:tracePt t="122960" x="2354263" y="3398838"/>
          <p14:tracePt t="124034" x="2354263" y="3390900"/>
          <p14:tracePt t="124050" x="2354263" y="3382963"/>
          <p14:tracePt t="124057" x="2354263" y="3375025"/>
          <p14:tracePt t="124065" x="2346325" y="3375025"/>
          <p14:tracePt t="124077" x="2339975" y="3360738"/>
          <p14:tracePt t="124094" x="2332038" y="3344863"/>
          <p14:tracePt t="124111" x="2324100" y="3336925"/>
          <p14:tracePt t="124127" x="2324100" y="3330575"/>
          <p14:tracePt t="124144" x="2324100" y="3322638"/>
          <p14:tracePt t="124281" x="2332038" y="3322638"/>
          <p14:tracePt t="124289" x="2332038" y="3330575"/>
          <p14:tracePt t="124306" x="2332038" y="3336925"/>
          <p14:tracePt t="124321" x="2332038" y="3352800"/>
          <p14:tracePt t="124329" x="2332038" y="3368675"/>
          <p14:tracePt t="124345" x="2324100" y="3390900"/>
          <p14:tracePt t="124361" x="2286000" y="3421063"/>
          <p14:tracePt t="124378" x="2270125" y="3451225"/>
          <p14:tracePt t="124394" x="2255838" y="3467100"/>
          <p14:tracePt t="124411" x="2239963" y="3482975"/>
          <p14:tracePt t="124428" x="2225675" y="3482975"/>
          <p14:tracePt t="124444" x="2209800" y="3489325"/>
          <p14:tracePt t="124461" x="2187575" y="3505200"/>
          <p14:tracePt t="124478" x="2155825" y="3513138"/>
          <p14:tracePt t="124494" x="2117725" y="3513138"/>
          <p14:tracePt t="124511" x="2079625" y="3513138"/>
          <p14:tracePt t="124528" x="2049463" y="3513138"/>
          <p14:tracePt t="124545" x="2019300" y="3513138"/>
          <p14:tracePt t="124561" x="2003425" y="3505200"/>
          <p14:tracePt t="124578" x="1981200" y="3497263"/>
          <p14:tracePt t="124595" x="1951038" y="3489325"/>
          <p14:tracePt t="124611" x="1912938" y="3489325"/>
          <p14:tracePt t="124628" x="1874838" y="3482975"/>
          <p14:tracePt t="124644" x="1851025" y="3482975"/>
          <p14:tracePt t="124661" x="1828800" y="3467100"/>
          <p14:tracePt t="124678" x="1820863" y="3467100"/>
          <p14:tracePt t="124695" x="1812925" y="3459163"/>
          <p14:tracePt t="124711" x="1812925" y="3451225"/>
          <p14:tracePt t="124728" x="1790700" y="3429000"/>
          <p14:tracePt t="124745" x="1782763" y="3421063"/>
          <p14:tracePt t="124761" x="1752600" y="3390900"/>
          <p14:tracePt t="124778" x="1722438" y="3368675"/>
          <p14:tracePt t="124795" x="1676400" y="3352800"/>
          <p14:tracePt t="124811" x="1630363" y="3336925"/>
          <p14:tracePt t="124828" x="1562100" y="3322638"/>
          <p14:tracePt t="124845" x="1501775" y="3314700"/>
          <p14:tracePt t="124861" x="1417638" y="3292475"/>
          <p14:tracePt t="124878" x="1349375" y="3276600"/>
          <p14:tracePt t="124895" x="1295400" y="3254375"/>
          <p14:tracePt t="124911" x="1249363" y="3230563"/>
          <p14:tracePt t="124928" x="1203325" y="3208338"/>
          <p14:tracePt t="124945" x="1165225" y="3184525"/>
          <p14:tracePt t="124961" x="1112838" y="3162300"/>
          <p14:tracePt t="124978" x="1096963" y="3162300"/>
          <p14:tracePt t="125129" x="1096963" y="3154363"/>
          <p14:tracePt t="125137" x="1104900" y="3154363"/>
          <p14:tracePt t="125146" x="1120775" y="3154363"/>
          <p14:tracePt t="125161" x="1135063" y="3154363"/>
          <p14:tracePt t="125178" x="1165225" y="3146425"/>
          <p14:tracePt t="125195" x="1203325" y="3140075"/>
          <p14:tracePt t="125212" x="1227138" y="3132138"/>
          <p14:tracePt t="125228" x="1241425" y="3132138"/>
          <p14:tracePt t="125594" x="1249363" y="3132138"/>
          <p14:tracePt t="125626" x="1257300" y="3132138"/>
          <p14:tracePt t="125633" x="1265238" y="3132138"/>
          <p14:tracePt t="125645" x="1273175" y="3140075"/>
          <p14:tracePt t="125662" x="1303338" y="3154363"/>
          <p14:tracePt t="125695" x="1317625" y="3162300"/>
          <p14:tracePt t="126026" x="1325563" y="3162300"/>
          <p14:tracePt t="126033" x="1333500" y="3162300"/>
          <p14:tracePt t="126046" x="1341438" y="3162300"/>
          <p14:tracePt t="126062" x="1355725" y="3162300"/>
          <p14:tracePt t="126169" x="1363663" y="3162300"/>
          <p14:tracePt t="126185" x="1371600" y="3162300"/>
          <p14:tracePt t="126217" x="1379538" y="3162300"/>
          <p14:tracePt t="126714" x="1387475" y="3162300"/>
          <p14:tracePt t="126778" x="1393825" y="3162300"/>
          <p14:tracePt t="126809" x="1401763" y="3162300"/>
          <p14:tracePt t="126817" x="1417638" y="3162300"/>
          <p14:tracePt t="126850" x="1425575" y="3162300"/>
          <p14:tracePt t="126857" x="1439863" y="3162300"/>
          <p14:tracePt t="126865" x="1455738" y="3162300"/>
          <p14:tracePt t="126879" x="1477963" y="3162300"/>
          <p14:tracePt t="126896" x="1531938" y="3162300"/>
          <p14:tracePt t="126913" x="1622425" y="3162300"/>
          <p14:tracePt t="126930" x="1676400" y="3162300"/>
          <p14:tracePt t="126946" x="1706563" y="3162300"/>
          <p14:tracePt t="126963" x="1752600" y="3162300"/>
          <p14:tracePt t="126980" x="1790700" y="3162300"/>
          <p14:tracePt t="126996" x="1836738" y="3162300"/>
          <p14:tracePt t="127013" x="1874838" y="3162300"/>
          <p14:tracePt t="127030" x="1943100" y="3162300"/>
          <p14:tracePt t="127046" x="2035175" y="3162300"/>
          <p14:tracePt t="127063" x="2117725" y="3162300"/>
          <p14:tracePt t="127080" x="2209800" y="3162300"/>
          <p14:tracePt t="127097" x="2278063" y="3162300"/>
          <p14:tracePt t="127113" x="2370138" y="3162300"/>
          <p14:tracePt t="127130" x="2384425" y="3162300"/>
          <p14:tracePt t="127147" x="2408238" y="3132138"/>
          <p14:tracePt t="127163" x="2460625" y="3078163"/>
          <p14:tracePt t="127180" x="2506663" y="3040063"/>
          <p14:tracePt t="127196" x="2568575" y="3009900"/>
          <p14:tracePt t="127213" x="2606675" y="2994025"/>
          <p14:tracePt t="127230" x="2620963" y="2979738"/>
          <p14:tracePt t="127247" x="2636838" y="2971800"/>
          <p14:tracePt t="127263" x="2636838" y="2963863"/>
          <p14:tracePt t="127280" x="2644775" y="2949575"/>
          <p14:tracePt t="127297" x="2644775" y="2933700"/>
          <p14:tracePt t="127313" x="2651125" y="2865438"/>
          <p14:tracePt t="127330" x="2651125" y="2773363"/>
          <p14:tracePt t="127347" x="2651125" y="2667000"/>
          <p14:tracePt t="127363" x="2651125" y="2574925"/>
          <p14:tracePt t="127380" x="2651125" y="2484438"/>
          <p14:tracePt t="127397" x="2651125" y="2400300"/>
          <p14:tracePt t="127413" x="2620963" y="2346325"/>
          <p14:tracePt t="127430" x="2582863" y="2278063"/>
          <p14:tracePt t="127447" x="2568575" y="2225675"/>
          <p14:tracePt t="127463" x="2552700" y="2171700"/>
          <p14:tracePt t="127480" x="2552700" y="2111375"/>
          <p14:tracePt t="127497" x="2552700" y="2035175"/>
          <p14:tracePt t="127513" x="2552700" y="1935163"/>
          <p14:tracePt t="127530" x="2552700" y="1874838"/>
          <p14:tracePt t="127547" x="2552700" y="1812925"/>
          <p14:tracePt t="127563" x="2552700" y="1774825"/>
          <p14:tracePt t="127580" x="2552700" y="1752600"/>
          <p14:tracePt t="127597" x="2544763" y="1730375"/>
          <p14:tracePt t="127613" x="2544763" y="1698625"/>
          <p14:tracePt t="127630" x="2544763" y="1684338"/>
          <p14:tracePt t="127647" x="2552700" y="1646238"/>
          <p14:tracePt t="127663" x="2552700" y="1638300"/>
          <p14:tracePt t="127680" x="2560638" y="1616075"/>
          <p14:tracePt t="127697" x="2560638" y="1570038"/>
          <p14:tracePt t="127714" x="2560638" y="1531938"/>
          <p14:tracePt t="127730" x="2560638" y="1501775"/>
          <p14:tracePt t="127747" x="2560638" y="1463675"/>
          <p14:tracePt t="127764" x="2568575" y="1439863"/>
          <p14:tracePt t="127780" x="2582863" y="1417638"/>
          <p14:tracePt t="127797" x="2590800" y="1401763"/>
          <p14:tracePt t="127814" x="2590800" y="1387475"/>
          <p14:tracePt t="127830" x="2590800" y="1363663"/>
          <p14:tracePt t="127847" x="2590800" y="1349375"/>
          <p14:tracePt t="127864" x="2590800" y="1333500"/>
          <p14:tracePt t="127880" x="2590800" y="1317625"/>
          <p14:tracePt t="127897" x="2590800" y="1303338"/>
          <p14:tracePt t="127914" x="2590800" y="1295400"/>
          <p14:tracePt t="127930" x="2590800" y="1287463"/>
          <p14:tracePt t="127947" x="2590800" y="1279525"/>
          <p14:tracePt t="127964" x="2590800" y="1273175"/>
          <p14:tracePt t="128490" x="2598738" y="1273175"/>
          <p14:tracePt t="128994" x="2590800" y="1287463"/>
          <p14:tracePt t="129001" x="2536825" y="1325563"/>
          <p14:tracePt t="129015" x="2498725" y="1371600"/>
          <p14:tracePt t="129031" x="2384425" y="1485900"/>
          <p14:tracePt t="129048" x="2247900" y="1616075"/>
          <p14:tracePt t="129065" x="2125663" y="1736725"/>
          <p14:tracePt t="129081" x="1973263" y="1882775"/>
          <p14:tracePt t="129098" x="1897063" y="1958975"/>
          <p14:tracePt t="129115" x="1844675" y="2011363"/>
          <p14:tracePt t="129131" x="1798638" y="2057400"/>
          <p14:tracePt t="129148" x="1782763" y="2095500"/>
          <p14:tracePt t="129165" x="1782763" y="2133600"/>
          <p14:tracePt t="129181" x="1782763" y="2179638"/>
          <p14:tracePt t="129198" x="1790700" y="2225675"/>
          <p14:tracePt t="129215" x="1812925" y="2255838"/>
          <p14:tracePt t="129231" x="1812925" y="2278063"/>
          <p14:tracePt t="129248" x="1820863" y="2301875"/>
          <p14:tracePt t="129265" x="1828800" y="2324100"/>
          <p14:tracePt t="129281" x="1828800" y="2346325"/>
          <p14:tracePt t="129298" x="1828800" y="2354263"/>
          <p14:tracePt t="129315" x="1828800" y="2378075"/>
          <p14:tracePt t="129331" x="1828800" y="2416175"/>
          <p14:tracePt t="129348" x="1828800" y="2468563"/>
          <p14:tracePt t="129365" x="1828800" y="2544763"/>
          <p14:tracePt t="129382" x="1828800" y="2651125"/>
          <p14:tracePt t="129398" x="1812925" y="2773363"/>
          <p14:tracePt t="129415" x="1790700" y="2917825"/>
          <p14:tracePt t="129432" x="1760538" y="3040063"/>
          <p14:tracePt t="129448" x="1714500" y="3132138"/>
          <p14:tracePt t="129465" x="1706563" y="3222625"/>
          <p14:tracePt t="129482" x="1684338" y="3268663"/>
          <p14:tracePt t="129498" x="1668463" y="3284538"/>
          <p14:tracePt t="129515" x="1668463" y="3298825"/>
          <p14:tracePt t="129532" x="1668463" y="3306763"/>
          <p14:tracePt t="129548" x="1668463" y="3322638"/>
          <p14:tracePt t="129565" x="1684338" y="3322638"/>
          <p14:tracePt t="129582" x="1698625" y="3336925"/>
          <p14:tracePt t="129598" x="1706563" y="3352800"/>
          <p14:tracePt t="129615" x="1714500" y="3375025"/>
          <p14:tracePt t="129632" x="1714500" y="3390900"/>
          <p14:tracePt t="129649" x="1730375" y="3413125"/>
          <p14:tracePt t="129665" x="1730375" y="3421063"/>
          <p14:tracePt t="129682" x="1752600" y="3436938"/>
          <p14:tracePt t="129698" x="1760538" y="3436938"/>
          <p14:tracePt t="129732" x="1768475" y="3436938"/>
          <p14:tracePt t="129748" x="1774825" y="3436938"/>
          <p14:tracePt t="129770" x="1782763" y="3444875"/>
          <p14:tracePt t="129782" x="1790700" y="3459163"/>
          <p14:tracePt t="129798" x="1806575" y="3475038"/>
          <p14:tracePt t="129815" x="1828800" y="3475038"/>
          <p14:tracePt t="129832" x="1866900" y="3497263"/>
          <p14:tracePt t="129849" x="1905000" y="3513138"/>
          <p14:tracePt t="129865" x="1965325" y="3543300"/>
          <p14:tracePt t="129882" x="2019300" y="3565525"/>
          <p14:tracePt t="129899" x="2073275" y="3589338"/>
          <p14:tracePt t="129915" x="2117725" y="3619500"/>
          <p14:tracePt t="129932" x="2149475" y="3635375"/>
          <p14:tracePt t="129949" x="2179638" y="3657600"/>
          <p14:tracePt t="129965" x="2209800" y="3673475"/>
          <p14:tracePt t="129982" x="2217738" y="3673475"/>
          <p14:tracePt t="129999" x="2225675" y="3679825"/>
          <p14:tracePt t="130137" x="2217738" y="3679825"/>
          <p14:tracePt t="130161" x="2209800" y="3679825"/>
          <p14:tracePt t="130169" x="2209800" y="3673475"/>
          <p14:tracePt t="130182" x="2201863" y="3665538"/>
          <p14:tracePt t="130199" x="2187575" y="3657600"/>
          <p14:tracePt t="130216" x="2179638" y="3649663"/>
          <p14:tracePt t="130232" x="2163763" y="3635375"/>
          <p14:tracePt t="130249" x="2141538" y="3619500"/>
          <p14:tracePt t="130266" x="2125663" y="3603625"/>
          <p14:tracePt t="130283" x="2125663" y="3597275"/>
          <p14:tracePt t="130299" x="2111375" y="3589338"/>
          <p14:tracePt t="130316" x="2095500" y="3581400"/>
          <p14:tracePt t="130586" x="2087563" y="3565525"/>
          <p14:tracePt t="130593" x="2073275" y="3551238"/>
          <p14:tracePt t="130601" x="2065338" y="3527425"/>
          <p14:tracePt t="130616" x="2057400" y="3521075"/>
          <p14:tracePt t="130633" x="2057400" y="3467100"/>
          <p14:tracePt t="130649" x="2057400" y="3375025"/>
          <p14:tracePt t="130666" x="2095500" y="3322638"/>
          <p14:tracePt t="130683" x="2117725" y="3268663"/>
          <p14:tracePt t="130699" x="2141538" y="3230563"/>
          <p14:tracePt t="130716" x="2171700" y="3178175"/>
          <p14:tracePt t="130733" x="2201863" y="3140075"/>
          <p14:tracePt t="130749" x="2247900" y="3124200"/>
          <p14:tracePt t="130766" x="2255838" y="3124200"/>
          <p14:tracePt t="130825" x="2255838" y="3132138"/>
          <p14:tracePt t="130873" x="2255838" y="3140075"/>
          <p14:tracePt t="130881" x="2255838" y="3154363"/>
          <p14:tracePt t="130889" x="2239963" y="3162300"/>
          <p14:tracePt t="130899" x="2232025" y="3178175"/>
          <p14:tracePt t="130916" x="2193925" y="3216275"/>
          <p14:tracePt t="130933" x="2163763" y="3246438"/>
          <p14:tracePt t="130949" x="2141538" y="3260725"/>
          <p14:tracePt t="130993" x="2149475" y="3260725"/>
          <p14:tracePt t="131001" x="2163763" y="3254375"/>
          <p14:tracePt t="131017" x="2179638" y="3246438"/>
          <p14:tracePt t="131033" x="2201863" y="3246438"/>
          <p14:tracePt t="131050" x="2217738" y="3254375"/>
          <p14:tracePt t="131066" x="2225675" y="3260725"/>
          <p14:tracePt t="131083" x="2225675" y="3268663"/>
          <p14:tracePt t="131185" x="2232025" y="3268663"/>
          <p14:tracePt t="131193" x="2247900" y="3254375"/>
          <p14:tracePt t="131201" x="2263775" y="3246438"/>
          <p14:tracePt t="131217" x="2278063" y="3230563"/>
          <p14:tracePt t="131233" x="2332038" y="3208338"/>
          <p14:tracePt t="131305" x="2339975" y="3208338"/>
          <p14:tracePt t="131313" x="2346325" y="3208338"/>
          <p14:tracePt t="131321" x="2346325" y="3200400"/>
          <p14:tracePt t="131417" x="2346325" y="3208338"/>
          <p14:tracePt t="131642" x="2346325" y="3216275"/>
          <p14:tracePt t="131769" x="2346325" y="3222625"/>
          <p14:tracePt t="131777" x="2346325" y="3238500"/>
          <p14:tracePt t="131785" x="2332038" y="3238500"/>
          <p14:tracePt t="131800" x="2332038" y="3260725"/>
          <p14:tracePt t="131817" x="2286000" y="3298825"/>
          <p14:tracePt t="131834" x="2263775" y="3314700"/>
          <p14:tracePt t="131850" x="2263775" y="3330575"/>
          <p14:tracePt t="131867" x="2239963" y="3336925"/>
          <p14:tracePt t="131884" x="2232025" y="3336925"/>
          <p14:tracePt t="131900" x="2225675" y="3336925"/>
          <p14:tracePt t="131917" x="2217738" y="3352800"/>
          <p14:tracePt t="131934" x="2209800" y="3368675"/>
          <p14:tracePt t="131950" x="2209800" y="3390900"/>
          <p14:tracePt t="131967" x="2209800" y="3413125"/>
          <p14:tracePt t="131984" x="2209800" y="3444875"/>
          <p14:tracePt t="132000" x="2209800" y="3467100"/>
          <p14:tracePt t="132017" x="2239963" y="3505200"/>
          <p14:tracePt t="132034" x="2255838" y="3527425"/>
          <p14:tracePt t="132050" x="2263775" y="3535363"/>
          <p14:tracePt t="132067" x="2293938" y="3559175"/>
          <p14:tracePt t="132084" x="2293938" y="3565525"/>
          <p14:tracePt t="132100" x="2293938" y="3573463"/>
          <p14:tracePt t="132117" x="2293938" y="3581400"/>
          <p14:tracePt t="132161" x="2293938" y="3589338"/>
          <p14:tracePt t="132442" x="2301875" y="3603625"/>
          <p14:tracePt t="132457" x="2301875" y="3627438"/>
          <p14:tracePt t="132465" x="2301875" y="3649663"/>
          <p14:tracePt t="132473" x="2301875" y="3657600"/>
          <p14:tracePt t="132484" x="2301875" y="3679825"/>
          <p14:tracePt t="132501" x="2308225" y="3741738"/>
          <p14:tracePt t="132517" x="2308225" y="3817938"/>
          <p14:tracePt t="132534" x="2308225" y="3924300"/>
          <p14:tracePt t="132551" x="2332038" y="4022725"/>
          <p14:tracePt t="132567" x="2346325" y="4106863"/>
          <p14:tracePt t="132584" x="2370138" y="4183063"/>
          <p14:tracePt t="132601" x="2408238" y="4259263"/>
          <p14:tracePt t="132617" x="2416175" y="4283075"/>
          <p14:tracePt t="132657" x="2416175" y="4289425"/>
          <p14:tracePt t="132667" x="2422525" y="4289425"/>
          <p14:tracePt t="132684" x="2430463" y="4305300"/>
          <p14:tracePt t="132701" x="2430463" y="4313238"/>
          <p14:tracePt t="132718" x="2430463" y="4321175"/>
          <p14:tracePt t="132737" x="2430463" y="4327525"/>
          <p14:tracePt t="132785" x="2438400" y="4335463"/>
          <p14:tracePt t="132793" x="2446338" y="4335463"/>
          <p14:tracePt t="132801" x="2454275" y="4343400"/>
          <p14:tracePt t="132818" x="2454275" y="4359275"/>
          <p14:tracePt t="132857" x="2446338" y="4343400"/>
          <p14:tracePt t="132868" x="2430463" y="4321175"/>
          <p14:tracePt t="132884" x="2384425" y="4267200"/>
          <p14:tracePt t="132901" x="2354263" y="4221163"/>
          <p14:tracePt t="132918" x="2308225" y="4152900"/>
          <p14:tracePt t="132934" x="2308225" y="4106863"/>
          <p14:tracePt t="132951" x="2286000" y="4054475"/>
          <p14:tracePt t="132968" x="2286000" y="4038600"/>
          <p14:tracePt t="132985" x="2286000" y="4030663"/>
          <p14:tracePt t="133001" x="2270125" y="4016375"/>
          <p14:tracePt t="133018" x="2270125" y="4000500"/>
          <p14:tracePt t="133034" x="2270125" y="3970338"/>
          <p14:tracePt t="133051" x="2270125" y="3932238"/>
          <p14:tracePt t="133068" x="2270125" y="3886200"/>
          <p14:tracePt t="133085" x="2270125" y="3848100"/>
          <p14:tracePt t="133101" x="2270125" y="3817938"/>
          <p14:tracePt t="133118" x="2270125" y="3779838"/>
          <p14:tracePt t="133135" x="2263775" y="3741738"/>
          <p14:tracePt t="133151" x="2263775" y="3687763"/>
          <p14:tracePt t="133168" x="2263775" y="3627438"/>
          <p14:tracePt t="133185" x="2263775" y="3581400"/>
          <p14:tracePt t="133187" x="2263775" y="3565525"/>
          <p14:tracePt t="133201" x="2263775" y="3543300"/>
          <p14:tracePt t="133218" x="2270125" y="3521075"/>
          <p14:tracePt t="133235" x="2278063" y="3497263"/>
          <p14:tracePt t="133251" x="2286000" y="3467100"/>
          <p14:tracePt t="133268" x="2293938" y="3436938"/>
          <p14:tracePt t="133285" x="2301875" y="3382963"/>
          <p14:tracePt t="133301" x="2301875" y="3352800"/>
          <p14:tracePt t="133318" x="2301875" y="3306763"/>
          <p14:tracePt t="133335" x="2301875" y="3276600"/>
          <p14:tracePt t="133351" x="2301875" y="3246438"/>
          <p14:tracePt t="133368" x="2301875" y="3200400"/>
          <p14:tracePt t="133385" x="2301875" y="3124200"/>
          <p14:tracePt t="133401" x="2316163" y="3063875"/>
          <p14:tracePt t="133418" x="2354263" y="3017838"/>
          <p14:tracePt t="133435" x="2384425" y="2979738"/>
          <p14:tracePt t="133451" x="2408238" y="2955925"/>
          <p14:tracePt t="133497" x="2416175" y="2955925"/>
          <p14:tracePt t="133505" x="2422525" y="2955925"/>
          <p14:tracePt t="133529" x="2430463" y="2979738"/>
          <p14:tracePt t="133545" x="2430463" y="2994025"/>
          <p14:tracePt t="133553" x="2438400" y="3009900"/>
          <p14:tracePt t="133569" x="2438400" y="3017838"/>
          <p14:tracePt t="133585" x="2438400" y="3055938"/>
          <p14:tracePt t="133602" x="2438400" y="3070225"/>
          <p14:tracePt t="133618" x="2438400" y="3078163"/>
          <p14:tracePt t="133635" x="2438400" y="3094038"/>
          <p14:tracePt t="133652" x="2438400" y="3101975"/>
          <p14:tracePt t="133668" x="2438400" y="3116263"/>
          <p14:tracePt t="133685" x="2438400" y="3140075"/>
          <p14:tracePt t="133702" x="2438400" y="3170238"/>
          <p14:tracePt t="133718" x="2438400" y="3192463"/>
          <p14:tracePt t="133735" x="2438400" y="3216275"/>
          <p14:tracePt t="133752" x="2438400" y="3230563"/>
          <p14:tracePt t="133769" x="2422525" y="3238500"/>
          <p14:tracePt t="133785" x="2416175" y="3246438"/>
          <p14:tracePt t="133938" x="2408238" y="3254375"/>
          <p14:tracePt t="133945" x="2400300" y="3254375"/>
          <p14:tracePt t="133953" x="2400300" y="3260725"/>
          <p14:tracePt t="133969" x="2392363" y="3260725"/>
          <p14:tracePt t="133985" x="2378075" y="3260725"/>
          <p14:tracePt t="134002" x="2370138" y="3260725"/>
          <p14:tracePt t="134217" x="2362200" y="3268663"/>
          <p14:tracePt t="134225" x="2354263" y="3276600"/>
          <p14:tracePt t="134235" x="2346325" y="3284538"/>
          <p14:tracePt t="134252" x="2316163" y="3322638"/>
          <p14:tracePt t="134269" x="2278063" y="3368675"/>
          <p14:tracePt t="134285" x="2247900" y="3413125"/>
          <p14:tracePt t="134302" x="2232025" y="3436938"/>
          <p14:tracePt t="134319" x="2217738" y="3475038"/>
          <p14:tracePt t="134336" x="2209800" y="3497263"/>
          <p14:tracePt t="134353" x="2209800" y="3505200"/>
          <p14:tracePt t="134369" x="2201863" y="3513138"/>
          <p14:tracePt t="134402" x="2193925" y="3513138"/>
          <p14:tracePt t="134419" x="2193925" y="3527425"/>
          <p14:tracePt t="134436" x="2193925" y="3535363"/>
          <p14:tracePt t="134452" x="2193925" y="3543300"/>
          <p14:tracePt t="134469" x="2193925" y="3551238"/>
          <p14:tracePt t="134486" x="2187575" y="3551238"/>
          <p14:tracePt t="134519" x="2179638" y="3551238"/>
          <p14:tracePt t="134536" x="2171700" y="3551238"/>
          <p14:tracePt t="134553" x="2163763" y="3551238"/>
          <p14:tracePt t="134569" x="2155825" y="3551238"/>
          <p14:tracePt t="135050" x="2149475" y="3551238"/>
          <p14:tracePt t="135057" x="2149475" y="3559175"/>
          <p14:tracePt t="135069" x="2141538" y="3565525"/>
          <p14:tracePt t="135086" x="2133600" y="3581400"/>
          <p14:tracePt t="135103" x="2125663" y="3603625"/>
          <p14:tracePt t="135119" x="2111375" y="3619500"/>
          <p14:tracePt t="135136" x="2111375" y="3635375"/>
          <p14:tracePt t="135153" x="2103438" y="3635375"/>
          <p14:tracePt t="135665" x="2103438" y="3627438"/>
          <p14:tracePt t="135673" x="2103438" y="3619500"/>
          <p14:tracePt t="135689" x="2103438" y="3611563"/>
          <p14:tracePt t="135703" x="2103438" y="3603625"/>
          <p14:tracePt t="135721" x="2103438" y="3597275"/>
          <p14:tracePt t="136210" x="2103438" y="3589338"/>
          <p14:tracePt t="136217" x="2103438" y="3581400"/>
          <p14:tracePt t="136241" x="2103438" y="3573463"/>
          <p14:tracePt t="136249" x="2095500" y="3565525"/>
          <p14:tracePt t="136265" x="2095500" y="3559175"/>
          <p14:tracePt t="136273" x="2095500" y="3543300"/>
          <p14:tracePt t="136287" x="2095500" y="3527425"/>
          <p14:tracePt t="136304" x="2095500" y="3482975"/>
          <p14:tracePt t="136321" x="2095500" y="3421063"/>
          <p14:tracePt t="136337" x="2117725" y="3368675"/>
          <p14:tracePt t="136354" x="2125663" y="3344863"/>
          <p14:tracePt t="136370" x="2133600" y="3344863"/>
          <p14:tracePt t="136387" x="2133600" y="3336925"/>
          <p14:tracePt t="136420" x="2141538" y="3322638"/>
          <p14:tracePt t="136437" x="2141538" y="3306763"/>
          <p14:tracePt t="136454" x="2149475" y="3292475"/>
          <p14:tracePt t="136471" x="2163763" y="3268663"/>
          <p14:tracePt t="136504" x="2179638" y="3268663"/>
          <p14:tracePt t="136521" x="2187575" y="3268663"/>
          <p14:tracePt t="136537" x="2193925" y="3254375"/>
          <p14:tracePt t="136554" x="2209800" y="3254375"/>
          <p14:tracePt t="136571" x="2217738" y="3246438"/>
          <p14:tracePt t="136587" x="2225675" y="3238500"/>
          <p14:tracePt t="136604" x="2232025" y="3238500"/>
          <p14:tracePt t="136745" x="2232025" y="3246438"/>
          <p14:tracePt t="136753" x="2232025" y="3260725"/>
          <p14:tracePt t="136761" x="2232025" y="3284538"/>
          <p14:tracePt t="136771" x="2232025" y="3292475"/>
          <p14:tracePt t="136787" x="2232025" y="3336925"/>
          <p14:tracePt t="136804" x="2232025" y="3360738"/>
          <p14:tracePt t="136821" x="2225675" y="3398838"/>
          <p14:tracePt t="136838" x="2193925" y="3429000"/>
          <p14:tracePt t="136854" x="2141538" y="3497263"/>
          <p14:tracePt t="136871" x="2065338" y="3543300"/>
          <p14:tracePt t="136888" x="2011363" y="3565525"/>
          <p14:tracePt t="136904" x="1989138" y="3565525"/>
          <p14:tracePt t="136985" x="1989138" y="3573463"/>
          <p14:tracePt t="136993" x="1997075" y="3573463"/>
          <p14:tracePt t="137004" x="2011363" y="3581400"/>
          <p14:tracePt t="137021" x="2019300" y="3589338"/>
          <p14:tracePt t="137038" x="2027238" y="3597275"/>
          <p14:tracePt t="137114" x="2035175" y="3597275"/>
          <p14:tracePt t="137121" x="2035175" y="3603625"/>
          <p14:tracePt t="137233" x="2041525" y="3603625"/>
          <p14:tracePt t="137249" x="2041525" y="3611563"/>
          <p14:tracePt t="137265" x="2041525" y="3619500"/>
          <p14:tracePt t="137273" x="2049463" y="3619500"/>
          <p14:tracePt t="137289" x="2049463" y="3627438"/>
          <p14:tracePt t="137321" x="2049463" y="3635375"/>
          <p14:tracePt t="137329" x="2041525" y="3641725"/>
          <p14:tracePt t="137345" x="2041525" y="3657600"/>
          <p14:tracePt t="137355" x="2041525" y="3673475"/>
          <p14:tracePt t="137371" x="2041525" y="3695700"/>
          <p14:tracePt t="137388" x="2035175" y="3733800"/>
          <p14:tracePt t="137405" x="2035175" y="3779838"/>
          <p14:tracePt t="137421" x="2027238" y="3832225"/>
          <p14:tracePt t="137438" x="2027238" y="3908425"/>
          <p14:tracePt t="137455" x="2027238" y="3970338"/>
          <p14:tracePt t="137471" x="2041525" y="4038600"/>
          <p14:tracePt t="137488" x="2065338" y="4114800"/>
          <p14:tracePt t="137505" x="2095500" y="4183063"/>
          <p14:tracePt t="137521" x="2125663" y="4251325"/>
          <p14:tracePt t="137538" x="2179638" y="4321175"/>
          <p14:tracePt t="137555" x="2217738" y="4381500"/>
          <p14:tracePt t="137571" x="2255838" y="4449763"/>
          <p14:tracePt t="137588" x="2324100" y="4533900"/>
          <p14:tracePt t="137605" x="2416175" y="4625975"/>
          <p14:tracePt t="137622" x="2506663" y="4724400"/>
          <p14:tracePt t="137638" x="2590800" y="4808538"/>
          <p14:tracePt t="137655" x="2636838" y="4868863"/>
          <p14:tracePt t="137672" x="2697163" y="4945063"/>
          <p14:tracePt t="137688" x="2797175" y="5045075"/>
          <p14:tracePt t="137705" x="2963863" y="5159375"/>
          <p14:tracePt t="137722" x="3070225" y="5203825"/>
          <p14:tracePt t="137738" x="3178175" y="5257800"/>
          <p14:tracePt t="137755" x="3254375" y="5303838"/>
          <p14:tracePt t="137772" x="3336925" y="5356225"/>
          <p14:tracePt t="137788" x="3406775" y="5380038"/>
          <p14:tracePt t="137805" x="3475038" y="5410200"/>
          <p14:tracePt t="137822" x="3551238" y="5432425"/>
          <p14:tracePt t="137838" x="3597275" y="5440363"/>
          <p14:tracePt t="137855" x="3657600" y="5448300"/>
          <p14:tracePt t="137872" x="3717925" y="5464175"/>
          <p14:tracePt t="137889" x="3802063" y="5464175"/>
          <p14:tracePt t="137905" x="3962400" y="5470525"/>
          <p14:tracePt t="137922" x="4054475" y="5470525"/>
          <p14:tracePt t="137938" x="4168775" y="5470525"/>
          <p14:tracePt t="137955" x="4289425" y="5470525"/>
          <p14:tracePt t="137972" x="4403725" y="5470525"/>
          <p14:tracePt t="137989" x="4541838" y="5470525"/>
          <p14:tracePt t="138005" x="4648200" y="5470525"/>
          <p14:tracePt t="138022" x="4708525" y="5456238"/>
          <p14:tracePt t="138038" x="4762500" y="5426075"/>
          <p14:tracePt t="138055" x="4800600" y="5402263"/>
          <p14:tracePt t="138072" x="4830763" y="5380038"/>
          <p14:tracePt t="138088" x="4860925" y="5372100"/>
          <p14:tracePt t="138105" x="4953000" y="5372100"/>
          <p14:tracePt t="138122" x="5029200" y="5372100"/>
          <p14:tracePt t="138139" x="5089525" y="5372100"/>
          <p14:tracePt t="138155" x="5127625" y="5364163"/>
          <p14:tracePt t="138189" x="5135563" y="5372100"/>
          <p14:tracePt t="138205" x="5143500" y="5387975"/>
          <p14:tracePt t="138222" x="5159375" y="5402263"/>
          <p14:tracePt t="138239" x="5173663" y="5418138"/>
          <p14:tracePt t="138241" x="5173663" y="5426075"/>
          <p14:tracePt t="138255" x="5181600" y="5432425"/>
          <p14:tracePt t="138272" x="5189538" y="5448300"/>
          <p14:tracePt t="138289" x="5227638" y="5464175"/>
          <p14:tracePt t="138305" x="5257800" y="5494338"/>
          <p14:tracePt t="138322" x="5303838" y="5532438"/>
          <p14:tracePt t="138339" x="5387975" y="5570538"/>
          <p14:tracePt t="138355" x="5448300" y="5584825"/>
          <p14:tracePt t="138372" x="5494338" y="5616575"/>
          <p14:tracePt t="138389" x="5540375" y="5654675"/>
          <p14:tracePt t="138405" x="5554663" y="5692775"/>
          <p14:tracePt t="138422" x="5570538" y="5737225"/>
          <p14:tracePt t="138439" x="5578475" y="5768975"/>
          <p14:tracePt t="138456" x="5578475" y="5807075"/>
          <p14:tracePt t="138472" x="5578475" y="5851525"/>
          <p14:tracePt t="138489" x="5562600" y="5927725"/>
          <p14:tracePt t="138506" x="5532438" y="5965825"/>
          <p14:tracePt t="138522" x="5502275" y="6011863"/>
          <p14:tracePt t="138539" x="5464175" y="6057900"/>
          <p14:tracePt t="138556" x="5402263" y="6103938"/>
          <p14:tracePt t="138572" x="5334000" y="6156325"/>
          <p14:tracePt t="138589" x="5235575" y="6194425"/>
          <p14:tracePt t="138606" x="5121275" y="6232525"/>
          <p14:tracePt t="138622" x="4991100" y="6248400"/>
          <p14:tracePt t="138639" x="4830763" y="6248400"/>
          <p14:tracePt t="138656" x="4702175" y="6248400"/>
          <p14:tracePt t="138673" x="4511675" y="6240463"/>
          <p14:tracePt t="138689" x="4449763" y="6226175"/>
          <p14:tracePt t="138706" x="4403725" y="6218238"/>
          <p14:tracePt t="138722" x="4373563" y="6202363"/>
          <p14:tracePt t="138739" x="4335463" y="6188075"/>
          <p14:tracePt t="138756" x="4305300" y="6180138"/>
          <p14:tracePt t="138772" x="4229100" y="6156325"/>
          <p14:tracePt t="138789" x="4175125" y="6149975"/>
          <p14:tracePt t="138806" x="4068763" y="6142038"/>
          <p14:tracePt t="138822" x="3940175" y="6134100"/>
          <p14:tracePt t="138839" x="3794125" y="6118225"/>
          <p14:tracePt t="138856" x="3641725" y="6103938"/>
          <p14:tracePt t="138873" x="3535363" y="6088063"/>
          <p14:tracePt t="138889" x="3444875" y="6073775"/>
          <p14:tracePt t="138906" x="3398838" y="6057900"/>
          <p14:tracePt t="138922" x="3368675" y="6042025"/>
          <p14:tracePt t="138939" x="3360738" y="6011863"/>
          <p14:tracePt t="138956" x="3360738" y="5989638"/>
          <p14:tracePt t="138973" x="3360738" y="5951538"/>
          <p14:tracePt t="138989" x="3352800" y="5897563"/>
          <p14:tracePt t="139006" x="3344863" y="5837238"/>
          <p14:tracePt t="139023" x="3336925" y="5799138"/>
          <p14:tracePt t="139039" x="3330575" y="5737225"/>
          <p14:tracePt t="139056" x="3330575" y="5684838"/>
          <p14:tracePt t="139073" x="3322638" y="5638800"/>
          <p14:tracePt t="139089" x="3322638" y="5546725"/>
          <p14:tracePt t="139106" x="3322638" y="5494338"/>
          <p14:tracePt t="139123" x="3322638" y="5464175"/>
          <p14:tracePt t="139139" x="3314700" y="5410200"/>
          <p14:tracePt t="139156" x="3314700" y="5364163"/>
          <p14:tracePt t="139173" x="3306763" y="5318125"/>
          <p14:tracePt t="139189" x="3306763" y="5249863"/>
          <p14:tracePt t="139206" x="3306763" y="5203825"/>
          <p14:tracePt t="139223" x="3322638" y="5151438"/>
          <p14:tracePt t="139240" x="3336925" y="5089525"/>
          <p14:tracePt t="139242" x="3336925" y="5051425"/>
          <p14:tracePt t="139256" x="3352800" y="5029200"/>
          <p14:tracePt t="139273" x="3360738" y="4945063"/>
          <p14:tracePt t="139290" x="3360738" y="4899025"/>
          <p14:tracePt t="139306" x="3375025" y="4854575"/>
          <p14:tracePt t="139323" x="3390900" y="4816475"/>
          <p14:tracePt t="139340" x="3398838" y="4770438"/>
          <p14:tracePt t="139356" x="3429000" y="4716463"/>
          <p14:tracePt t="139373" x="3451225" y="4670425"/>
          <p14:tracePt t="139390" x="3489325" y="4625975"/>
          <p14:tracePt t="139406" x="3543300" y="4579938"/>
          <p14:tracePt t="139423" x="3603625" y="4511675"/>
          <p14:tracePt t="139440" x="3679825" y="4457700"/>
          <p14:tracePt t="139456" x="3787775" y="4397375"/>
          <p14:tracePt t="139473" x="3940175" y="4305300"/>
          <p14:tracePt t="139490" x="4030663" y="4251325"/>
          <p14:tracePt t="139506" x="4144963" y="4191000"/>
          <p14:tracePt t="139523" x="4244975" y="4160838"/>
          <p14:tracePt t="139540" x="4327525" y="4122738"/>
          <p14:tracePt t="139556" x="4419600" y="4092575"/>
          <p14:tracePt t="139573" x="4473575" y="4068763"/>
          <p14:tracePt t="139590" x="4511675" y="4060825"/>
          <p14:tracePt t="139606" x="4525963" y="4060825"/>
          <p14:tracePt t="139623" x="4556125" y="4060825"/>
          <p14:tracePt t="139640" x="4579938" y="4060825"/>
          <p14:tracePt t="139656" x="4594225" y="4054475"/>
          <p14:tracePt t="139673" x="4670425" y="4046538"/>
          <p14:tracePt t="139690" x="4740275" y="4046538"/>
          <p14:tracePt t="139706" x="4800600" y="4046538"/>
          <p14:tracePt t="139723" x="4868863" y="4038600"/>
          <p14:tracePt t="139740" x="4930775" y="4038600"/>
          <p14:tracePt t="139757" x="4960938" y="4038600"/>
          <p14:tracePt t="139773" x="5006975" y="4038600"/>
          <p14:tracePt t="139790" x="5021263" y="4038600"/>
          <p14:tracePt t="139807" x="5037138" y="4038600"/>
          <p14:tracePt t="139823" x="5089525" y="4054475"/>
          <p14:tracePt t="139840" x="5151438" y="4060825"/>
          <p14:tracePt t="139857" x="5280025" y="4098925"/>
          <p14:tracePt t="139873" x="5380038" y="4114800"/>
          <p14:tracePt t="139890" x="5464175" y="4144963"/>
          <p14:tracePt t="139907" x="5546725" y="4152900"/>
          <p14:tracePt t="139923" x="5608638" y="4168775"/>
          <p14:tracePt t="139940" x="5668963" y="4183063"/>
          <p14:tracePt t="139957" x="5745163" y="4206875"/>
          <p14:tracePt t="139973" x="5813425" y="4221163"/>
          <p14:tracePt t="139990" x="5883275" y="4251325"/>
          <p14:tracePt t="140007" x="5921375" y="4283075"/>
          <p14:tracePt t="140023" x="5965825" y="4313238"/>
          <p14:tracePt t="140040" x="6011863" y="4365625"/>
          <p14:tracePt t="140057" x="6103938" y="4473575"/>
          <p14:tracePt t="140074" x="6156325" y="4549775"/>
          <p14:tracePt t="140090" x="6180138" y="4625975"/>
          <p14:tracePt t="140107" x="6180138" y="4716463"/>
          <p14:tracePt t="140124" x="6188075" y="4816475"/>
          <p14:tracePt t="140140" x="6188075" y="4876800"/>
          <p14:tracePt t="140157" x="6202363" y="4914900"/>
          <p14:tracePt t="140174" x="6226175" y="4975225"/>
          <p14:tracePt t="140190" x="6240463" y="5037138"/>
          <p14:tracePt t="140207" x="6264275" y="5113338"/>
          <p14:tracePt t="140224" x="6270625" y="5151438"/>
          <p14:tracePt t="140240" x="6270625" y="5211763"/>
          <p14:tracePt t="140243" x="6270625" y="5235575"/>
          <p14:tracePt t="140257" x="6270625" y="5311775"/>
          <p14:tracePt t="140274" x="6270625" y="5364163"/>
          <p14:tracePt t="140290" x="6270625" y="5432425"/>
          <p14:tracePt t="140307" x="6264275" y="5464175"/>
          <p14:tracePt t="140324" x="6248400" y="5494338"/>
          <p14:tracePt t="140340" x="6240463" y="5524500"/>
          <p14:tracePt t="140357" x="6226175" y="5562600"/>
          <p14:tracePt t="140374" x="6210300" y="5592763"/>
          <p14:tracePt t="140390" x="6188075" y="5630863"/>
          <p14:tracePt t="140407" x="6164263" y="5676900"/>
          <p14:tracePt t="140424" x="6149975" y="5715000"/>
          <p14:tracePt t="140440" x="6126163" y="5761038"/>
          <p14:tracePt t="140457" x="6049963" y="5829300"/>
          <p14:tracePt t="140474" x="5973763" y="5889625"/>
          <p14:tracePt t="140490" x="5889625" y="5959475"/>
          <p14:tracePt t="140507" x="5813425" y="6019800"/>
          <p14:tracePt t="140524" x="5730875" y="6096000"/>
          <p14:tracePt t="140540" x="5622925" y="6149975"/>
          <p14:tracePt t="140557" x="5524500" y="6188075"/>
          <p14:tracePt t="140574" x="5426075" y="6240463"/>
          <p14:tracePt t="140591" x="5311775" y="6278563"/>
          <p14:tracePt t="140607" x="5189538" y="6286500"/>
          <p14:tracePt t="140624" x="5097463" y="6302375"/>
          <p14:tracePt t="140641" x="5006975" y="6302375"/>
          <p14:tracePt t="140657" x="4892675" y="6302375"/>
          <p14:tracePt t="140674" x="4822825" y="6302375"/>
          <p14:tracePt t="140691" x="4754563" y="6302375"/>
          <p14:tracePt t="140707" x="4694238" y="6294438"/>
          <p14:tracePt t="140724" x="4625975" y="6286500"/>
          <p14:tracePt t="140741" x="4579938" y="6278563"/>
          <p14:tracePt t="140757" x="4533900" y="6270625"/>
          <p14:tracePt t="140774" x="4465638" y="6256338"/>
          <p14:tracePt t="140791" x="4397375" y="6226175"/>
          <p14:tracePt t="140807" x="4313238" y="6210300"/>
          <p14:tracePt t="140824" x="4267200" y="6202363"/>
          <p14:tracePt t="140841" x="4191000" y="6188075"/>
          <p14:tracePt t="140857" x="4152900" y="6180138"/>
          <p14:tracePt t="140874" x="4092575" y="6156325"/>
          <p14:tracePt t="140891" x="4038600" y="6149975"/>
          <p14:tracePt t="140907" x="3984625" y="6126163"/>
          <p14:tracePt t="140924" x="3916363" y="6111875"/>
          <p14:tracePt t="140941" x="3878263" y="6096000"/>
          <p14:tracePt t="140958" x="3856038" y="6088063"/>
          <p14:tracePt t="140974" x="3832225" y="6073775"/>
          <p14:tracePt t="140991" x="3802063" y="6057900"/>
          <p14:tracePt t="141008" x="3741738" y="6027738"/>
          <p14:tracePt t="141025" x="3665538" y="6003925"/>
          <p14:tracePt t="141041" x="3573463" y="5973763"/>
          <p14:tracePt t="141058" x="3521075" y="5959475"/>
          <p14:tracePt t="141074" x="3467100" y="5913438"/>
          <p14:tracePt t="141091" x="3421063" y="5875338"/>
          <p14:tracePt t="141108" x="3390900" y="5859463"/>
          <p14:tracePt t="141124" x="3368675" y="5837238"/>
          <p14:tracePt t="141141" x="3368675" y="5821363"/>
          <p14:tracePt t="141158" x="3360738" y="5791200"/>
          <p14:tracePt t="141174" x="3360738" y="5768975"/>
          <p14:tracePt t="141191" x="3360738" y="5761038"/>
          <p14:tracePt t="141208" x="3360738" y="5737225"/>
          <p14:tracePt t="141225" x="3352800" y="5707063"/>
          <p14:tracePt t="141241" x="3352800" y="5692775"/>
          <p14:tracePt t="141258" x="3352800" y="5684838"/>
          <p14:tracePt t="141513" x="3360738" y="5684838"/>
          <p14:tracePt t="141521" x="3382963" y="5699125"/>
          <p14:tracePt t="141529" x="3398838" y="5715000"/>
          <p14:tracePt t="141541" x="3421063" y="5722938"/>
          <p14:tracePt t="141558" x="3521075" y="5783263"/>
          <p14:tracePt t="141575" x="3627438" y="5851525"/>
          <p14:tracePt t="141591" x="3703638" y="5875338"/>
          <p14:tracePt t="141608" x="3725863" y="5889625"/>
          <p14:tracePt t="141625" x="3825875" y="5897563"/>
          <p14:tracePt t="141641" x="3916363" y="5913438"/>
          <p14:tracePt t="141658" x="4016375" y="5913438"/>
          <p14:tracePt t="141675" x="4130675" y="5921375"/>
          <p14:tracePt t="141691" x="4183063" y="5935663"/>
          <p14:tracePt t="141708" x="4221163" y="5943600"/>
          <p14:tracePt t="141725" x="4229100" y="5943600"/>
          <p14:tracePt t="141777" x="4237038" y="5943600"/>
          <p14:tracePt t="141793" x="4251325" y="5943600"/>
          <p14:tracePt t="141801" x="4297363" y="5943600"/>
          <p14:tracePt t="141809" x="4321175" y="5943600"/>
          <p14:tracePt t="141825" x="4441825" y="5927725"/>
          <p14:tracePt t="141842" x="4541838" y="5897563"/>
          <p14:tracePt t="141858" x="4618038" y="5875338"/>
          <p14:tracePt t="141875" x="4694238" y="5845175"/>
          <p14:tracePt t="141892" x="4770438" y="5799138"/>
          <p14:tracePt t="141908" x="4838700" y="5730875"/>
          <p14:tracePt t="141925" x="4937125" y="5630863"/>
          <p14:tracePt t="141942" x="5037138" y="5524500"/>
          <p14:tracePt t="141958" x="5059363" y="5464175"/>
          <p14:tracePt t="142009" x="5059363" y="5494338"/>
          <p14:tracePt t="142017" x="5059363" y="5508625"/>
          <p14:tracePt t="142025" x="5075238" y="5516563"/>
          <p14:tracePt t="142042" x="5127625" y="5486400"/>
          <p14:tracePt t="142058" x="5135563" y="5478463"/>
          <p14:tracePt t="142075" x="5135563" y="5470525"/>
          <p14:tracePt t="142121" x="5135563" y="5464175"/>
          <p14:tracePt t="142353" x="5127625" y="5464175"/>
          <p14:tracePt t="142377" x="5121275" y="5464175"/>
          <p14:tracePt t="142394" x="5113338" y="5464175"/>
          <p14:tracePt t="142465" x="5105400" y="5464175"/>
          <p14:tracePt t="142481" x="5097463" y="5464175"/>
          <p14:tracePt t="142537" x="5089525" y="5464175"/>
          <p14:tracePt t="142545" x="5083175" y="5464175"/>
          <p14:tracePt t="142559" x="5075238" y="5464175"/>
          <p14:tracePt t="142575" x="5059363" y="5464175"/>
          <p14:tracePt t="142592" x="5045075" y="5464175"/>
          <p14:tracePt t="142609" x="5029200" y="5470525"/>
          <p14:tracePt t="142625" x="5021263" y="5470525"/>
          <p14:tracePt t="142642" x="5006975" y="5470525"/>
          <p14:tracePt t="142676" x="4991100" y="5486400"/>
          <p14:tracePt t="142692" x="4968875" y="5516563"/>
          <p14:tracePt t="142929" x="4983163" y="5516563"/>
          <p14:tracePt t="142937" x="4999038" y="5502275"/>
          <p14:tracePt t="142945" x="5021263" y="5494338"/>
          <p14:tracePt t="142959" x="5037138" y="5478463"/>
          <p14:tracePt t="142976" x="5075238" y="5478463"/>
          <p14:tracePt t="142992" x="5083175" y="5478463"/>
          <p14:tracePt t="143521" x="5083175" y="5470525"/>
          <p14:tracePt t="143529" x="5083175" y="5464175"/>
          <p14:tracePt t="143545" x="5075238" y="5464175"/>
          <p14:tracePt t="143560" x="5059363" y="5456238"/>
          <p14:tracePt t="143576" x="5037138" y="5448300"/>
          <p14:tracePt t="143593" x="5006975" y="5448300"/>
          <p14:tracePt t="145121" x="5006975" y="5440363"/>
          <p14:tracePt t="145129" x="5006975" y="5426075"/>
          <p14:tracePt t="145144" x="5006975" y="5410200"/>
          <p14:tracePt t="145161" x="5006975" y="5356225"/>
          <p14:tracePt t="145178" x="4975225" y="5326063"/>
          <p14:tracePt t="145194" x="4960938" y="5295900"/>
          <p14:tracePt t="145211" x="4953000" y="5295900"/>
          <p14:tracePt t="145244" x="4953000" y="5280025"/>
          <p14:tracePt t="145278" x="4937125" y="5273675"/>
          <p14:tracePt t="145294" x="4922838" y="5273675"/>
          <p14:tracePt t="145297" x="4906963" y="5273675"/>
          <p14:tracePt t="145311" x="4906963" y="5265738"/>
          <p14:tracePt t="145328" x="4899025" y="5265738"/>
          <p14:tracePt t="145441" x="4899025" y="5273675"/>
          <p14:tracePt t="145457" x="4899025" y="5280025"/>
          <p14:tracePt t="145465" x="4906963" y="5287963"/>
          <p14:tracePt t="145478" x="4922838" y="5287963"/>
          <p14:tracePt t="145494" x="4930775" y="5295900"/>
          <p14:tracePt t="145681" x="4922838" y="5303838"/>
          <p14:tracePt t="145689" x="4914900" y="5303838"/>
          <p14:tracePt t="145745" x="4906963" y="5295900"/>
          <p14:tracePt t="145753" x="4899025" y="5273675"/>
          <p14:tracePt t="145761" x="4884738" y="5241925"/>
          <p14:tracePt t="145778" x="4868863" y="5181600"/>
          <p14:tracePt t="145795" x="4838700" y="5075238"/>
          <p14:tracePt t="145811" x="4808538" y="4937125"/>
          <p14:tracePt t="145828" x="4746625" y="4800600"/>
          <p14:tracePt t="145845" x="4686300" y="4648200"/>
          <p14:tracePt t="145861" x="4664075" y="4511675"/>
          <p14:tracePt t="145878" x="4640263" y="4389438"/>
          <p14:tracePt t="145895" x="4625975" y="4251325"/>
          <p14:tracePt t="145912" x="4602163" y="4144963"/>
          <p14:tracePt t="145928" x="4587875" y="4038600"/>
          <p14:tracePt t="145945" x="4541838" y="3856038"/>
          <p14:tracePt t="145961" x="4495800" y="3741738"/>
          <p14:tracePt t="145978" x="4465638" y="3619500"/>
          <p14:tracePt t="145995" x="4419600" y="3505200"/>
          <p14:tracePt t="146012" x="4381500" y="3406775"/>
          <p14:tracePt t="146028" x="4335463" y="3314700"/>
          <p14:tracePt t="146045" x="4313238" y="3254375"/>
          <p14:tracePt t="146062" x="4275138" y="3178175"/>
          <p14:tracePt t="146078" x="4244975" y="3108325"/>
          <p14:tracePt t="146095" x="4229100" y="3070225"/>
          <p14:tracePt t="146112" x="4213225" y="3009900"/>
          <p14:tracePt t="146128" x="4198938" y="2955925"/>
          <p14:tracePt t="146145" x="4160838" y="2849563"/>
          <p14:tracePt t="146162" x="4106863" y="2781300"/>
          <p14:tracePt t="146178" x="4060825" y="2689225"/>
          <p14:tracePt t="146195" x="4008438" y="2613025"/>
          <p14:tracePt t="146212" x="3954463" y="2536825"/>
          <p14:tracePt t="146228" x="3908425" y="2454275"/>
          <p14:tracePt t="146245" x="3894138" y="2392363"/>
          <p14:tracePt t="146262" x="3886200" y="2324100"/>
          <p14:tracePt t="146279" x="3863975" y="2270125"/>
          <p14:tracePt t="146295" x="3856038" y="2225675"/>
          <p14:tracePt t="146297" x="3848100" y="2201863"/>
          <p14:tracePt t="146312" x="3840163" y="2187575"/>
          <p14:tracePt t="146328" x="3825875" y="2155825"/>
          <p14:tracePt t="146345" x="3802063" y="2117725"/>
          <p14:tracePt t="146362" x="3771900" y="2095500"/>
          <p14:tracePt t="146378" x="3749675" y="2065338"/>
          <p14:tracePt t="146395" x="3741738" y="2049463"/>
          <p14:tracePt t="146412" x="3733800" y="2027238"/>
          <p14:tracePt t="146429" x="3711575" y="2003425"/>
          <p14:tracePt t="146445" x="3703638" y="1981200"/>
          <p14:tracePt t="146462" x="3687763" y="1951038"/>
          <p14:tracePt t="146479" x="3679825" y="1912938"/>
          <p14:tracePt t="146495" x="3679825" y="1882775"/>
          <p14:tracePt t="146512" x="3679825" y="1828800"/>
          <p14:tracePt t="146529" x="3679825" y="1812925"/>
          <p14:tracePt t="146545" x="3679825" y="1790700"/>
          <p14:tracePt t="146562" x="3679825" y="1768475"/>
          <p14:tracePt t="146579" x="3679825" y="1744663"/>
          <p14:tracePt t="146595" x="3679825" y="1698625"/>
          <p14:tracePt t="146612" x="3679825" y="1660525"/>
          <p14:tracePt t="146629" x="3679825" y="1630363"/>
          <p14:tracePt t="146645" x="3679825" y="1600200"/>
          <p14:tracePt t="146662" x="3679825" y="1577975"/>
          <p14:tracePt t="146679" x="3679825" y="1562100"/>
          <p14:tracePt t="146696" x="3679825" y="1531938"/>
          <p14:tracePt t="146712" x="3679825" y="1508125"/>
          <p14:tracePt t="146729" x="3679825" y="1477963"/>
          <p14:tracePt t="146745" x="3679825" y="1463675"/>
          <p14:tracePt t="146762" x="3679825" y="1439863"/>
          <p14:tracePt t="146779" x="3679825" y="1401763"/>
          <p14:tracePt t="146795" x="3679825" y="1379538"/>
          <p14:tracePt t="146812" x="3679825" y="1363663"/>
          <p14:tracePt t="146829" x="3679825" y="1349375"/>
          <p14:tracePt t="146846" x="3687763" y="1349375"/>
          <p14:tracePt t="147025" x="3695700" y="1349375"/>
          <p14:tracePt t="147314" x="3703638" y="1349375"/>
          <p14:tracePt t="147321" x="3711575" y="1371600"/>
          <p14:tracePt t="147329" x="3725863" y="1387475"/>
          <p14:tracePt t="147346" x="3749675" y="1485900"/>
          <p14:tracePt t="147363" x="3794125" y="1622425"/>
          <p14:tracePt t="147379" x="3832225" y="1812925"/>
          <p14:tracePt t="147396" x="3870325" y="2011363"/>
          <p14:tracePt t="147413" x="3870325" y="2232025"/>
          <p14:tracePt t="147429" x="3870325" y="2460625"/>
          <p14:tracePt t="147446" x="3886200" y="2720975"/>
          <p14:tracePt t="147463" x="3916363" y="2987675"/>
          <p14:tracePt t="147479" x="4000500" y="3254375"/>
          <p14:tracePt t="147496" x="4144963" y="3597275"/>
          <p14:tracePt t="147513" x="4441825" y="4175125"/>
          <p14:tracePt t="147529" x="4549775" y="4403725"/>
          <p14:tracePt t="147546" x="4618038" y="4572000"/>
          <p14:tracePt t="147563" x="4656138" y="4670425"/>
          <p14:tracePt t="147579" x="4694238" y="4746625"/>
          <p14:tracePt t="147596" x="4724400" y="4822825"/>
          <p14:tracePt t="147613" x="4754563" y="4876800"/>
          <p14:tracePt t="147629" x="4778375" y="4930775"/>
          <p14:tracePt t="147646" x="4816475" y="4975225"/>
          <p14:tracePt t="147663" x="4830763" y="5021263"/>
          <p14:tracePt t="147680" x="4846638" y="5037138"/>
          <p14:tracePt t="147696" x="4854575" y="5059363"/>
          <p14:tracePt t="147713" x="4868863" y="5083175"/>
          <p14:tracePt t="147730" x="4876800" y="5089525"/>
          <p14:tracePt t="147746" x="4876800" y="5097463"/>
          <p14:tracePt t="147763" x="4884738" y="5097463"/>
          <p14:tracePt t="147780" x="4884738" y="5105400"/>
          <p14:tracePt t="147813" x="4884738" y="5113338"/>
          <p14:tracePt t="149577" x="4892675" y="5113338"/>
          <p14:tracePt t="149593" x="4899025" y="5113338"/>
          <p14:tracePt t="149601" x="4906963" y="5113338"/>
          <p14:tracePt t="149614" x="4922838" y="5113338"/>
          <p14:tracePt t="149631" x="4960938" y="5121275"/>
          <p14:tracePt t="149648" x="4999038" y="5143500"/>
          <p14:tracePt t="149664" x="5045075" y="5173663"/>
          <p14:tracePt t="149681" x="5097463" y="5203825"/>
          <p14:tracePt t="149698" x="5181600" y="5227638"/>
          <p14:tracePt t="149715" x="5334000" y="5273675"/>
          <p14:tracePt t="149731" x="5440363" y="5311775"/>
          <p14:tracePt t="149748" x="5584825" y="5380038"/>
          <p14:tracePt t="149765" x="5668963" y="5426075"/>
          <p14:tracePt t="149781" x="5707063" y="5448300"/>
          <p14:tracePt t="149798" x="5745163" y="5478463"/>
          <p14:tracePt t="149815" x="5783263" y="5516563"/>
          <p14:tracePt t="149817" x="5799138" y="5524500"/>
          <p14:tracePt t="149831" x="5799138" y="5532438"/>
          <p14:tracePt t="149848" x="5813425" y="5554663"/>
          <p14:tracePt t="149865" x="5837238" y="5600700"/>
          <p14:tracePt t="149881" x="5845175" y="5608638"/>
          <p14:tracePt t="149898" x="5845175" y="5622925"/>
          <p14:tracePt t="149915" x="5845175" y="5654675"/>
          <p14:tracePt t="149931" x="5845175" y="5668963"/>
          <p14:tracePt t="149948" x="5837238" y="5684838"/>
          <p14:tracePt t="149965" x="5837238" y="5692775"/>
          <p14:tracePt t="150057" x="5829300" y="5692775"/>
          <p14:tracePt t="150073" x="5821363" y="5692775"/>
          <p14:tracePt t="150113" x="5807075" y="5684838"/>
          <p14:tracePt t="150121" x="5799138" y="5676900"/>
          <p14:tracePt t="150131" x="5799138" y="5668963"/>
          <p14:tracePt t="150148" x="5791200" y="5668963"/>
          <p14:tracePt t="150165" x="5783263" y="5668963"/>
          <p14:tracePt t="150185" x="5783263" y="5661025"/>
          <p14:tracePt t="150217" x="5775325" y="5661025"/>
          <p14:tracePt t="150225" x="5768975" y="5661025"/>
          <p14:tracePt t="150233" x="5753100" y="5654675"/>
          <p14:tracePt t="150248" x="5745163" y="5654675"/>
          <p14:tracePt t="150265" x="5722938" y="5654675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>
            <a:extLst>
              <a:ext uri="{FF2B5EF4-FFF2-40B4-BE49-F238E27FC236}">
                <a16:creationId xmlns:a16="http://schemas.microsoft.com/office/drawing/2014/main" id="{E2951417-A37F-43FB-9FBF-0647B625CA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7200"/>
            <a:ext cx="8534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Since cyanide is quite toxic, we will use thiamine as our catalyst to replace cyanide</a:t>
            </a:r>
          </a:p>
        </p:txBody>
      </p:sp>
      <p:graphicFrame>
        <p:nvGraphicFramePr>
          <p:cNvPr id="9219" name="Object 4">
            <a:extLst>
              <a:ext uri="{FF2B5EF4-FFF2-40B4-BE49-F238E27FC236}">
                <a16:creationId xmlns:a16="http://schemas.microsoft.com/office/drawing/2014/main" id="{BCA359E2-22F2-44D8-A130-ECE7D5F60B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2714625"/>
          <a:ext cx="5186363" cy="1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Chemistry 4-D Draw" r:id="rId7" imgW="3971880" imgH="1428840" progId="Chemistry4DDraw.v2">
                  <p:embed/>
                </p:oleObj>
              </mc:Choice>
              <mc:Fallback>
                <p:oleObj name="Chemistry 4-D Draw" r:id="rId7" imgW="3971880" imgH="1428840" progId="Chemistry4DDraw.v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714625"/>
                        <a:ext cx="5186363" cy="186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B8DE3CF7-2AA7-44F2-AEBD-160181574C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6788" y="2947988"/>
            <a:ext cx="457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 -</a:t>
            </a:r>
          </a:p>
        </p:txBody>
      </p: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F30E0B54-98BF-4FB9-B5B8-BE17A9F9213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663"/>
    </mc:Choice>
    <mc:Fallback xmlns="">
      <p:transition spd="slow" advTm="6366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2" grpId="0"/>
    </p:bldLst>
  </p:timing>
  <p:extLst>
    <p:ext uri="{3A86A75C-4F4B-4683-9AE1-C65F6400EC91}">
      <p14:laserTraceLst xmlns:p14="http://schemas.microsoft.com/office/powerpoint/2010/main">
        <p14:tracePtLst>
          <p14:tracePt t="1835" x="5707063" y="5654675"/>
          <p14:tracePt t="1843" x="5692775" y="5654675"/>
          <p14:tracePt t="1851" x="5684838" y="5646738"/>
          <p14:tracePt t="1862" x="5668963" y="5638800"/>
          <p14:tracePt t="1879" x="5630863" y="5616575"/>
          <p14:tracePt t="1895" x="5622925" y="5608638"/>
          <p14:tracePt t="2483" x="5608638" y="5608638"/>
          <p14:tracePt t="2491" x="5592763" y="5600700"/>
          <p14:tracePt t="2499" x="5562600" y="5600700"/>
          <p14:tracePt t="2513" x="5554663" y="5600700"/>
          <p14:tracePt t="2529" x="5546725" y="5600700"/>
          <p14:tracePt t="2546" x="5540375" y="5600700"/>
          <p14:tracePt t="2563" x="5516563" y="5608638"/>
          <p14:tracePt t="2827" x="5508625" y="5608638"/>
          <p14:tracePt t="2979" x="5508625" y="5616575"/>
          <p14:tracePt t="5299" x="5508625" y="5630863"/>
          <p14:tracePt t="5307" x="5508625" y="5646738"/>
          <p14:tracePt t="5315" x="5508625" y="5684838"/>
          <p14:tracePt t="5332" x="5508625" y="5745163"/>
          <p14:tracePt t="5348" x="5502275" y="5851525"/>
          <p14:tracePt t="5365" x="5502275" y="5905500"/>
          <p14:tracePt t="5382" x="5494338" y="5965825"/>
          <p14:tracePt t="5398" x="5494338" y="6027738"/>
          <p14:tracePt t="5415" x="5494338" y="6049963"/>
          <p14:tracePt t="5432" x="5494338" y="6065838"/>
          <p14:tracePt t="5448" x="5494338" y="6088063"/>
          <p14:tracePt t="5465" x="5494338" y="6103938"/>
          <p14:tracePt t="5467" x="5508625" y="6111875"/>
          <p14:tracePt t="5482" x="5524500" y="6126163"/>
          <p14:tracePt t="5498" x="5532438" y="6149975"/>
          <p14:tracePt t="5515" x="5562600" y="6172200"/>
          <p14:tracePt t="5532" x="5600700" y="6188075"/>
          <p14:tracePt t="5549" x="5616575" y="6188075"/>
          <p14:tracePt t="5565" x="5630863" y="6188075"/>
          <p14:tracePt t="5582" x="5638800" y="6188075"/>
          <p14:tracePt t="5615" x="5646738" y="6194425"/>
          <p14:tracePt t="5632" x="5661025" y="6202363"/>
          <p14:tracePt t="5648" x="5676900" y="6202363"/>
          <p14:tracePt t="5665" x="5692775" y="6210300"/>
          <p14:tracePt t="5682" x="5699125" y="6226175"/>
          <p14:tracePt t="5699" x="5737225" y="6286500"/>
          <p14:tracePt t="5715" x="5775325" y="6316663"/>
          <p14:tracePt t="5732" x="5791200" y="6340475"/>
          <p14:tracePt t="5749" x="5799138" y="6354763"/>
          <p14:tracePt t="5765" x="5799138" y="6384925"/>
          <p14:tracePt t="5782" x="5807075" y="6416675"/>
          <p14:tracePt t="5799" x="5807075" y="6438900"/>
          <p14:tracePt t="5815" x="5813425" y="6469063"/>
          <p14:tracePt t="5832" x="5821363" y="6515100"/>
          <p14:tracePt t="5849" x="5821363" y="6545263"/>
          <p14:tracePt t="5865" x="5821363" y="6583363"/>
          <p14:tracePt t="5882" x="5821363" y="6599238"/>
          <p14:tracePt t="5899" x="5829300" y="6629400"/>
          <p14:tracePt t="5972" x="5829300" y="6621463"/>
          <p14:tracePt t="5979" x="5807075" y="6607175"/>
          <p14:tracePt t="5987" x="5791200" y="6591300"/>
          <p14:tracePt t="5999" x="5768975" y="6583363"/>
          <p14:tracePt t="6015" x="5761038" y="6561138"/>
          <p14:tracePt t="6032" x="5715000" y="6530975"/>
          <p14:tracePt t="6049" x="5668963" y="6469063"/>
          <p14:tracePt t="6066" x="5638800" y="6423025"/>
          <p14:tracePt t="6082" x="5608638" y="6392863"/>
          <p14:tracePt t="6099" x="5600700" y="6378575"/>
          <p14:tracePt t="6115" x="5600700" y="6370638"/>
          <p14:tracePt t="6219" x="5600700" y="6378575"/>
          <p14:tracePt t="6235" x="5608638" y="6384925"/>
          <p14:tracePt t="6243" x="5608638" y="6392863"/>
          <p14:tracePt t="6251" x="5616575" y="6392863"/>
          <p14:tracePt t="6266" x="5622925" y="6408738"/>
          <p14:tracePt t="6282" x="5630863" y="6430963"/>
          <p14:tracePt t="6299" x="5630863" y="6446838"/>
          <p14:tracePt t="6316" x="5638800" y="6461125"/>
          <p14:tracePt t="6371" x="5638800" y="6469063"/>
          <p14:tracePt t="6395" x="5638800" y="6477000"/>
          <p14:tracePt t="6435" x="5638800" y="6484938"/>
          <p14:tracePt t="6571" x="5646738" y="6484938"/>
          <p14:tracePt t="6603" x="5654675" y="6484938"/>
          <p14:tracePt t="6619" x="5654675" y="6477000"/>
          <p14:tracePt t="6627" x="5661025" y="6461125"/>
          <p14:tracePt t="6635" x="5661025" y="6454775"/>
          <p14:tracePt t="6651" x="5668963" y="6438900"/>
          <p14:tracePt t="6666" x="5668963" y="6430963"/>
          <p14:tracePt t="6683" x="5668963" y="6370638"/>
          <p14:tracePt t="6699" x="5668963" y="6294438"/>
          <p14:tracePt t="6716" x="5668963" y="6149975"/>
          <p14:tracePt t="6733" x="5676900" y="5989638"/>
          <p14:tracePt t="6749" x="5676900" y="5807075"/>
          <p14:tracePt t="6766" x="5676900" y="5622925"/>
          <p14:tracePt t="6783" x="5676900" y="5432425"/>
          <p14:tracePt t="6800" x="5676900" y="5211763"/>
          <p14:tracePt t="6816" x="5692775" y="5029200"/>
          <p14:tracePt t="6833" x="5737225" y="4876800"/>
          <p14:tracePt t="6849" x="5821363" y="4746625"/>
          <p14:tracePt t="6866" x="5867400" y="4632325"/>
          <p14:tracePt t="6883" x="5889625" y="4511675"/>
          <p14:tracePt t="6899" x="5889625" y="4465638"/>
          <p14:tracePt t="6916" x="5889625" y="4427538"/>
          <p14:tracePt t="6933" x="5889625" y="4397375"/>
          <p14:tracePt t="6950" x="5889625" y="4365625"/>
          <p14:tracePt t="6966" x="5889625" y="4327525"/>
          <p14:tracePt t="6983" x="5889625" y="4289425"/>
          <p14:tracePt t="7000" x="5889625" y="4229100"/>
          <p14:tracePt t="7017" x="5889625" y="4183063"/>
          <p14:tracePt t="7033" x="5913438" y="4130675"/>
          <p14:tracePt t="7050" x="5943600" y="4076700"/>
          <p14:tracePt t="7066" x="5973763" y="4046538"/>
          <p14:tracePt t="7083" x="5981700" y="4008438"/>
          <p14:tracePt t="7100" x="5989638" y="3984625"/>
          <p14:tracePt t="7116" x="5997575" y="3940175"/>
          <p14:tracePt t="7133" x="6003925" y="3886200"/>
          <p14:tracePt t="7150" x="6035675" y="3787775"/>
          <p14:tracePt t="7167" x="6080125" y="3703638"/>
          <p14:tracePt t="7183" x="6142038" y="3603625"/>
          <p14:tracePt t="7200" x="6194425" y="3527425"/>
          <p14:tracePt t="7216" x="6240463" y="3451225"/>
          <p14:tracePt t="7233" x="6264275" y="3390900"/>
          <p14:tracePt t="7250" x="6286500" y="3352800"/>
          <p14:tracePt t="7266" x="6294438" y="3314700"/>
          <p14:tracePt t="7283" x="6302375" y="3292475"/>
          <p14:tracePt t="7300" x="6302375" y="3268663"/>
          <p14:tracePt t="7317" x="6302375" y="3254375"/>
          <p14:tracePt t="7333" x="6302375" y="3238500"/>
          <p14:tracePt t="7350" x="6302375" y="3216275"/>
          <p14:tracePt t="7366" x="6302375" y="3200400"/>
          <p14:tracePt t="7383" x="6302375" y="3184525"/>
          <p14:tracePt t="7400" x="6302375" y="3170238"/>
          <p14:tracePt t="7417" x="6302375" y="3154363"/>
          <p14:tracePt t="7433" x="6302375" y="3146425"/>
          <p14:tracePt t="7450" x="6302375" y="3140075"/>
          <p14:tracePt t="7516" x="6308725" y="3140075"/>
          <p14:tracePt t="7555" x="6316663" y="3140075"/>
          <p14:tracePt t="7563" x="6324600" y="3140075"/>
          <p14:tracePt t="7579" x="6332538" y="3140075"/>
          <p14:tracePt t="7587" x="6340475" y="3140075"/>
          <p14:tracePt t="7600" x="6346825" y="3140075"/>
          <p14:tracePt t="7683" x="6346825" y="3146425"/>
          <p14:tracePt t="7691" x="6346825" y="3154363"/>
          <p14:tracePt t="7700" x="6346825" y="3170238"/>
          <p14:tracePt t="7717" x="6346825" y="3222625"/>
          <p14:tracePt t="7733" x="6340475" y="3292475"/>
          <p14:tracePt t="7750" x="6294438" y="3368675"/>
          <p14:tracePt t="7767" x="6240463" y="3444875"/>
          <p14:tracePt t="7784" x="6194425" y="3505200"/>
          <p14:tracePt t="7800" x="6156325" y="3551238"/>
          <p14:tracePt t="7817" x="6134100" y="3573463"/>
          <p14:tracePt t="7834" x="6111875" y="3597275"/>
          <p14:tracePt t="7851" x="6080125" y="3627438"/>
          <p14:tracePt t="7867" x="6042025" y="3665538"/>
          <p14:tracePt t="7884" x="5981700" y="3733800"/>
          <p14:tracePt t="7900" x="5913438" y="3817938"/>
          <p14:tracePt t="7917" x="5813425" y="3916363"/>
          <p14:tracePt t="7934" x="5722938" y="4000500"/>
          <p14:tracePt t="7950" x="5638800" y="4054475"/>
          <p14:tracePt t="7967" x="5540375" y="4076700"/>
          <p14:tracePt t="7984" x="5432425" y="4092575"/>
          <p14:tracePt t="8000" x="5349875" y="4098925"/>
          <p14:tracePt t="8017" x="5241925" y="4122738"/>
          <p14:tracePt t="8034" x="5067300" y="4198938"/>
          <p14:tracePt t="8036" x="4983163" y="4213225"/>
          <p14:tracePt t="8050" x="4914900" y="4237038"/>
          <p14:tracePt t="8067" x="4664075" y="4244975"/>
          <p14:tracePt t="8084" x="4511675" y="4244975"/>
          <p14:tracePt t="8100" x="4381500" y="4244975"/>
          <p14:tracePt t="8117" x="4275138" y="4244975"/>
          <p14:tracePt t="8134" x="4191000" y="4244975"/>
          <p14:tracePt t="8150" x="4130675" y="4244975"/>
          <p14:tracePt t="8167" x="4084638" y="4244975"/>
          <p14:tracePt t="8184" x="4038600" y="4244975"/>
          <p14:tracePt t="8200" x="4016375" y="4237038"/>
          <p14:tracePt t="8217" x="3984625" y="4213225"/>
          <p14:tracePt t="8234" x="3962400" y="4198938"/>
          <p14:tracePt t="8251" x="3924300" y="4191000"/>
          <p14:tracePt t="8267" x="3908425" y="4191000"/>
          <p14:tracePt t="8284" x="3902075" y="4183063"/>
          <p14:tracePt t="8301" x="3886200" y="4175125"/>
          <p14:tracePt t="8317" x="3878263" y="4168775"/>
          <p14:tracePt t="8334" x="3856038" y="4160838"/>
          <p14:tracePt t="8351" x="3840163" y="4152900"/>
          <p14:tracePt t="8368" x="3832225" y="4144963"/>
          <p14:tracePt t="8384" x="3825875" y="4144963"/>
          <p14:tracePt t="8401" x="3825875" y="4122738"/>
          <p14:tracePt t="8417" x="3817938" y="4106863"/>
          <p14:tracePt t="8434" x="3817938" y="4084638"/>
          <p14:tracePt t="8451" x="3817938" y="4076700"/>
          <p14:tracePt t="8467" x="3810000" y="4068763"/>
          <p14:tracePt t="8484" x="3810000" y="4054475"/>
          <p14:tracePt t="8501" x="3810000" y="4046538"/>
          <p14:tracePt t="8517" x="3810000" y="4030663"/>
          <p14:tracePt t="8551" x="3810000" y="4016375"/>
          <p14:tracePt t="8584" x="3810000" y="4000500"/>
          <p14:tracePt t="8601" x="3817938" y="3978275"/>
          <p14:tracePt t="8618" x="3817938" y="3962400"/>
          <p14:tracePt t="8634" x="3825875" y="3932238"/>
          <p14:tracePt t="8651" x="3825875" y="3916363"/>
          <p14:tracePt t="8668" x="3825875" y="3908425"/>
          <p14:tracePt t="8701" x="3825875" y="3902075"/>
          <p14:tracePt t="8723" x="3825875" y="3894138"/>
          <p14:tracePt t="8734" x="3825875" y="3886200"/>
          <p14:tracePt t="8751" x="3825875" y="3870325"/>
          <p14:tracePt t="8768" x="3825875" y="3863975"/>
          <p14:tracePt t="8784" x="3825875" y="3856038"/>
          <p14:tracePt t="8801" x="3825875" y="3840163"/>
          <p14:tracePt t="8818" x="3825875" y="3832225"/>
          <p14:tracePt t="8851" x="3825875" y="3825875"/>
          <p14:tracePt t="8868" x="3825875" y="3817938"/>
          <p14:tracePt t="8923" x="3825875" y="3810000"/>
          <p14:tracePt t="8955" x="3825875" y="3802063"/>
          <p14:tracePt t="9867" x="3817938" y="3802063"/>
          <p14:tracePt t="9891" x="3810000" y="3802063"/>
          <p14:tracePt t="9955" x="3802063" y="3802063"/>
          <p14:tracePt t="9971" x="3794125" y="3802063"/>
          <p14:tracePt t="9995" x="3787775" y="3802063"/>
          <p14:tracePt t="10003" x="3771900" y="3802063"/>
          <p14:tracePt t="10019" x="3763963" y="3802063"/>
          <p14:tracePt t="10027" x="3741738" y="3802063"/>
          <p14:tracePt t="10043" x="3725863" y="3802063"/>
          <p14:tracePt t="10052" x="3717925" y="3802063"/>
          <p14:tracePt t="10069" x="3711575" y="3802063"/>
          <p14:tracePt t="10171" x="3703638" y="3802063"/>
          <p14:tracePt t="10211" x="3687763" y="3802063"/>
          <p14:tracePt t="10227" x="3679825" y="3802063"/>
          <p14:tracePt t="10371" x="3679825" y="3794125"/>
          <p14:tracePt t="13075" x="3679825" y="3787775"/>
          <p14:tracePt t="13092" x="3679825" y="3779838"/>
          <p14:tracePt t="13099" x="3687763" y="3771900"/>
          <p14:tracePt t="13115" x="3687763" y="3763963"/>
          <p14:tracePt t="13123" x="3687763" y="3756025"/>
          <p14:tracePt t="13138" x="3695700" y="3756025"/>
          <p14:tracePt t="13154" x="3703638" y="3733800"/>
          <p14:tracePt t="13171" x="3717925" y="3717925"/>
          <p14:tracePt t="13188" x="3717925" y="3711575"/>
          <p14:tracePt t="13222" x="3733800" y="3703638"/>
          <p14:tracePt t="13238" x="3741738" y="3703638"/>
          <p14:tracePt t="13271" x="3749675" y="3703638"/>
          <p14:tracePt t="13288" x="3763963" y="3703638"/>
          <p14:tracePt t="13305" x="3779838" y="3703638"/>
          <p14:tracePt t="13321" x="3787775" y="3703638"/>
          <p14:tracePt t="13555" x="3787775" y="3695700"/>
          <p14:tracePt t="13579" x="3794125" y="3695700"/>
          <p14:tracePt t="13595" x="3794125" y="3687763"/>
          <p14:tracePt t="13603" x="3810000" y="3679825"/>
          <p14:tracePt t="13611" x="3810000" y="3673475"/>
          <p14:tracePt t="13621" x="3817938" y="3665538"/>
          <p14:tracePt t="13638" x="3832225" y="3641725"/>
          <p14:tracePt t="13655" x="3848100" y="3627438"/>
          <p14:tracePt t="13671" x="3856038" y="3611563"/>
          <p14:tracePt t="13688" x="3856038" y="3597275"/>
          <p14:tracePt t="13705" x="3863975" y="3589338"/>
          <p14:tracePt t="13771" x="3863975" y="3581400"/>
          <p14:tracePt t="13819" x="3863975" y="3573463"/>
          <p14:tracePt t="14427" x="3870325" y="3573463"/>
          <p14:tracePt t="14499" x="3878263" y="3573463"/>
          <p14:tracePt t="14507" x="3878263" y="3565525"/>
          <p14:tracePt t="14523" x="3886200" y="3565525"/>
          <p14:tracePt t="14547" x="3894138" y="3565525"/>
          <p14:tracePt t="14555" x="3902075" y="3565525"/>
          <p14:tracePt t="14571" x="3908425" y="3565525"/>
          <p14:tracePt t="14587" x="3916363" y="3565525"/>
          <p14:tracePt t="14595" x="3924300" y="3565525"/>
          <p14:tracePt t="14606" x="3932238" y="3565525"/>
          <p14:tracePt t="14659" x="3940175" y="3565525"/>
          <p14:tracePt t="14907" x="3932238" y="3581400"/>
          <p14:tracePt t="14915" x="3916363" y="3597275"/>
          <p14:tracePt t="14923" x="3902075" y="3603625"/>
          <p14:tracePt t="14939" x="3863975" y="3641725"/>
          <p14:tracePt t="14956" x="3825875" y="3687763"/>
          <p14:tracePt t="14973" x="3787775" y="3725863"/>
          <p14:tracePt t="14989" x="3756025" y="3756025"/>
          <p14:tracePt t="15006" x="3733800" y="3763963"/>
          <p14:tracePt t="15023" x="3725863" y="3771900"/>
          <p14:tracePt t="15056" x="3717925" y="3771900"/>
          <p14:tracePt t="15073" x="3711575" y="3771900"/>
          <p14:tracePt t="15090" x="3703638" y="3779838"/>
          <p14:tracePt t="15106" x="3687763" y="3779838"/>
          <p14:tracePt t="15123" x="3665538" y="3779838"/>
          <p14:tracePt t="15267" x="3679825" y="3779838"/>
          <p14:tracePt t="15275" x="3703638" y="3779838"/>
          <p14:tracePt t="15283" x="3717925" y="3779838"/>
          <p14:tracePt t="15291" x="3749675" y="3779838"/>
          <p14:tracePt t="15306" x="3787775" y="3779838"/>
          <p14:tracePt t="15323" x="3932238" y="3779838"/>
          <p14:tracePt t="15340" x="4030663" y="3779838"/>
          <p14:tracePt t="15356" x="4092575" y="3779838"/>
          <p14:tracePt t="15373" x="4106863" y="3779838"/>
          <p14:tracePt t="16059" x="4098925" y="3779838"/>
          <p14:tracePt t="16083" x="4092575" y="3779838"/>
          <p14:tracePt t="16355" x="4084638" y="3787775"/>
          <p14:tracePt t="16371" x="4068763" y="3794125"/>
          <p14:tracePt t="16379" x="4060825" y="3802063"/>
          <p14:tracePt t="16395" x="4046538" y="3817938"/>
          <p14:tracePt t="16407" x="4038600" y="3817938"/>
          <p14:tracePt t="16424" x="4030663" y="3817938"/>
          <p14:tracePt t="16440" x="4016375" y="3832225"/>
          <p14:tracePt t="16457" x="4016375" y="3848100"/>
          <p14:tracePt t="16474" x="4016375" y="3856038"/>
          <p14:tracePt t="16507" x="4016375" y="3863975"/>
          <p14:tracePt t="17499" x="4008438" y="3870325"/>
          <p14:tracePt t="17515" x="4000500" y="3870325"/>
          <p14:tracePt t="17531" x="3992563" y="3870325"/>
          <p14:tracePt t="17627" x="3984625" y="3870325"/>
          <p14:tracePt t="17635" x="3978275" y="3870325"/>
          <p14:tracePt t="17683" x="3970338" y="3870325"/>
          <p14:tracePt t="17755" x="3962400" y="3870325"/>
          <p14:tracePt t="17771" x="3954463" y="3878263"/>
          <p14:tracePt t="17779" x="3946525" y="3878263"/>
          <p14:tracePt t="17795" x="3940175" y="3878263"/>
          <p14:tracePt t="17803" x="3932238" y="3878263"/>
          <p14:tracePt t="17931" x="3932238" y="3870325"/>
          <p14:tracePt t="17947" x="3940175" y="3870325"/>
          <p14:tracePt t="17963" x="3946525" y="3863975"/>
          <p14:tracePt t="17971" x="3962400" y="3856038"/>
          <p14:tracePt t="17979" x="3978275" y="3856038"/>
          <p14:tracePt t="17992" x="4000500" y="3856038"/>
          <p14:tracePt t="18008" x="4060825" y="3856038"/>
          <p14:tracePt t="18025" x="4098925" y="3856038"/>
          <p14:tracePt t="18042" x="4152900" y="3856038"/>
          <p14:tracePt t="18059" x="4183063" y="3856038"/>
          <p14:tracePt t="18075" x="4191000" y="3856038"/>
          <p14:tracePt t="18092" x="4206875" y="3856038"/>
          <p14:tracePt t="18171" x="4206875" y="3863975"/>
          <p14:tracePt t="18179" x="4206875" y="3870325"/>
          <p14:tracePt t="18187" x="4206875" y="3878263"/>
          <p14:tracePt t="18195" x="4206875" y="3886200"/>
          <p14:tracePt t="18211" x="4213225" y="3886200"/>
          <p14:tracePt t="18235" x="4213225" y="3894138"/>
          <p14:tracePt t="18251" x="4213225" y="3902075"/>
          <p14:tracePt t="18259" x="4198938" y="3902075"/>
          <p14:tracePt t="18275" x="4168775" y="3908425"/>
          <p14:tracePt t="18292" x="4130675" y="3916363"/>
          <p14:tracePt t="18309" x="4106863" y="3916363"/>
          <p14:tracePt t="18325" x="4092575" y="3916363"/>
          <p14:tracePt t="18342" x="4076700" y="3916363"/>
          <p14:tracePt t="18359" x="4060825" y="3916363"/>
          <p14:tracePt t="18376" x="4030663" y="3902075"/>
          <p14:tracePt t="18392" x="3962400" y="3840163"/>
          <p14:tracePt t="18409" x="3886200" y="3771900"/>
          <p14:tracePt t="18425" x="3863975" y="3725863"/>
          <p14:tracePt t="18442" x="3832225" y="3679825"/>
          <p14:tracePt t="18459" x="3817938" y="3673475"/>
          <p14:tracePt t="18475" x="3817938" y="3657600"/>
          <p14:tracePt t="18492" x="3802063" y="3641725"/>
          <p14:tracePt t="18509" x="3787775" y="3611563"/>
          <p14:tracePt t="18526" x="3787775" y="3597275"/>
          <p14:tracePt t="18542" x="3787775" y="3581400"/>
          <p14:tracePt t="18559" x="3787775" y="3565525"/>
          <p14:tracePt t="18575" x="3787775" y="3551238"/>
          <p14:tracePt t="18592" x="3779838" y="3543300"/>
          <p14:tracePt t="18609" x="3779838" y="3535363"/>
          <p14:tracePt t="18771" x="3779838" y="3527425"/>
          <p14:tracePt t="18779" x="3779838" y="3513138"/>
          <p14:tracePt t="18787" x="3779838" y="3505200"/>
          <p14:tracePt t="18795" x="3779838" y="3489325"/>
          <p14:tracePt t="18809" x="3779838" y="3475038"/>
          <p14:tracePt t="18826" x="3779838" y="3451225"/>
          <p14:tracePt t="18842" x="3779838" y="3436938"/>
          <p14:tracePt t="18859" x="3779838" y="3429000"/>
          <p14:tracePt t="18892" x="3779838" y="3421063"/>
          <p14:tracePt t="18909" x="3779838" y="3413125"/>
          <p14:tracePt t="18926" x="3779838" y="3406775"/>
          <p14:tracePt t="18942" x="3779838" y="3398838"/>
          <p14:tracePt t="18959" x="3779838" y="3390900"/>
          <p14:tracePt t="18976" x="3779838" y="3382963"/>
          <p14:tracePt t="18992" x="3779838" y="3375025"/>
          <p14:tracePt t="19009" x="3779838" y="3368675"/>
          <p14:tracePt t="19051" x="3787775" y="3368675"/>
          <p14:tracePt t="19131" x="3787775" y="3360738"/>
          <p14:tracePt t="19139" x="3802063" y="3360738"/>
          <p14:tracePt t="19203" x="3802063" y="3352800"/>
          <p14:tracePt t="19211" x="3810000" y="3352800"/>
          <p14:tracePt t="19227" x="3817938" y="3344863"/>
          <p14:tracePt t="19235" x="3825875" y="3344863"/>
          <p14:tracePt t="19251" x="3825875" y="3336925"/>
          <p14:tracePt t="19307" x="3825875" y="3330575"/>
          <p14:tracePt t="19339" x="3825875" y="3322638"/>
          <p14:tracePt t="19347" x="3832225" y="3322638"/>
          <p14:tracePt t="19395" x="3832225" y="3314700"/>
          <p14:tracePt t="19411" x="3840163" y="3306763"/>
          <p14:tracePt t="19419" x="3840163" y="3298825"/>
          <p14:tracePt t="19435" x="3848100" y="3298825"/>
          <p14:tracePt t="19499" x="3856038" y="3292475"/>
          <p14:tracePt t="19507" x="3856038" y="3276600"/>
          <p14:tracePt t="19515" x="3863975" y="3276600"/>
          <p14:tracePt t="19715" x="3863975" y="3260725"/>
          <p14:tracePt t="19739" x="3863975" y="3254375"/>
          <p14:tracePt t="19755" x="3856038" y="3246438"/>
          <p14:tracePt t="19763" x="3848100" y="3238500"/>
          <p14:tracePt t="19771" x="3840163" y="3230563"/>
          <p14:tracePt t="19787" x="3832225" y="3222625"/>
          <p14:tracePt t="19803" x="3825875" y="3216275"/>
          <p14:tracePt t="19819" x="3825875" y="3208338"/>
          <p14:tracePt t="19827" x="3817938" y="3208338"/>
          <p14:tracePt t="19851" x="3810000" y="3200400"/>
          <p14:tracePt t="19860" x="3810000" y="3192463"/>
          <p14:tracePt t="19877" x="3802063" y="3178175"/>
          <p14:tracePt t="19893" x="3787775" y="3170238"/>
          <p14:tracePt t="19910" x="3779838" y="3162300"/>
          <p14:tracePt t="19927" x="3779838" y="3154363"/>
          <p14:tracePt t="19943" x="3771900" y="3146425"/>
          <p14:tracePt t="19960" x="3771900" y="3140075"/>
          <p14:tracePt t="20123" x="3779838" y="3140075"/>
          <p14:tracePt t="20155" x="3787775" y="3140075"/>
          <p14:tracePt t="20163" x="3787775" y="3146425"/>
          <p14:tracePt t="20179" x="3802063" y="3154363"/>
          <p14:tracePt t="20187" x="3810000" y="3162300"/>
          <p14:tracePt t="20203" x="3817938" y="3162300"/>
          <p14:tracePt t="20211" x="3817938" y="3170238"/>
          <p14:tracePt t="20227" x="3825875" y="3184525"/>
          <p14:tracePt t="20244" x="3825875" y="3192463"/>
          <p14:tracePt t="20260" x="3832225" y="3200400"/>
          <p14:tracePt t="20277" x="3832225" y="3208338"/>
          <p14:tracePt t="20427" x="3840163" y="3208338"/>
          <p14:tracePt t="20699" x="3832225" y="3208338"/>
          <p14:tracePt t="20715" x="3825875" y="3200400"/>
          <p14:tracePt t="20731" x="3825875" y="3192463"/>
          <p14:tracePt t="20739" x="3817938" y="3192463"/>
          <p14:tracePt t="20755" x="3802063" y="3192463"/>
          <p14:tracePt t="20851" x="3794125" y="3192463"/>
          <p14:tracePt t="20859" x="3794125" y="3184525"/>
          <p14:tracePt t="20875" x="3787775" y="3178175"/>
          <p14:tracePt t="20891" x="3779838" y="3178175"/>
          <p14:tracePt t="20907" x="3771900" y="3170238"/>
          <p14:tracePt t="21091" x="3779838" y="3170238"/>
          <p14:tracePt t="21115" x="3787775" y="3170238"/>
          <p14:tracePt t="21123" x="3794125" y="3178175"/>
          <p14:tracePt t="21131" x="3794125" y="3184525"/>
          <p14:tracePt t="21147" x="3802063" y="3184525"/>
          <p14:tracePt t="21161" x="3810000" y="3184525"/>
          <p14:tracePt t="21178" x="3817938" y="3192463"/>
          <p14:tracePt t="21194" x="3817938" y="3200400"/>
          <p14:tracePt t="21211" x="3817938" y="3208338"/>
          <p14:tracePt t="21228" x="3825875" y="3216275"/>
          <p14:tracePt t="21244" x="3832225" y="3216275"/>
          <p14:tracePt t="21278" x="3832225" y="3222625"/>
          <p14:tracePt t="21294" x="3840163" y="3222625"/>
          <p14:tracePt t="21475" x="3832225" y="3208338"/>
          <p14:tracePt t="21483" x="3825875" y="3208338"/>
          <p14:tracePt t="21507" x="3817938" y="3208338"/>
          <p14:tracePt t="21515" x="3817938" y="3200400"/>
          <p14:tracePt t="21523" x="3810000" y="3200400"/>
          <p14:tracePt t="21531" x="3810000" y="3192463"/>
          <p14:tracePt t="21545" x="3802063" y="3192463"/>
          <p14:tracePt t="21659" x="3810000" y="3192463"/>
          <p14:tracePt t="21667" x="3817938" y="3192463"/>
          <p14:tracePt t="21675" x="3825875" y="3200400"/>
          <p14:tracePt t="21683" x="3840163" y="3208338"/>
          <p14:tracePt t="21695" x="3863975" y="3216275"/>
          <p14:tracePt t="21712" x="3924300" y="3230563"/>
          <p14:tracePt t="21728" x="3992563" y="3246438"/>
          <p14:tracePt t="21745" x="4060825" y="3246438"/>
          <p14:tracePt t="21761" x="4160838" y="3268663"/>
          <p14:tracePt t="21778" x="4283075" y="3268663"/>
          <p14:tracePt t="21795" x="4495800" y="3344863"/>
          <p14:tracePt t="21811" x="4664075" y="3413125"/>
          <p14:tracePt t="21828" x="4830763" y="3475038"/>
          <p14:tracePt t="21845" x="4975225" y="3513138"/>
          <p14:tracePt t="21862" x="5097463" y="3551238"/>
          <p14:tracePt t="21878" x="5227638" y="3589338"/>
          <p14:tracePt t="21895" x="5334000" y="3657600"/>
          <p14:tracePt t="21912" x="5402263" y="3717925"/>
          <p14:tracePt t="21928" x="5470525" y="3802063"/>
          <p14:tracePt t="21945" x="5524500" y="3878263"/>
          <p14:tracePt t="21962" x="5584825" y="3970338"/>
          <p14:tracePt t="21978" x="5661025" y="4060825"/>
          <p14:tracePt t="21995" x="5730875" y="4175125"/>
          <p14:tracePt t="22012" x="5799138" y="4244975"/>
          <p14:tracePt t="22028" x="5883275" y="4321175"/>
          <p14:tracePt t="22045" x="5951538" y="4373563"/>
          <p14:tracePt t="22062" x="6049963" y="4419600"/>
          <p14:tracePt t="22078" x="6149975" y="4441825"/>
          <p14:tracePt t="22095" x="6264275" y="4479925"/>
          <p14:tracePt t="22112" x="6384925" y="4518025"/>
          <p14:tracePt t="22128" x="6530975" y="4579938"/>
          <p14:tracePt t="22145" x="6645275" y="4640263"/>
          <p14:tracePt t="22162" x="6789738" y="4686300"/>
          <p14:tracePt t="22178" x="6972300" y="4746625"/>
          <p14:tracePt t="22195" x="7108825" y="4762500"/>
          <p14:tracePt t="22212" x="7192963" y="4792663"/>
          <p14:tracePt t="22229" x="7277100" y="4800600"/>
          <p14:tracePt t="22245" x="7307263" y="4808538"/>
          <p14:tracePt t="22262" x="7331075" y="4808538"/>
          <p14:tracePt t="22347" x="7337425" y="4808538"/>
          <p14:tracePt t="22395" x="7345363" y="4808538"/>
          <p14:tracePt t="22459" x="7353300" y="4808538"/>
          <p14:tracePt t="22563" x="7353300" y="4800600"/>
          <p14:tracePt t="22579" x="7361238" y="4800600"/>
          <p14:tracePt t="22627" x="7361238" y="4792663"/>
          <p14:tracePt t="22643" x="7353300" y="4792663"/>
          <p14:tracePt t="22651" x="7345363" y="4784725"/>
          <p14:tracePt t="22662" x="7337425" y="4784725"/>
          <p14:tracePt t="22679" x="7337425" y="4778375"/>
          <p14:tracePt t="22696" x="7337425" y="4770438"/>
          <p14:tracePt t="22712" x="7337425" y="4762500"/>
          <p14:tracePt t="22729" x="7331075" y="4762500"/>
          <p14:tracePt t="22745" x="7323138" y="4754563"/>
          <p14:tracePt t="22763" x="7323138" y="4740275"/>
          <p14:tracePt t="22779" x="7323138" y="4724400"/>
          <p14:tracePt t="22795" x="7323138" y="4708525"/>
          <p14:tracePt t="22812" x="7323138" y="4694238"/>
          <p14:tracePt t="22829" x="7323138" y="4686300"/>
          <p14:tracePt t="22846" x="7323138" y="4678363"/>
          <p14:tracePt t="22862" x="7323138" y="4670425"/>
          <p14:tracePt t="22939" x="7315200" y="4670425"/>
          <p14:tracePt t="22955" x="7299325" y="4686300"/>
          <p14:tracePt t="22963" x="7292975" y="4694238"/>
          <p14:tracePt t="22979" x="7285038" y="4702175"/>
          <p14:tracePt t="22987" x="7277100" y="4708525"/>
          <p14:tracePt t="23003" x="7269163" y="4708525"/>
          <p14:tracePt t="23331" x="7277100" y="4708525"/>
          <p14:tracePt t="23339" x="7285038" y="4708525"/>
          <p14:tracePt t="23355" x="7292975" y="4708525"/>
          <p14:tracePt t="23371" x="7299325" y="4708525"/>
          <p14:tracePt t="23379" x="7307263" y="4708525"/>
          <p14:tracePt t="23396" x="7315200" y="4702175"/>
          <p14:tracePt t="23413" x="7337425" y="4702175"/>
          <p14:tracePt t="23430" x="7383463" y="4678363"/>
          <p14:tracePt t="23446" x="7437438" y="4640263"/>
          <p14:tracePt t="23463" x="7483475" y="4610100"/>
          <p14:tracePt t="23479" x="7513638" y="4564063"/>
          <p14:tracePt t="23496" x="7543800" y="4487863"/>
          <p14:tracePt t="23513" x="7581900" y="4411663"/>
          <p14:tracePt t="23529" x="7597775" y="4335463"/>
          <p14:tracePt t="23546" x="7604125" y="4275138"/>
          <p14:tracePt t="23563" x="7604125" y="4237038"/>
          <p14:tracePt t="23580" x="7612063" y="4221163"/>
          <p14:tracePt t="23596" x="7620000" y="4213225"/>
          <p14:tracePt t="23613" x="7635875" y="4191000"/>
          <p14:tracePt t="23629" x="7650163" y="4168775"/>
          <p14:tracePt t="23646" x="7658100" y="4160838"/>
          <p14:tracePt t="23747" x="7635875" y="4160838"/>
          <p14:tracePt t="23755" x="7597775" y="4160838"/>
          <p14:tracePt t="23763" x="7559675" y="4160838"/>
          <p14:tracePt t="23780" x="7483475" y="4160838"/>
          <p14:tracePt t="23796" x="7421563" y="4160838"/>
          <p14:tracePt t="23813" x="7337425" y="4160838"/>
          <p14:tracePt t="23830" x="7261225" y="4168775"/>
          <p14:tracePt t="23846" x="7208838" y="4175125"/>
          <p14:tracePt t="23863" x="7154863" y="4183063"/>
          <p14:tracePt t="23880" x="7102475" y="4191000"/>
          <p14:tracePt t="23896" x="7064375" y="4191000"/>
          <p14:tracePt t="23913" x="6994525" y="4191000"/>
          <p14:tracePt t="23930" x="6918325" y="4191000"/>
          <p14:tracePt t="23946" x="6873875" y="4191000"/>
          <p14:tracePt t="23963" x="6835775" y="4191000"/>
          <p14:tracePt t="24011" x="6827838" y="4191000"/>
          <p14:tracePt t="24115" x="6819900" y="4183063"/>
          <p14:tracePt t="24123" x="6819900" y="4168775"/>
          <p14:tracePt t="24131" x="6811963" y="4160838"/>
          <p14:tracePt t="24147" x="6797675" y="4122738"/>
          <p14:tracePt t="24163" x="6797675" y="4084638"/>
          <p14:tracePt t="24180" x="6797675" y="4022725"/>
          <p14:tracePt t="24197" x="6797675" y="3978275"/>
          <p14:tracePt t="24213" x="6804025" y="3946525"/>
          <p14:tracePt t="24230" x="6811963" y="3924300"/>
          <p14:tracePt t="24247" x="6819900" y="3902075"/>
          <p14:tracePt t="24263" x="6827838" y="3894138"/>
          <p14:tracePt t="24280" x="6835775" y="3878263"/>
          <p14:tracePt t="24297" x="6842125" y="3870325"/>
          <p14:tracePt t="24313" x="6873875" y="3863975"/>
          <p14:tracePt t="24330" x="6956425" y="3863975"/>
          <p14:tracePt t="24347" x="7048500" y="3863975"/>
          <p14:tracePt t="24363" x="7086600" y="3863975"/>
          <p14:tracePt t="24380" x="7094538" y="3863975"/>
          <p14:tracePt t="24507" x="7094538" y="3840163"/>
          <p14:tracePt t="24515" x="7086600" y="3810000"/>
          <p14:tracePt t="24523" x="7078663" y="3779838"/>
          <p14:tracePt t="24531" x="7070725" y="3749675"/>
          <p14:tracePt t="24547" x="7040563" y="3679825"/>
          <p14:tracePt t="24564" x="7018338" y="3603625"/>
          <p14:tracePt t="24580" x="6980238" y="3559175"/>
          <p14:tracePt t="24597" x="6926263" y="3489325"/>
          <p14:tracePt t="24614" x="6850063" y="3421063"/>
          <p14:tracePt t="24630" x="6781800" y="3368675"/>
          <p14:tracePt t="24647" x="6743700" y="3330575"/>
          <p14:tracePt t="24664" x="6705600" y="3284538"/>
          <p14:tracePt t="24680" x="6637338" y="3238500"/>
          <p14:tracePt t="24697" x="6553200" y="3178175"/>
          <p14:tracePt t="24714" x="6461125" y="3116263"/>
          <p14:tracePt t="24716" x="6392863" y="3101975"/>
          <p14:tracePt t="24731" x="6256338" y="3040063"/>
          <p14:tracePt t="24747" x="6142038" y="3009900"/>
          <p14:tracePt t="24764" x="6042025" y="2979738"/>
          <p14:tracePt t="24780" x="5989638" y="2949575"/>
          <p14:tracePt t="24797" x="5943600" y="2925763"/>
          <p14:tracePt t="24814" x="5927725" y="2911475"/>
          <p14:tracePt t="24830" x="5921375" y="2903538"/>
          <p14:tracePt t="24995" x="5905500" y="2903538"/>
          <p14:tracePt t="25003" x="5897563" y="2903538"/>
          <p14:tracePt t="25014" x="5889625" y="2903538"/>
          <p14:tracePt t="25031" x="5859463" y="2903538"/>
          <p14:tracePt t="25047" x="5799138" y="2903538"/>
          <p14:tracePt t="25064" x="5715000" y="2895600"/>
          <p14:tracePt t="25081" x="5638800" y="2895600"/>
          <p14:tracePt t="25097" x="5508625" y="2857500"/>
          <p14:tracePt t="25114" x="5402263" y="2841625"/>
          <p14:tracePt t="25131" x="5241925" y="2789238"/>
          <p14:tracePt t="25147" x="5173663" y="2759075"/>
          <p14:tracePt t="25164" x="5121275" y="2751138"/>
          <p14:tracePt t="25181" x="5089525" y="2735263"/>
          <p14:tracePt t="25198" x="5059363" y="2720975"/>
          <p14:tracePt t="25214" x="5037138" y="2705100"/>
          <p14:tracePt t="25231" x="5037138" y="2697163"/>
          <p14:tracePt t="25247" x="5021263" y="2682875"/>
          <p14:tracePt t="25264" x="5006975" y="2667000"/>
          <p14:tracePt t="25281" x="4991100" y="2651125"/>
          <p14:tracePt t="25298" x="4983163" y="2644775"/>
          <p14:tracePt t="25314" x="4975225" y="2636838"/>
          <p14:tracePt t="26291" x="4975225" y="2644775"/>
          <p14:tracePt t="26395" x="4975225" y="2651125"/>
          <p14:tracePt t="26411" x="4975225" y="2659063"/>
          <p14:tracePt t="26451" x="4983163" y="2667000"/>
          <p14:tracePt t="26467" x="4991100" y="2667000"/>
          <p14:tracePt t="26651" x="4991100" y="2674938"/>
          <p14:tracePt t="26667" x="4991100" y="2682875"/>
          <p14:tracePt t="26923" x="4991100" y="2689225"/>
          <p14:tracePt t="26947" x="4991100" y="2697163"/>
          <p14:tracePt t="26979" x="4991100" y="2705100"/>
          <p14:tracePt t="26987" x="4999038" y="2713038"/>
          <p14:tracePt t="26995" x="5006975" y="2720975"/>
          <p14:tracePt t="27467" x="5013325" y="2720975"/>
          <p14:tracePt t="27955" x="5021263" y="2727325"/>
          <p14:tracePt t="27963" x="5021263" y="2735263"/>
          <p14:tracePt t="27995" x="5021263" y="2743200"/>
          <p14:tracePt t="28027" x="5021263" y="2751138"/>
          <p14:tracePt t="28051" x="5021263" y="2759075"/>
          <p14:tracePt t="29051" x="5013325" y="2759075"/>
          <p14:tracePt t="29059" x="5006975" y="2765425"/>
          <p14:tracePt t="29067" x="4999038" y="2765425"/>
          <p14:tracePt t="29084" x="4991100" y="2765425"/>
          <p14:tracePt t="29101" x="4975225" y="2773363"/>
          <p14:tracePt t="29118" x="4968875" y="2773363"/>
          <p14:tracePt t="29134" x="4953000" y="2773363"/>
          <p14:tracePt t="29151" x="4945063" y="2773363"/>
          <p14:tracePt t="29167" x="4937125" y="2773363"/>
          <p14:tracePt t="29184" x="4930775" y="2773363"/>
          <p14:tracePt t="29201" x="4914900" y="2773363"/>
          <p14:tracePt t="29217" x="4860925" y="2773363"/>
          <p14:tracePt t="29234" x="4778375" y="2773363"/>
          <p14:tracePt t="29251" x="4716463" y="2773363"/>
          <p14:tracePt t="29268" x="4648200" y="2773363"/>
          <p14:tracePt t="29284" x="4610100" y="2773363"/>
          <p14:tracePt t="29301" x="4579938" y="2773363"/>
          <p14:tracePt t="29403" x="4572000" y="2773363"/>
          <p14:tracePt t="29411" x="4564063" y="2781300"/>
          <p14:tracePt t="29419" x="4541838" y="2797175"/>
          <p14:tracePt t="29434" x="4503738" y="2827338"/>
          <p14:tracePt t="29451" x="4479925" y="2857500"/>
          <p14:tracePt t="29468" x="4449763" y="2887663"/>
          <p14:tracePt t="29484" x="4419600" y="2903538"/>
          <p14:tracePt t="29501" x="4403725" y="2903538"/>
          <p14:tracePt t="29518" x="4381500" y="2925763"/>
          <p14:tracePt t="29535" x="4359275" y="2949575"/>
          <p14:tracePt t="29551" x="4289425" y="3017838"/>
          <p14:tracePt t="29568" x="4229100" y="3086100"/>
          <p14:tracePt t="29584" x="4144963" y="3140075"/>
          <p14:tracePt t="29601" x="4098925" y="3178175"/>
          <p14:tracePt t="29618" x="4030663" y="3208338"/>
          <p14:tracePt t="29634" x="4016375" y="3216275"/>
          <p14:tracePt t="29651" x="4000500" y="3216275"/>
          <p14:tracePt t="29668" x="3984625" y="3216275"/>
          <p14:tracePt t="29685" x="3962400" y="3216275"/>
          <p14:tracePt t="29701" x="3954463" y="3216275"/>
          <p14:tracePt t="29787" x="3946525" y="3216275"/>
          <p14:tracePt t="29795" x="3940175" y="3216275"/>
          <p14:tracePt t="29811" x="3932238" y="3222625"/>
          <p14:tracePt t="29819" x="3924300" y="3222625"/>
          <p14:tracePt t="29835" x="3916363" y="3222625"/>
          <p14:tracePt t="29852" x="3894138" y="3222625"/>
          <p14:tracePt t="29868" x="3870325" y="3222625"/>
          <p14:tracePt t="29885" x="3863975" y="3222625"/>
          <p14:tracePt t="29901" x="3856038" y="3222625"/>
          <p14:tracePt t="29987" x="3863975" y="3222625"/>
          <p14:tracePt t="30019" x="3870325" y="3222625"/>
          <p14:tracePt t="30027" x="3878263" y="3222625"/>
          <p14:tracePt t="30051" x="3886200" y="3222625"/>
          <p14:tracePt t="30147" x="3894138" y="3222625"/>
          <p14:tracePt t="30163" x="3902075" y="3222625"/>
          <p14:tracePt t="30179" x="3902075" y="3230563"/>
          <p14:tracePt t="30187" x="3908425" y="3230563"/>
          <p14:tracePt t="30211" x="3908425" y="3238500"/>
          <p14:tracePt t="30299" x="3908425" y="3230563"/>
          <p14:tracePt t="30307" x="3908425" y="3216275"/>
          <p14:tracePt t="30315" x="3902075" y="3200400"/>
          <p14:tracePt t="30323" x="3894138" y="3192463"/>
          <p14:tracePt t="30335" x="3886200" y="3178175"/>
          <p14:tracePt t="30352" x="3870325" y="3146425"/>
          <p14:tracePt t="30368" x="3863975" y="3124200"/>
          <p14:tracePt t="30523" x="3870325" y="3124200"/>
          <p14:tracePt t="30531" x="3878263" y="3140075"/>
          <p14:tracePt t="30539" x="3886200" y="3146425"/>
          <p14:tracePt t="30552" x="3894138" y="3154363"/>
          <p14:tracePt t="30568" x="3916363" y="3170238"/>
          <p14:tracePt t="30585" x="3916363" y="3178175"/>
          <p14:tracePt t="30602" x="3924300" y="3192463"/>
          <p14:tracePt t="30618" x="3924300" y="3200400"/>
          <p14:tracePt t="30635" x="3932238" y="3222625"/>
          <p14:tracePt t="30668" x="3932238" y="3238500"/>
          <p14:tracePt t="30731" x="3924300" y="3230563"/>
          <p14:tracePt t="30739" x="3908425" y="3208338"/>
          <p14:tracePt t="30747" x="3894138" y="3200400"/>
          <p14:tracePt t="30755" x="3886200" y="3192463"/>
          <p14:tracePt t="30769" x="3870325" y="3192463"/>
          <p14:tracePt t="30785" x="3863975" y="3170238"/>
          <p14:tracePt t="30802" x="3848100" y="3170238"/>
          <p14:tracePt t="30819" x="3848100" y="3162300"/>
          <p14:tracePt t="31659" x="3856038" y="3162300"/>
          <p14:tracePt t="31675" x="3863975" y="3162300"/>
          <p14:tracePt t="31683" x="3870325" y="3178175"/>
          <p14:tracePt t="31691" x="3878263" y="3184525"/>
          <p14:tracePt t="31703" x="3886200" y="3192463"/>
          <p14:tracePt t="31947" x="3894138" y="3192463"/>
          <p14:tracePt t="31955" x="3908425" y="3200400"/>
          <p14:tracePt t="31963" x="3924300" y="3200400"/>
          <p14:tracePt t="31971" x="3946525" y="3208338"/>
          <p14:tracePt t="31986" x="3962400" y="3216275"/>
          <p14:tracePt t="32003" x="3970338" y="3216275"/>
          <p14:tracePt t="32139" x="3978275" y="3216275"/>
          <p14:tracePt t="32155" x="3992563" y="3216275"/>
          <p14:tracePt t="32163" x="4000500" y="3216275"/>
          <p14:tracePt t="32171" x="4022725" y="3222625"/>
          <p14:tracePt t="32186" x="4084638" y="3222625"/>
          <p14:tracePt t="32203" x="4175125" y="3230563"/>
          <p14:tracePt t="32220" x="4259263" y="3230563"/>
          <p14:tracePt t="32236" x="4351338" y="3246438"/>
          <p14:tracePt t="32253" x="4389438" y="3276600"/>
          <p14:tracePt t="32270" x="4411663" y="3292475"/>
          <p14:tracePt t="32286" x="4411663" y="3298825"/>
          <p14:tracePt t="32307" x="4419600" y="3298825"/>
          <p14:tracePt t="32320" x="4427538" y="3306763"/>
          <p14:tracePt t="32336" x="4435475" y="3322638"/>
          <p14:tracePt t="32353" x="4479925" y="3336925"/>
          <p14:tracePt t="32370" x="4564063" y="3368675"/>
          <p14:tracePt t="32387" x="4678363" y="3390900"/>
          <p14:tracePt t="32403" x="4708525" y="3398838"/>
          <p14:tracePt t="32420" x="4740275" y="3406775"/>
          <p14:tracePt t="32459" x="4740275" y="3413125"/>
          <p14:tracePt t="32483" x="4740275" y="3421063"/>
          <p14:tracePt t="32491" x="4740275" y="3429000"/>
          <p14:tracePt t="32503" x="4732338" y="3436938"/>
          <p14:tracePt t="32520" x="4686300" y="3475038"/>
          <p14:tracePt t="32537" x="4632325" y="3521075"/>
          <p14:tracePt t="32553" x="4541838" y="3597275"/>
          <p14:tracePt t="32570" x="4427538" y="3679825"/>
          <p14:tracePt t="32587" x="4389438" y="3703638"/>
          <p14:tracePt t="32603" x="4335463" y="3741738"/>
          <p14:tracePt t="32620" x="4213225" y="3741738"/>
          <p14:tracePt t="32637" x="4076700" y="3741738"/>
          <p14:tracePt t="32653" x="3916363" y="3733800"/>
          <p14:tracePt t="32670" x="3733800" y="3711575"/>
          <p14:tracePt t="32687" x="3521075" y="3687763"/>
          <p14:tracePt t="32703" x="3336925" y="3679825"/>
          <p14:tracePt t="32720" x="3200400" y="3649663"/>
          <p14:tracePt t="32737" x="3101975" y="3611563"/>
          <p14:tracePt t="32754" x="3055938" y="3589338"/>
          <p14:tracePt t="32770" x="2971800" y="3513138"/>
          <p14:tracePt t="32787" x="2911475" y="3475038"/>
          <p14:tracePt t="32804" x="2835275" y="3444875"/>
          <p14:tracePt t="32820" x="2781300" y="3368675"/>
          <p14:tracePt t="32837" x="2720975" y="3322638"/>
          <p14:tracePt t="32854" x="2682875" y="3276600"/>
          <p14:tracePt t="32870" x="2682875" y="3222625"/>
          <p14:tracePt t="32887" x="2697163" y="3192463"/>
          <p14:tracePt t="32904" x="2751138" y="3140075"/>
          <p14:tracePt t="32920" x="2797175" y="3094038"/>
          <p14:tracePt t="32937" x="2865438" y="3040063"/>
          <p14:tracePt t="32954" x="2987675" y="2994025"/>
          <p14:tracePt t="32970" x="3216275" y="2979738"/>
          <p14:tracePt t="32987" x="3390900" y="2979738"/>
          <p14:tracePt t="33004" x="3603625" y="2979738"/>
          <p14:tracePt t="33020" x="3825875" y="2994025"/>
          <p14:tracePt t="33037" x="4084638" y="3025775"/>
          <p14:tracePt t="33054" x="4359275" y="3124200"/>
          <p14:tracePt t="33070" x="4602163" y="3230563"/>
          <p14:tracePt t="33087" x="4860925" y="3360738"/>
          <p14:tracePt t="33104" x="5075238" y="3467100"/>
          <p14:tracePt t="33120" x="5257800" y="3559175"/>
          <p14:tracePt t="33138" x="5380038" y="3627438"/>
          <p14:tracePt t="33154" x="5502275" y="3695700"/>
          <p14:tracePt t="33170" x="5638800" y="3787775"/>
          <p14:tracePt t="33187" x="5707063" y="3848100"/>
          <p14:tracePt t="33204" x="5791200" y="3946525"/>
          <p14:tracePt t="33221" x="5889625" y="4030663"/>
          <p14:tracePt t="33237" x="5997575" y="4137025"/>
          <p14:tracePt t="33254" x="6073775" y="4244975"/>
          <p14:tracePt t="33271" x="6103938" y="4381500"/>
          <p14:tracePt t="33287" x="6111875" y="4503738"/>
          <p14:tracePt t="33304" x="6073775" y="4579938"/>
          <p14:tracePt t="33321" x="5973763" y="4632325"/>
          <p14:tracePt t="33337" x="5889625" y="4648200"/>
          <p14:tracePt t="33354" x="5829300" y="4656138"/>
          <p14:tracePt t="33371" x="5707063" y="4664075"/>
          <p14:tracePt t="33387" x="5540375" y="4686300"/>
          <p14:tracePt t="33404" x="5349875" y="4732338"/>
          <p14:tracePt t="33421" x="5151438" y="4770438"/>
          <p14:tracePt t="33438" x="4983163" y="4778375"/>
          <p14:tracePt t="33454" x="4838700" y="4778375"/>
          <p14:tracePt t="33471" x="4708525" y="4778375"/>
          <p14:tracePt t="33487" x="4572000" y="4770438"/>
          <p14:tracePt t="33504" x="4411663" y="4740275"/>
          <p14:tracePt t="33521" x="4259263" y="4702175"/>
          <p14:tracePt t="33537" x="4114800" y="4670425"/>
          <p14:tracePt t="33554" x="3902075" y="4632325"/>
          <p14:tracePt t="33571" x="3779838" y="4602163"/>
          <p14:tracePt t="33588" x="3665538" y="4594225"/>
          <p14:tracePt t="33604" x="3597275" y="4594225"/>
          <p14:tracePt t="33621" x="3559175" y="4594225"/>
          <p14:tracePt t="33638" x="3543300" y="4587875"/>
          <p14:tracePt t="33835" x="3551238" y="4587875"/>
          <p14:tracePt t="33843" x="3559175" y="4587875"/>
          <p14:tracePt t="34107" x="3559175" y="4594225"/>
          <p14:tracePt t="34115" x="3551238" y="4594225"/>
          <p14:tracePt t="34123" x="3543300" y="4602163"/>
          <p14:tracePt t="34138" x="3543300" y="4610100"/>
          <p14:tracePt t="34379" x="3543300" y="4618038"/>
          <p14:tracePt t="34891" x="3543300" y="4625975"/>
          <p14:tracePt t="35435" x="3551238" y="4625975"/>
          <p14:tracePt t="35915" x="3559175" y="4625975"/>
          <p14:tracePt t="37547" x="3565525" y="4625975"/>
          <p14:tracePt t="37555" x="3565525" y="4610100"/>
          <p14:tracePt t="37563" x="3573463" y="4602163"/>
          <p14:tracePt t="37574" x="3589338" y="4587875"/>
          <p14:tracePt t="37591" x="3627438" y="4556125"/>
          <p14:tracePt t="37608" x="3687763" y="4495800"/>
          <p14:tracePt t="37624" x="3787775" y="4403725"/>
          <p14:tracePt t="37641" x="3870325" y="4327525"/>
          <p14:tracePt t="37657" x="3908425" y="4267200"/>
          <p14:tracePt t="37674" x="3932238" y="4198938"/>
          <p14:tracePt t="37691" x="3932238" y="4168775"/>
          <p14:tracePt t="37707" x="3946525" y="4106863"/>
          <p14:tracePt t="37724" x="4016375" y="4022725"/>
          <p14:tracePt t="37741" x="4114800" y="3946525"/>
          <p14:tracePt t="37758" x="4168775" y="3916363"/>
          <p14:tracePt t="37774" x="4183063" y="3916363"/>
          <p14:tracePt t="38107" x="4198938" y="3924300"/>
          <p14:tracePt t="38115" x="4221163" y="3946525"/>
          <p14:tracePt t="38125" x="4237038" y="3962400"/>
          <p14:tracePt t="38141" x="4244975" y="3992563"/>
          <p14:tracePt t="38158" x="4251325" y="3992563"/>
          <p14:tracePt t="38243" x="4237038" y="3992563"/>
          <p14:tracePt t="38251" x="4221163" y="3992563"/>
          <p14:tracePt t="38267" x="4198938" y="3992563"/>
          <p14:tracePt t="38275" x="4175125" y="3992563"/>
          <p14:tracePt t="38291" x="4114800" y="3970338"/>
          <p14:tracePt t="38308" x="4030663" y="3908425"/>
          <p14:tracePt t="38325" x="3954463" y="3832225"/>
          <p14:tracePt t="38342" x="3878263" y="3763963"/>
          <p14:tracePt t="38358" x="3825875" y="3717925"/>
          <p14:tracePt t="38375" x="3794125" y="3711575"/>
          <p14:tracePt t="38391" x="3779838" y="3687763"/>
          <p14:tracePt t="38408" x="3749675" y="3673475"/>
          <p14:tracePt t="38425" x="3717925" y="3635375"/>
          <p14:tracePt t="38441" x="3679825" y="3597275"/>
          <p14:tracePt t="38458" x="3627438" y="3559175"/>
          <p14:tracePt t="38475" x="3619500" y="3535363"/>
          <p14:tracePt t="38492" x="3603625" y="3521075"/>
          <p14:tracePt t="38508" x="3603625" y="3513138"/>
          <p14:tracePt t="38525" x="3603625" y="3497263"/>
          <p14:tracePt t="38558" x="3603625" y="3482975"/>
          <p14:tracePt t="38575" x="3611563" y="3475038"/>
          <p14:tracePt t="38591" x="3611563" y="3451225"/>
          <p14:tracePt t="38608" x="3627438" y="3451225"/>
          <p14:tracePt t="38625" x="3635375" y="3429000"/>
          <p14:tracePt t="38642" x="3657600" y="3421063"/>
          <p14:tracePt t="38658" x="3673475" y="3413125"/>
          <p14:tracePt t="38675" x="3679825" y="3406775"/>
          <p14:tracePt t="38692" x="3687763" y="3398838"/>
          <p14:tracePt t="38709" x="3703638" y="3390900"/>
          <p14:tracePt t="38725" x="3717925" y="3382963"/>
          <p14:tracePt t="38742" x="3741738" y="3368675"/>
          <p14:tracePt t="38758" x="3771900" y="3360738"/>
          <p14:tracePt t="38775" x="3779838" y="3352800"/>
          <p14:tracePt t="38792" x="3794125" y="3352800"/>
          <p14:tracePt t="38825" x="3802063" y="3352800"/>
          <p14:tracePt t="38842" x="3810000" y="3344863"/>
          <p14:tracePt t="38859" x="3848100" y="3344863"/>
          <p14:tracePt t="38875" x="3856038" y="3344863"/>
          <p14:tracePt t="38979" x="3856038" y="3336925"/>
          <p14:tracePt t="38987" x="3863975" y="3336925"/>
          <p14:tracePt t="39091" x="3863975" y="3330575"/>
          <p14:tracePt t="39139" x="3863975" y="3322638"/>
          <p14:tracePt t="39147" x="3863975" y="3314700"/>
          <p14:tracePt t="39155" x="3863975" y="3306763"/>
          <p14:tracePt t="39179" x="3863975" y="3298825"/>
          <p14:tracePt t="39195" x="3863975" y="3292475"/>
          <p14:tracePt t="39203" x="3856038" y="3292475"/>
          <p14:tracePt t="39211" x="3856038" y="3284538"/>
          <p14:tracePt t="39227" x="3856038" y="3276600"/>
          <p14:tracePt t="39242" x="3856038" y="3268663"/>
          <p14:tracePt t="39259" x="3856038" y="3254375"/>
          <p14:tracePt t="39275" x="3832225" y="3230563"/>
          <p14:tracePt t="39293" x="3825875" y="3216275"/>
          <p14:tracePt t="39309" x="3825875" y="3200400"/>
          <p14:tracePt t="39325" x="3817938" y="3184525"/>
          <p14:tracePt t="39342" x="3810000" y="3170238"/>
          <p14:tracePt t="39359" x="3802063" y="3170238"/>
          <p14:tracePt t="39375" x="3802063" y="3162300"/>
          <p14:tracePt t="39419" x="3802063" y="3154363"/>
          <p14:tracePt t="39443" x="3802063" y="3146425"/>
          <p14:tracePt t="39467" x="3794125" y="3146425"/>
          <p14:tracePt t="39619" x="3794125" y="3140075"/>
          <p14:tracePt t="39635" x="3787775" y="3132138"/>
          <p14:tracePt t="40259" x="3787775" y="3124200"/>
          <p14:tracePt t="40267" x="3794125" y="3124200"/>
          <p14:tracePt t="40283" x="3802063" y="3124200"/>
          <p14:tracePt t="40293" x="3810000" y="3124200"/>
          <p14:tracePt t="40310" x="3817938" y="3124200"/>
          <p14:tracePt t="40326" x="3832225" y="3124200"/>
          <p14:tracePt t="40343" x="3848100" y="3140075"/>
          <p14:tracePt t="40360" x="3863975" y="3154363"/>
          <p14:tracePt t="40376" x="3870325" y="3170238"/>
          <p14:tracePt t="40393" x="3878263" y="3184525"/>
          <p14:tracePt t="40410" x="3886200" y="3200400"/>
          <p14:tracePt t="40426" x="3908425" y="3238500"/>
          <p14:tracePt t="40443" x="3924300" y="3260725"/>
          <p14:tracePt t="40460" x="3932238" y="3284538"/>
          <p14:tracePt t="40476" x="3940175" y="3292475"/>
          <p14:tracePt t="40493" x="3940175" y="3298825"/>
          <p14:tracePt t="40510" x="3940175" y="3306763"/>
          <p14:tracePt t="40543" x="3940175" y="3314700"/>
          <p14:tracePt t="40560" x="3940175" y="3322638"/>
          <p14:tracePt t="40577" x="3940175" y="3330575"/>
          <p14:tracePt t="40595" x="3940175" y="3336925"/>
          <p14:tracePt t="40610" x="3932238" y="3336925"/>
          <p14:tracePt t="40626" x="3924300" y="3344863"/>
          <p14:tracePt t="40643" x="3916363" y="3344863"/>
          <p14:tracePt t="40660" x="3908425" y="3352800"/>
          <p14:tracePt t="40676" x="3902075" y="3360738"/>
          <p14:tracePt t="40693" x="3886200" y="3368675"/>
          <p14:tracePt t="40710" x="3870325" y="3368675"/>
          <p14:tracePt t="40727" x="3848100" y="3368675"/>
          <p14:tracePt t="40743" x="3825875" y="3368675"/>
          <p14:tracePt t="40760" x="3810000" y="3368675"/>
          <p14:tracePt t="40777" x="3802063" y="3375025"/>
          <p14:tracePt t="40793" x="3787775" y="3375025"/>
          <p14:tracePt t="40810" x="3787775" y="3382963"/>
          <p14:tracePt t="40827" x="3756025" y="3390900"/>
          <p14:tracePt t="40843" x="3733800" y="3390900"/>
          <p14:tracePt t="40860" x="3717925" y="3390900"/>
          <p14:tracePt t="40877" x="3711575" y="3390900"/>
          <p14:tracePt t="40899" x="3703638" y="3390900"/>
          <p14:tracePt t="40915" x="3687763" y="3390900"/>
          <p14:tracePt t="40927" x="3679825" y="3382963"/>
          <p14:tracePt t="40943" x="3665538" y="3382963"/>
          <p14:tracePt t="40960" x="3657600" y="3382963"/>
          <p14:tracePt t="40977" x="3649663" y="3382963"/>
          <p14:tracePt t="40993" x="3635375" y="3382963"/>
          <p14:tracePt t="41010" x="3627438" y="3382963"/>
          <p14:tracePt t="41043" x="3627438" y="3375025"/>
          <p14:tracePt t="41060" x="3627438" y="3360738"/>
          <p14:tracePt t="41077" x="3619500" y="3352800"/>
          <p14:tracePt t="41094" x="3603625" y="3330575"/>
          <p14:tracePt t="41110" x="3589338" y="3322638"/>
          <p14:tracePt t="41127" x="3573463" y="3306763"/>
          <p14:tracePt t="41144" x="3559175" y="3292475"/>
          <p14:tracePt t="41160" x="3559175" y="3284538"/>
          <p14:tracePt t="41194" x="3559175" y="3276600"/>
          <p14:tracePt t="41210" x="3559175" y="3260725"/>
          <p14:tracePt t="41227" x="3559175" y="3246438"/>
          <p14:tracePt t="41244" x="3559175" y="3238500"/>
          <p14:tracePt t="41260" x="3559175" y="3230563"/>
          <p14:tracePt t="41277" x="3559175" y="3216275"/>
          <p14:tracePt t="41294" x="3559175" y="3208338"/>
          <p14:tracePt t="41310" x="3559175" y="3200400"/>
          <p14:tracePt t="41344" x="3559175" y="3192463"/>
          <p14:tracePt t="41360" x="3565525" y="3192463"/>
          <p14:tracePt t="41377" x="3573463" y="3192463"/>
          <p14:tracePt t="41394" x="3589338" y="3184525"/>
          <p14:tracePt t="41410" x="3597275" y="3178175"/>
          <p14:tracePt t="41427" x="3611563" y="3178175"/>
          <p14:tracePt t="41461" x="3627438" y="3170238"/>
          <p14:tracePt t="41477" x="3635375" y="3170238"/>
          <p14:tracePt t="41494" x="3641725" y="3162300"/>
          <p14:tracePt t="41511" x="3657600" y="3162300"/>
          <p14:tracePt t="41527" x="3687763" y="3154363"/>
          <p14:tracePt t="41544" x="3711575" y="3154363"/>
          <p14:tracePt t="41561" x="3733800" y="3154363"/>
          <p14:tracePt t="41577" x="3741738" y="3154363"/>
          <p14:tracePt t="41635" x="3749675" y="3154363"/>
          <p14:tracePt t="41643" x="3756025" y="3154363"/>
          <p14:tracePt t="41659" x="3763963" y="3154363"/>
          <p14:tracePt t="41683" x="3771900" y="3154363"/>
          <p14:tracePt t="41691" x="3779838" y="3162300"/>
          <p14:tracePt t="41707" x="3787775" y="3170238"/>
          <p14:tracePt t="41715" x="3794125" y="3170238"/>
          <p14:tracePt t="41731" x="3794125" y="3178175"/>
          <p14:tracePt t="41744" x="3802063" y="3178175"/>
          <p14:tracePt t="41761" x="3810000" y="3184525"/>
          <p14:tracePt t="41777" x="3817938" y="3184525"/>
          <p14:tracePt t="41794" x="3817938" y="3192463"/>
          <p14:tracePt t="41811" x="3817938" y="3200400"/>
          <p14:tracePt t="41828" x="3825875" y="3208338"/>
          <p14:tracePt t="41844" x="3825875" y="3216275"/>
          <p14:tracePt t="41861" x="3825875" y="3230563"/>
          <p14:tracePt t="41877" x="3825875" y="3238500"/>
          <p14:tracePt t="41894" x="3825875" y="3254375"/>
          <p14:tracePt t="41911" x="3825875" y="3268663"/>
          <p14:tracePt t="41927" x="3825875" y="3276600"/>
          <p14:tracePt t="41947" x="3825875" y="3284538"/>
          <p14:tracePt t="41979" x="3825875" y="3292475"/>
          <p14:tracePt t="42011" x="3825875" y="3298825"/>
          <p14:tracePt t="42035" x="3825875" y="3314700"/>
          <p14:tracePt t="42059" x="3810000" y="3314700"/>
          <p14:tracePt t="42067" x="3810000" y="3322638"/>
          <p14:tracePt t="42075" x="3802063" y="3322638"/>
          <p14:tracePt t="42083" x="3802063" y="3330575"/>
          <p14:tracePt t="42094" x="3794125" y="3330575"/>
          <p14:tracePt t="42111" x="3787775" y="3336925"/>
          <p14:tracePt t="42128" x="3779838" y="3336925"/>
          <p14:tracePt t="42145" x="3779838" y="3344863"/>
          <p14:tracePt t="42161" x="3756025" y="3344863"/>
          <p14:tracePt t="42178" x="3741738" y="3344863"/>
          <p14:tracePt t="42579" x="3733800" y="3344863"/>
          <p14:tracePt t="42586" x="3725863" y="3344863"/>
          <p14:tracePt t="42602" x="3717925" y="3344863"/>
          <p14:tracePt t="42618" x="3711575" y="3344863"/>
          <p14:tracePt t="42628" x="3703638" y="3344863"/>
          <p14:tracePt t="42645" x="3695700" y="3344863"/>
          <p14:tracePt t="42675" x="3695700" y="3336925"/>
          <p14:tracePt t="42691" x="3695700" y="3330575"/>
          <p14:tracePt t="42715" x="3695700" y="3322638"/>
          <p14:tracePt t="42731" x="3695700" y="3314700"/>
          <p14:tracePt t="42738" x="3703638" y="3306763"/>
          <p14:tracePt t="42746" x="3717925" y="3298825"/>
          <p14:tracePt t="42771" x="3725863" y="3298825"/>
          <p14:tracePt t="42803" x="3733800" y="3298825"/>
          <p14:tracePt t="42811" x="3741738" y="3298825"/>
          <p14:tracePt t="43731" x="3741738" y="3314700"/>
          <p14:tracePt t="43747" x="3749675" y="3330575"/>
          <p14:tracePt t="52115" x="3741738" y="3336925"/>
          <p14:tracePt t="52122" x="3733800" y="3336925"/>
          <p14:tracePt t="52139" x="3733800" y="3344863"/>
          <p14:tracePt t="52154" x="3733800" y="3352800"/>
          <p14:tracePt t="52162" x="3733800" y="3375025"/>
          <p14:tracePt t="52179" x="3733800" y="3390900"/>
          <p14:tracePt t="52187" x="3733800" y="3406775"/>
          <p14:tracePt t="52202" x="3733800" y="3429000"/>
          <p14:tracePt t="52219" x="3733800" y="3436938"/>
          <p14:tracePt t="52236" x="3733800" y="3444875"/>
          <p14:tracePt t="52290" x="3725863" y="3444875"/>
          <p14:tracePt t="52298" x="3717925" y="3444875"/>
          <p14:tracePt t="52314" x="3711575" y="3444875"/>
          <p14:tracePt t="52322" x="3703638" y="3444875"/>
          <p14:tracePt t="52338" x="3687763" y="3429000"/>
          <p14:tracePt t="52353" x="3679825" y="3413125"/>
          <p14:tracePt t="52369" x="3673475" y="3406775"/>
          <p14:tracePt t="52386" x="3673475" y="3390900"/>
          <p14:tracePt t="52403" x="3673475" y="3375025"/>
          <p14:tracePt t="52419" x="3673475" y="3368675"/>
          <p14:tracePt t="52482" x="3679825" y="3368675"/>
          <p14:tracePt t="52506" x="3687763" y="3368675"/>
          <p14:tracePt t="52514" x="3695700" y="3368675"/>
          <p14:tracePt t="52522" x="3711575" y="3368675"/>
          <p14:tracePt t="52536" x="3725863" y="3360738"/>
          <p14:tracePt t="52553" x="3771900" y="3352800"/>
          <p14:tracePt t="52570" x="3794125" y="3352800"/>
          <p14:tracePt t="52586" x="3810000" y="3352800"/>
          <p14:tracePt t="52603" x="3825875" y="3352800"/>
          <p14:tracePt t="52667" x="3840163" y="3352800"/>
          <p14:tracePt t="52682" x="3848100" y="3352800"/>
          <p14:tracePt t="52691" x="3863975" y="3352800"/>
          <p14:tracePt t="52698" x="3878263" y="3352800"/>
          <p14:tracePt t="52706" x="3886200" y="3352800"/>
          <p14:tracePt t="52731" x="3894138" y="3352800"/>
          <p14:tracePt t="52738" x="3902075" y="3352800"/>
          <p14:tracePt t="52819" x="3908425" y="3352800"/>
          <p14:tracePt t="52826" x="3916363" y="3352800"/>
          <p14:tracePt t="52836" x="3924300" y="3344863"/>
          <p14:tracePt t="52853" x="3932238" y="3344863"/>
          <p14:tracePt t="52870" x="3940175" y="3344863"/>
          <p14:tracePt t="52899" x="3940175" y="3336925"/>
          <p14:tracePt t="52922" x="3932238" y="3336925"/>
          <p14:tracePt t="52971" x="3924300" y="3336925"/>
          <p14:tracePt t="53019" x="3916363" y="3336925"/>
          <p14:tracePt t="53034" x="3908425" y="3336925"/>
          <p14:tracePt t="53042" x="3902075" y="3336925"/>
          <p14:tracePt t="53053" x="3894138" y="3336925"/>
          <p14:tracePt t="53074" x="3886200" y="3336925"/>
          <p14:tracePt t="53154" x="3870325" y="3336925"/>
          <p14:tracePt t="53162" x="3870325" y="3344863"/>
          <p14:tracePt t="53170" x="3856038" y="3344863"/>
          <p14:tracePt t="53186" x="3840163" y="3352800"/>
          <p14:tracePt t="53203" x="3817938" y="3368675"/>
          <p14:tracePt t="53220" x="3787775" y="3375025"/>
          <p14:tracePt t="53237" x="3771900" y="3375025"/>
          <p14:tracePt t="53254" x="3749675" y="3375025"/>
          <p14:tracePt t="53270" x="3741738" y="3375025"/>
          <p14:tracePt t="53287" x="3725863" y="3375025"/>
          <p14:tracePt t="53303" x="3711575" y="3360738"/>
          <p14:tracePt t="53321" x="3695700" y="3360738"/>
          <p14:tracePt t="53337" x="3665538" y="3352800"/>
          <p14:tracePt t="53354" x="3627438" y="3322638"/>
          <p14:tracePt t="53370" x="3619500" y="3298825"/>
          <p14:tracePt t="53387" x="3611563" y="3284538"/>
          <p14:tracePt t="53404" x="3611563" y="3276600"/>
          <p14:tracePt t="53420" x="3611563" y="3260725"/>
          <p14:tracePt t="53437" x="3611563" y="3246438"/>
          <p14:tracePt t="53453" x="3611563" y="3230563"/>
          <p14:tracePt t="53470" x="3603625" y="3222625"/>
          <p14:tracePt t="53487" x="3603625" y="3216275"/>
          <p14:tracePt t="53503" x="3603625" y="3192463"/>
          <p14:tracePt t="53520" x="3603625" y="3184525"/>
          <p14:tracePt t="53537" x="3603625" y="3170238"/>
          <p14:tracePt t="53554" x="3603625" y="3162300"/>
          <p14:tracePt t="53555" x="3603625" y="3154363"/>
          <p14:tracePt t="53570" x="3611563" y="3146425"/>
          <p14:tracePt t="53587" x="3619500" y="3146425"/>
          <p14:tracePt t="53604" x="3619500" y="3140075"/>
          <p14:tracePt t="53620" x="3635375" y="3140075"/>
          <p14:tracePt t="53637" x="3641725" y="3132138"/>
          <p14:tracePt t="53654" x="3665538" y="3132138"/>
          <p14:tracePt t="53687" x="3687763" y="3132138"/>
          <p14:tracePt t="53720" x="3703638" y="3132138"/>
          <p14:tracePt t="53754" x="3717925" y="3132138"/>
          <p14:tracePt t="53770" x="3741738" y="3132138"/>
          <p14:tracePt t="53787" x="3749675" y="3132138"/>
          <p14:tracePt t="53804" x="3756025" y="3132138"/>
          <p14:tracePt t="53820" x="3771900" y="3132138"/>
          <p14:tracePt t="53854" x="3787775" y="3140075"/>
          <p14:tracePt t="53870" x="3802063" y="3170238"/>
          <p14:tracePt t="53887" x="3817938" y="3170238"/>
          <p14:tracePt t="53922" x="3817938" y="3178175"/>
          <p14:tracePt t="53947" x="3825875" y="3184525"/>
          <p14:tracePt t="53955" x="3825875" y="3192463"/>
          <p14:tracePt t="53970" x="3825875" y="3200400"/>
          <p14:tracePt t="53987" x="3832225" y="3216275"/>
          <p14:tracePt t="54004" x="3840163" y="3216275"/>
          <p14:tracePt t="54021" x="3840163" y="3238500"/>
          <p14:tracePt t="54037" x="3840163" y="3254375"/>
          <p14:tracePt t="54054" x="3840163" y="3260725"/>
          <p14:tracePt t="54071" x="3840163" y="3292475"/>
          <p14:tracePt t="54087" x="3840163" y="3298825"/>
          <p14:tracePt t="54104" x="3840163" y="3306763"/>
          <p14:tracePt t="54121" x="3840163" y="3314700"/>
          <p14:tracePt t="54137" x="3840163" y="3322638"/>
          <p14:tracePt t="54154" x="3840163" y="3330575"/>
          <p14:tracePt t="54187" x="3840163" y="3336925"/>
          <p14:tracePt t="54204" x="3832225" y="3344863"/>
          <p14:tracePt t="54221" x="3825875" y="3352800"/>
          <p14:tracePt t="54237" x="3817938" y="3352800"/>
          <p14:tracePt t="54254" x="3802063" y="3360738"/>
          <p14:tracePt t="54271" x="3787775" y="3360738"/>
          <p14:tracePt t="54287" x="3756025" y="3368675"/>
          <p14:tracePt t="54304" x="3725863" y="3368675"/>
          <p14:tracePt t="54321" x="3695700" y="3368675"/>
          <p14:tracePt t="54338" x="3641725" y="3368675"/>
          <p14:tracePt t="54354" x="3619500" y="3368675"/>
          <p14:tracePt t="54371" x="3597275" y="3368675"/>
          <p14:tracePt t="54388" x="3581400" y="3368675"/>
          <p14:tracePt t="54404" x="3565525" y="3336925"/>
          <p14:tracePt t="54421" x="3551238" y="3330575"/>
          <p14:tracePt t="54438" x="3551238" y="3314700"/>
          <p14:tracePt t="54454" x="3543300" y="3298825"/>
          <p14:tracePt t="54471" x="3543300" y="3284538"/>
          <p14:tracePt t="54488" x="3535363" y="3268663"/>
          <p14:tracePt t="54504" x="3535363" y="3260725"/>
          <p14:tracePt t="54521" x="3535363" y="3254375"/>
          <p14:tracePt t="54538" x="3535363" y="3246438"/>
          <p14:tracePt t="54554" x="3535363" y="3230563"/>
          <p14:tracePt t="54571" x="3535363" y="3222625"/>
          <p14:tracePt t="54588" x="3535363" y="3208338"/>
          <p14:tracePt t="54604" x="3535363" y="3200400"/>
          <p14:tracePt t="54621" x="3543300" y="3200400"/>
          <p14:tracePt t="54638" x="3543300" y="3192463"/>
          <p14:tracePt t="55074" x="3551238" y="3192463"/>
          <p14:tracePt t="55082" x="3565525" y="3192463"/>
          <p14:tracePt t="55090" x="3573463" y="3192463"/>
          <p14:tracePt t="55105" x="3589338" y="3192463"/>
          <p14:tracePt t="55122" x="3635375" y="3192463"/>
          <p14:tracePt t="55138" x="3733800" y="3192463"/>
          <p14:tracePt t="55155" x="3794125" y="3192463"/>
          <p14:tracePt t="55172" x="3878263" y="3208338"/>
          <p14:tracePt t="55188" x="3970338" y="3254375"/>
          <p14:tracePt t="55205" x="4030663" y="3298825"/>
          <p14:tracePt t="55221" x="4068763" y="3375025"/>
          <p14:tracePt t="55238" x="4076700" y="3475038"/>
          <p14:tracePt t="55255" x="4076700" y="3581400"/>
          <p14:tracePt t="55272" x="4030663" y="3673475"/>
          <p14:tracePt t="55288" x="3916363" y="3794125"/>
          <p14:tracePt t="55305" x="3749675" y="3916363"/>
          <p14:tracePt t="55322" x="3527425" y="4022725"/>
          <p14:tracePt t="55338" x="3108325" y="4175125"/>
          <p14:tracePt t="55355" x="2849563" y="4183063"/>
          <p14:tracePt t="55372" x="2628900" y="4183063"/>
          <p14:tracePt t="55389" x="2454275" y="4160838"/>
          <p14:tracePt t="55405" x="2308225" y="4122738"/>
          <p14:tracePt t="55422" x="2209800" y="4038600"/>
          <p14:tracePt t="55438" x="2171700" y="3970338"/>
          <p14:tracePt t="55455" x="2163763" y="3878263"/>
          <p14:tracePt t="55472" x="2163763" y="3794125"/>
          <p14:tracePt t="55488" x="2125663" y="3717925"/>
          <p14:tracePt t="55506" x="2111375" y="3619500"/>
          <p14:tracePt t="55522" x="2111375" y="3589338"/>
          <p14:tracePt t="55539" x="2125663" y="3521075"/>
          <p14:tracePt t="55555" x="2179638" y="3459163"/>
          <p14:tracePt t="55572" x="2225675" y="3421063"/>
          <p14:tracePt t="55588" x="2270125" y="3382963"/>
          <p14:tracePt t="55605" x="2301875" y="3368675"/>
          <p14:tracePt t="55622" x="2324100" y="3368675"/>
          <p14:tracePt t="55638" x="2354263" y="3368675"/>
          <p14:tracePt t="55655" x="2400300" y="3368675"/>
          <p14:tracePt t="55672" x="2438400" y="3368675"/>
          <p14:tracePt t="55689" x="2468563" y="3368675"/>
          <p14:tracePt t="55705" x="2506663" y="3368675"/>
          <p14:tracePt t="55722" x="2574925" y="3368675"/>
          <p14:tracePt t="55738" x="2651125" y="3360738"/>
          <p14:tracePt t="55756" x="2743200" y="3360738"/>
          <p14:tracePt t="55772" x="2835275" y="3360738"/>
          <p14:tracePt t="55789" x="2955925" y="3360738"/>
          <p14:tracePt t="55805" x="3086100" y="3360738"/>
          <p14:tracePt t="55822" x="3216275" y="3368675"/>
          <p14:tracePt t="55839" x="3390900" y="3421063"/>
          <p14:tracePt t="55855" x="3611563" y="3521075"/>
          <p14:tracePt t="55872" x="3763963" y="3597275"/>
          <p14:tracePt t="55889" x="3856038" y="3687763"/>
          <p14:tracePt t="55906" x="3916363" y="3756025"/>
          <p14:tracePt t="55922" x="3946525" y="3878263"/>
          <p14:tracePt t="55939" x="3946525" y="3970338"/>
          <p14:tracePt t="55955" x="3946525" y="4054475"/>
          <p14:tracePt t="55972" x="3916363" y="4122738"/>
          <p14:tracePt t="55989" x="3916363" y="4168775"/>
          <p14:tracePt t="56005" x="3908425" y="4213225"/>
          <p14:tracePt t="56022" x="3902075" y="4229100"/>
          <p14:tracePt t="56039" x="3894138" y="4229100"/>
          <p14:tracePt t="56072" x="3886200" y="4229100"/>
          <p14:tracePt t="56099" x="3870325" y="4229100"/>
          <p14:tracePt t="56107" x="3863975" y="4229100"/>
          <p14:tracePt t="56123" x="3856038" y="4229100"/>
          <p14:tracePt t="56139" x="3825875" y="4229100"/>
          <p14:tracePt t="56156" x="3794125" y="4229100"/>
          <p14:tracePt t="56172" x="3756025" y="4237038"/>
          <p14:tracePt t="56189" x="3717925" y="4237038"/>
          <p14:tracePt t="56206" x="3665538" y="4237038"/>
          <p14:tracePt t="56222" x="3627438" y="4237038"/>
          <p14:tracePt t="56239" x="3597275" y="4237038"/>
          <p14:tracePt t="56256" x="3589338" y="4237038"/>
          <p14:tracePt t="56658" x="3589338" y="4244975"/>
          <p14:tracePt t="56666" x="3603625" y="4244975"/>
          <p14:tracePt t="56674" x="3611563" y="4259263"/>
          <p14:tracePt t="56689" x="3641725" y="4259263"/>
          <p14:tracePt t="56706" x="3840163" y="4343400"/>
          <p14:tracePt t="56723" x="4092575" y="4427538"/>
          <p14:tracePt t="56739" x="4365625" y="4518025"/>
          <p14:tracePt t="56756" x="4610100" y="4587875"/>
          <p14:tracePt t="56773" x="4846638" y="4648200"/>
          <p14:tracePt t="56789" x="4999038" y="4708525"/>
          <p14:tracePt t="56806" x="5113338" y="4762500"/>
          <p14:tracePt t="56823" x="5227638" y="4808538"/>
          <p14:tracePt t="56840" x="5311775" y="4854575"/>
          <p14:tracePt t="56856" x="5372100" y="4892675"/>
          <p14:tracePt t="56873" x="5410200" y="4906963"/>
          <p14:tracePt t="56890" x="5440363" y="4922838"/>
          <p14:tracePt t="56906" x="5448300" y="4922838"/>
          <p14:tracePt t="56955" x="5456238" y="4922838"/>
          <p14:tracePt t="56962" x="5456238" y="4914900"/>
          <p14:tracePt t="56987" x="5456238" y="4906963"/>
          <p14:tracePt t="57042" x="5464175" y="4906963"/>
          <p14:tracePt t="57075" x="5470525" y="4906963"/>
          <p14:tracePt t="57082" x="5470525" y="4899025"/>
          <p14:tracePt t="57098" x="5470525" y="4892675"/>
          <p14:tracePt t="57122" x="5470525" y="4884738"/>
          <p14:tracePt t="57138" x="5470525" y="4876800"/>
          <p14:tracePt t="57154" x="5470525" y="4868863"/>
          <p14:tracePt t="57178" x="5470525" y="4860925"/>
          <p14:tracePt t="57186" x="5470525" y="4854575"/>
          <p14:tracePt t="57210" x="5470525" y="4846638"/>
          <p14:tracePt t="57227" x="5470525" y="4838700"/>
          <p14:tracePt t="57234" x="5470525" y="4830763"/>
          <p14:tracePt t="57274" x="5470525" y="4822825"/>
          <p14:tracePt t="57282" x="5470525" y="4816475"/>
          <p14:tracePt t="57291" x="5470525" y="4808538"/>
          <p14:tracePt t="57306" x="5478463" y="4800600"/>
          <p14:tracePt t="57323" x="5478463" y="4792663"/>
          <p14:tracePt t="57403" x="5486400" y="4792663"/>
          <p14:tracePt t="57410" x="5486400" y="4784725"/>
          <p14:tracePt t="57427" x="5486400" y="4778375"/>
          <p14:tracePt t="57442" x="5486400" y="4770438"/>
          <p14:tracePt t="57458" x="5486400" y="4762500"/>
          <p14:tracePt t="57466" x="5486400" y="4754563"/>
          <p14:tracePt t="57475" x="5486400" y="4746625"/>
          <p14:tracePt t="57499" x="5486400" y="4740275"/>
          <p14:tracePt t="57507" x="5494338" y="4740275"/>
          <p14:tracePt t="57523" x="5494338" y="4732338"/>
          <p14:tracePt t="57586" x="5494338" y="4724400"/>
          <p14:tracePt t="57611" x="5494338" y="4716463"/>
          <p14:tracePt t="57618" x="5494338" y="4708525"/>
          <p14:tracePt t="57634" x="5494338" y="4702175"/>
          <p14:tracePt t="57642" x="5494338" y="4694238"/>
          <p14:tracePt t="57657" x="5494338" y="4686300"/>
          <p14:tracePt t="57722" x="5494338" y="4678363"/>
          <p14:tracePt t="57922" x="5494338" y="4686300"/>
          <p14:tracePt t="57930" x="5502275" y="4686300"/>
          <p14:tracePt t="57940" x="5502275" y="4708525"/>
          <p14:tracePt t="57957" x="5516563" y="4732338"/>
          <p14:tracePt t="57974" x="5540375" y="4746625"/>
          <p14:tracePt t="57990" x="5546725" y="4770438"/>
          <p14:tracePt t="58007" x="5570538" y="4778375"/>
          <p14:tracePt t="58024" x="5578475" y="4792663"/>
          <p14:tracePt t="58040" x="5600700" y="4800600"/>
          <p14:tracePt t="58057" x="5600700" y="4808538"/>
          <p14:tracePt t="58074" x="5608638" y="4816475"/>
          <p14:tracePt t="58091" x="5616575" y="4822825"/>
          <p14:tracePt t="58122" x="5622925" y="4822825"/>
          <p14:tracePt t="58138" x="5630863" y="4822825"/>
          <p14:tracePt t="58154" x="5630863" y="4830763"/>
          <p14:tracePt t="58162" x="5638800" y="4830763"/>
          <p14:tracePt t="58235" x="5638800" y="4838700"/>
          <p14:tracePt t="58338" x="5638800" y="4846638"/>
          <p14:tracePt t="58370" x="5646738" y="4846638"/>
          <p14:tracePt t="58378" x="5646738" y="4854575"/>
          <p14:tracePt t="58395" x="5661025" y="4860925"/>
          <p14:tracePt t="58571" x="5661025" y="4868863"/>
          <p14:tracePt t="58602" x="5661025" y="4876800"/>
          <p14:tracePt t="58650" x="5661025" y="4884738"/>
          <p14:tracePt t="58874" x="5668963" y="4884738"/>
          <p14:tracePt t="58922" x="5668963" y="4876800"/>
          <p14:tracePt t="58938" x="5668963" y="4868863"/>
          <p14:tracePt t="58970" x="5668963" y="4860925"/>
          <p14:tracePt t="58978" x="5668963" y="4854575"/>
          <p14:tracePt t="58994" x="5668963" y="4846638"/>
          <p14:tracePt t="59018" x="5668963" y="4838700"/>
          <p14:tracePt t="59034" x="5668963" y="4830763"/>
          <p14:tracePt t="59074" x="5668963" y="4822825"/>
          <p14:tracePt t="59098" x="5668963" y="4816475"/>
          <p14:tracePt t="59122" x="5668963" y="4808538"/>
          <p14:tracePt t="60379" x="5676900" y="4808538"/>
          <p14:tracePt t="60386" x="5684838" y="4808538"/>
          <p14:tracePt t="60427" x="5692775" y="4816475"/>
          <p14:tracePt t="60434" x="5699125" y="4822825"/>
          <p14:tracePt t="60442" x="5707063" y="4822825"/>
          <p14:tracePt t="60459" x="5707063" y="4838700"/>
          <p14:tracePt t="60476" x="5722938" y="4838700"/>
          <p14:tracePt t="60492" x="5722938" y="4846638"/>
          <p14:tracePt t="61787" x="5722938" y="4838700"/>
          <p14:tracePt t="61795" x="5722938" y="4830763"/>
          <p14:tracePt t="61802" x="5737225" y="4822825"/>
          <p14:tracePt t="61810" x="5761038" y="4816475"/>
          <p14:tracePt t="61827" x="5813425" y="4784725"/>
          <p14:tracePt t="61844" x="5837238" y="4770438"/>
          <p14:tracePt t="61978" x="5813425" y="4770438"/>
          <p14:tracePt t="61995" x="5791200" y="4778375"/>
          <p14:tracePt t="62002" x="5775325" y="4792663"/>
          <p14:tracePt t="62010" x="5761038" y="4808538"/>
          <p14:tracePt t="62027" x="5745163" y="4808538"/>
        </p14:tracePtLst>
      </p14:laserTrace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">
            <a:extLst>
              <a:ext uri="{FF2B5EF4-FFF2-40B4-BE49-F238E27FC236}">
                <a16:creationId xmlns:a16="http://schemas.microsoft.com/office/drawing/2014/main" id="{9B1907B8-E19C-4D45-A955-F28D779CD3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458200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/>
              <a:t>Thiamine is heat sensitive so the addition of 5 M NaOH needs to be added dropwise (3 to 5 min) to the thiamine hydrochloride in a cold ethanol-water solution in a small Erlenmeyer flask, maintained in an ice bath with constant swirling at a temperature close to 0 °C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400" dirty="0"/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/>
              <a:t>Once the benzaldehyde is added </a:t>
            </a:r>
            <a:r>
              <a:rPr lang="en-US" altLang="en-US" sz="2400" dirty="0" err="1"/>
              <a:t>to.the</a:t>
            </a:r>
            <a:r>
              <a:rPr lang="en-US" altLang="en-US" sz="2400" dirty="0"/>
              <a:t> reaction flask, the flask is sealed with a cork and with Parafilm to keep out air. The flask is placed in your drawer until next week.</a:t>
            </a:r>
          </a:p>
        </p:txBody>
      </p: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8ACFDFF5-6B13-4FE6-A8AD-82710C29DB3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3909"/>
    </mc:Choice>
    <mc:Fallback xmlns="">
      <p:transition spd="slow" advTm="14390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033" x="8328025" y="4313238"/>
          <p14:tracePt t="2047" x="8313738" y="4305300"/>
          <p14:tracePt t="2055" x="8297863" y="4289425"/>
          <p14:tracePt t="2068" x="8283575" y="4283075"/>
          <p14:tracePt t="2085" x="8229600" y="4283075"/>
          <p14:tracePt t="2102" x="8169275" y="4275138"/>
          <p14:tracePt t="2103" x="8131175" y="4275138"/>
          <p14:tracePt t="2119" x="8023225" y="4275138"/>
          <p14:tracePt t="2135" x="7894638" y="4289425"/>
          <p14:tracePt t="2152" x="7712075" y="4305300"/>
          <p14:tracePt t="2168" x="7513638" y="4335463"/>
          <p14:tracePt t="2185" x="7261225" y="4373563"/>
          <p14:tracePt t="2202" x="6988175" y="4403725"/>
          <p14:tracePt t="2218" x="6781800" y="4411663"/>
          <p14:tracePt t="2235" x="6569075" y="4465638"/>
          <p14:tracePt t="2252" x="6370638" y="4487863"/>
          <p14:tracePt t="2269" x="6134100" y="4495800"/>
          <p14:tracePt t="2285" x="5813425" y="4518025"/>
          <p14:tracePt t="2302" x="5516563" y="4533900"/>
          <p14:tracePt t="2319" x="5295900" y="4533900"/>
          <p14:tracePt t="2335" x="5075238" y="4533900"/>
          <p14:tracePt t="2352" x="4968875" y="4533900"/>
          <p14:tracePt t="2369" x="4876800" y="4533900"/>
          <p14:tracePt t="2385" x="4770438" y="4533900"/>
          <p14:tracePt t="2402" x="4664075" y="4533900"/>
          <p14:tracePt t="2419" x="4541838" y="4533900"/>
          <p14:tracePt t="2435" x="4427538" y="4533900"/>
          <p14:tracePt t="2452" x="4283075" y="4533900"/>
          <p14:tracePt t="2469" x="4098925" y="4533900"/>
          <p14:tracePt t="2485" x="3932238" y="4541838"/>
          <p14:tracePt t="2502" x="3802063" y="4541838"/>
          <p14:tracePt t="2519" x="3679825" y="4541838"/>
          <p14:tracePt t="2519" x="3641725" y="4541838"/>
          <p14:tracePt t="2536" x="3589338" y="4541838"/>
          <p14:tracePt t="2552" x="3565525" y="4541838"/>
          <p14:tracePt t="2569" x="3551238" y="4533900"/>
          <p14:tracePt t="2586" x="3543300" y="4511675"/>
          <p14:tracePt t="2602" x="3535363" y="4495800"/>
          <p14:tracePt t="2619" x="3521075" y="4473575"/>
          <p14:tracePt t="2636" x="3513138" y="4441825"/>
          <p14:tracePt t="2652" x="3497263" y="4427538"/>
          <p14:tracePt t="2669" x="3489325" y="4403725"/>
          <p14:tracePt t="2686" x="3489325" y="4389438"/>
          <p14:tracePt t="2728" x="3482975" y="4389438"/>
          <p14:tracePt t="2744" x="3459163" y="4411663"/>
          <p14:tracePt t="2752" x="3413125" y="4441825"/>
          <p14:tracePt t="2769" x="3268663" y="4511675"/>
          <p14:tracePt t="2786" x="3070225" y="4572000"/>
          <p14:tracePt t="2802" x="2765425" y="4632325"/>
          <p14:tracePt t="2819" x="2506663" y="4632325"/>
          <p14:tracePt t="2836" x="2286000" y="4632325"/>
          <p14:tracePt t="2853" x="2133600" y="4632325"/>
          <p14:tracePt t="2869" x="2049463" y="4564063"/>
          <p14:tracePt t="2886" x="2011363" y="4503738"/>
          <p14:tracePt t="2903" x="1997075" y="4427538"/>
          <p14:tracePt t="2903" x="1973263" y="4373563"/>
          <p14:tracePt t="2919" x="1897063" y="4251325"/>
          <p14:tracePt t="2936" x="1820863" y="4130675"/>
          <p14:tracePt t="2953" x="1692275" y="3970338"/>
          <p14:tracePt t="2969" x="1584325" y="3802063"/>
          <p14:tracePt t="2986" x="1493838" y="3611563"/>
          <p14:tracePt t="3003" x="1387475" y="3406775"/>
          <p14:tracePt t="3019" x="1265238" y="3178175"/>
          <p14:tracePt t="3036" x="1189038" y="2963863"/>
          <p14:tracePt t="3053" x="1120775" y="2835275"/>
          <p14:tracePt t="3069" x="1066800" y="2720975"/>
          <p14:tracePt t="3086" x="1028700" y="2651125"/>
          <p14:tracePt t="3103" x="990600" y="2574925"/>
          <p14:tracePt t="3119" x="960438" y="2552700"/>
          <p14:tracePt t="3136" x="936625" y="2544763"/>
          <p14:tracePt t="3153" x="898525" y="2536825"/>
          <p14:tracePt t="3169" x="884238" y="2530475"/>
          <p14:tracePt t="3186" x="854075" y="2530475"/>
          <p14:tracePt t="3248" x="838200" y="2530475"/>
          <p14:tracePt t="3256" x="830263" y="2530475"/>
          <p14:tracePt t="3269" x="822325" y="2536825"/>
          <p14:tracePt t="3286" x="792163" y="2536825"/>
          <p14:tracePt t="3384" x="792163" y="2544763"/>
          <p14:tracePt t="3424" x="784225" y="2544763"/>
          <p14:tracePt t="3456" x="784225" y="2560638"/>
          <p14:tracePt t="3464" x="784225" y="2568575"/>
          <p14:tracePt t="3471" x="784225" y="2574925"/>
          <p14:tracePt t="3486" x="784225" y="2590800"/>
          <p14:tracePt t="3503" x="777875" y="2628900"/>
          <p14:tracePt t="3520" x="754063" y="2667000"/>
          <p14:tracePt t="3536" x="754063" y="2674938"/>
          <p14:tracePt t="3553" x="746125" y="2674938"/>
          <p14:tracePt t="4152" x="746125" y="2667000"/>
          <p14:tracePt t="4176" x="746125" y="2659063"/>
          <p14:tracePt t="4192" x="746125" y="2651125"/>
          <p14:tracePt t="4240" x="746125" y="2644775"/>
          <p14:tracePt t="4256" x="746125" y="2636838"/>
          <p14:tracePt t="4272" x="746125" y="2628900"/>
          <p14:tracePt t="4288" x="739775" y="2613025"/>
          <p14:tracePt t="4328" x="739775" y="2606675"/>
          <p14:tracePt t="4344" x="746125" y="2606675"/>
          <p14:tracePt t="4352" x="762000" y="2606675"/>
          <p14:tracePt t="4360" x="762000" y="2598738"/>
          <p14:tracePt t="58895" x="777875" y="2613025"/>
          <p14:tracePt t="58902" x="800100" y="2636838"/>
          <p14:tracePt t="58914" x="838200" y="2667000"/>
          <p14:tracePt t="58931" x="922338" y="2751138"/>
          <p14:tracePt t="58947" x="1020763" y="2857500"/>
          <p14:tracePt t="58964" x="1112838" y="2955925"/>
          <p14:tracePt t="58981" x="1196975" y="3048000"/>
          <p14:tracePt t="58997" x="1273175" y="3108325"/>
          <p14:tracePt t="59014" x="1363663" y="3184525"/>
          <p14:tracePt t="59031" x="1524000" y="3284538"/>
          <p14:tracePt t="59047" x="1616075" y="3314700"/>
          <p14:tracePt t="59064" x="1660525" y="3322638"/>
          <p14:tracePt t="59081" x="1698625" y="3322638"/>
          <p14:tracePt t="59097" x="1736725" y="3322638"/>
          <p14:tracePt t="59114" x="1790700" y="3322638"/>
          <p14:tracePt t="59131" x="1806575" y="3322638"/>
          <p14:tracePt t="59147" x="1812925" y="3322638"/>
          <p14:tracePt t="59164" x="1851025" y="3314700"/>
          <p14:tracePt t="59181" x="1905000" y="3314700"/>
          <p14:tracePt t="59198" x="1981200" y="3298825"/>
          <p14:tracePt t="59214" x="2073275" y="3292475"/>
          <p14:tracePt t="59215" x="2141538" y="3292475"/>
          <p14:tracePt t="59231" x="2293938" y="3292475"/>
          <p14:tracePt t="59248" x="2454275" y="3292475"/>
          <p14:tracePt t="59264" x="2590800" y="3306763"/>
          <p14:tracePt t="59281" x="2682875" y="3368675"/>
          <p14:tracePt t="59298" x="2689225" y="3390900"/>
          <p14:tracePt t="59314" x="2689225" y="3406775"/>
          <p14:tracePt t="59331" x="2659063" y="3429000"/>
          <p14:tracePt t="59348" x="2598738" y="3429000"/>
          <p14:tracePt t="59364" x="2552700" y="3429000"/>
          <p14:tracePt t="59381" x="2514600" y="3406775"/>
          <p14:tracePt t="59398" x="2506663" y="3360738"/>
          <p14:tracePt t="59414" x="2568575" y="3292475"/>
          <p14:tracePt t="59431" x="2689225" y="3268663"/>
          <p14:tracePt t="59448" x="2857500" y="3254375"/>
          <p14:tracePt t="59464" x="3009900" y="3230563"/>
          <p14:tracePt t="59481" x="3132138" y="3260725"/>
          <p14:tracePt t="59498" x="3154363" y="3298825"/>
          <p14:tracePt t="59514" x="3154363" y="3360738"/>
          <p14:tracePt t="59531" x="3101975" y="3406775"/>
          <p14:tracePt t="59548" x="3032125" y="3429000"/>
          <p14:tracePt t="59565" x="2955925" y="3451225"/>
          <p14:tracePt t="59581" x="2903538" y="3451225"/>
          <p14:tracePt t="59598" x="2895600" y="3406775"/>
          <p14:tracePt t="59615" x="2895600" y="3330575"/>
          <p14:tracePt t="59631" x="2917825" y="3298825"/>
          <p14:tracePt t="59648" x="2971800" y="3284538"/>
          <p14:tracePt t="59665" x="2994025" y="3284538"/>
          <p14:tracePt t="59681" x="3055938" y="3298825"/>
          <p14:tracePt t="59698" x="3063875" y="3344863"/>
          <p14:tracePt t="59715" x="3063875" y="3382963"/>
          <p14:tracePt t="59731" x="3048000" y="3413125"/>
          <p14:tracePt t="59748" x="3009900" y="3421063"/>
          <p14:tracePt t="59765" x="2994025" y="3429000"/>
          <p14:tracePt t="59781" x="2971800" y="3429000"/>
          <p14:tracePt t="59798" x="2963863" y="3406775"/>
          <p14:tracePt t="59815" x="2963863" y="3382963"/>
          <p14:tracePt t="59831" x="2963863" y="3368675"/>
          <p14:tracePt t="59848" x="2979738" y="3360738"/>
          <p14:tracePt t="59865" x="2994025" y="3360738"/>
          <p14:tracePt t="59881" x="3009900" y="3360738"/>
          <p14:tracePt t="59898" x="3009900" y="3368675"/>
          <p14:tracePt t="59915" x="3017838" y="3382963"/>
          <p14:tracePt t="59948" x="3017838" y="3390900"/>
          <p14:tracePt t="59967" x="3009900" y="3390900"/>
          <p14:tracePt t="59981" x="3001963" y="3390900"/>
          <p14:tracePt t="59998" x="2994025" y="3390900"/>
          <p14:tracePt t="60015" x="2987675" y="3368675"/>
          <p14:tracePt t="60032" x="2987675" y="3360738"/>
          <p14:tracePt t="60048" x="2987675" y="3352800"/>
          <p14:tracePt t="60065" x="2987675" y="3330575"/>
          <p14:tracePt t="60082" x="3001963" y="3322638"/>
          <p14:tracePt t="60098" x="3017838" y="3322638"/>
          <p14:tracePt t="60115" x="3032125" y="3322638"/>
          <p14:tracePt t="60132" x="3040063" y="3322638"/>
          <p14:tracePt t="60148" x="3055938" y="3322638"/>
          <p14:tracePt t="60165" x="3055938" y="3344863"/>
          <p14:tracePt t="60182" x="3055938" y="3375025"/>
          <p14:tracePt t="60198" x="3055938" y="3382963"/>
          <p14:tracePt t="60215" x="3040063" y="3382963"/>
          <p14:tracePt t="60232" x="3025775" y="3382963"/>
          <p14:tracePt t="60248" x="3009900" y="3382963"/>
          <p14:tracePt t="60265" x="2987675" y="3375025"/>
          <p14:tracePt t="60282" x="2979738" y="3344863"/>
          <p14:tracePt t="60298" x="2979738" y="3322638"/>
          <p14:tracePt t="60315" x="2979738" y="3298825"/>
          <p14:tracePt t="60332" x="2979738" y="3284538"/>
          <p14:tracePt t="60367" x="2987675" y="3284538"/>
          <p14:tracePt t="60383" x="2994025" y="3292475"/>
          <p14:tracePt t="60398" x="2994025" y="3306763"/>
          <p14:tracePt t="60415" x="2994025" y="3322638"/>
          <p14:tracePt t="60432" x="2994025" y="3330575"/>
          <p14:tracePt t="63615" x="2994025" y="3336925"/>
          <p14:tracePt t="63631" x="2994025" y="3344863"/>
          <p14:tracePt t="66439" x="3001963" y="3360738"/>
          <p14:tracePt t="66447" x="3025775" y="3375025"/>
          <p14:tracePt t="66455" x="3025775" y="3390900"/>
          <p14:tracePt t="66470" x="3048000" y="3406775"/>
          <p14:tracePt t="66487" x="3101975" y="3467100"/>
          <p14:tracePt t="66503" x="3154363" y="3535363"/>
          <p14:tracePt t="66520" x="3192463" y="3581400"/>
          <p14:tracePt t="66537" x="3230563" y="3627438"/>
          <p14:tracePt t="66553" x="3268663" y="3665538"/>
          <p14:tracePt t="66570" x="3298825" y="3687763"/>
          <p14:tracePt t="66587" x="3336925" y="3725863"/>
          <p14:tracePt t="66603" x="3360738" y="3749675"/>
          <p14:tracePt t="66620" x="3390900" y="3763963"/>
          <p14:tracePt t="66637" x="3413125" y="3771900"/>
          <p14:tracePt t="66654" x="3444875" y="3779838"/>
          <p14:tracePt t="66670" x="3497263" y="3787775"/>
          <p14:tracePt t="66687" x="3619500" y="3787775"/>
          <p14:tracePt t="66704" x="3749675" y="3787775"/>
          <p14:tracePt t="66720" x="3908425" y="3771900"/>
          <p14:tracePt t="66737" x="4068763" y="3749675"/>
          <p14:tracePt t="66754" x="4137025" y="3749675"/>
          <p14:tracePt t="66770" x="4183063" y="3741738"/>
          <p14:tracePt t="66787" x="4191000" y="3741738"/>
          <p14:tracePt t="66839" x="4191000" y="3749675"/>
          <p14:tracePt t="66847" x="4206875" y="3756025"/>
          <p14:tracePt t="66855" x="4221163" y="3756025"/>
          <p14:tracePt t="66870" x="4229100" y="3763963"/>
          <p14:tracePt t="66887" x="4251325" y="3771900"/>
          <p14:tracePt t="66904" x="4259263" y="3771900"/>
          <p14:tracePt t="66975" x="4267200" y="3771900"/>
          <p14:tracePt t="66983" x="4275138" y="3771900"/>
          <p14:tracePt t="66991" x="4289425" y="3771900"/>
          <p14:tracePt t="67004" x="4305300" y="3771900"/>
          <p14:tracePt t="67021" x="4327525" y="3771900"/>
          <p14:tracePt t="67037" x="4365625" y="3763963"/>
          <p14:tracePt t="67054" x="4419600" y="3763963"/>
          <p14:tracePt t="67071" x="4503738" y="3756025"/>
          <p14:tracePt t="67087" x="4525963" y="3756025"/>
          <p14:tracePt t="67167" x="4525963" y="3749675"/>
          <p14:tracePt t="67175" x="4525963" y="3741738"/>
          <p14:tracePt t="67187" x="4525963" y="3733800"/>
          <p14:tracePt t="67204" x="4525963" y="3711575"/>
          <p14:tracePt t="67221" x="4525963" y="3695700"/>
          <p14:tracePt t="67237" x="4525963" y="3687763"/>
          <p14:tracePt t="67311" x="4518025" y="3687763"/>
          <p14:tracePt t="67327" x="4503738" y="3679825"/>
          <p14:tracePt t="67335" x="4479925" y="3679825"/>
          <p14:tracePt t="67343" x="4465638" y="3679825"/>
          <p14:tracePt t="67354" x="4449763" y="3679825"/>
          <p14:tracePt t="67371" x="4419600" y="3679825"/>
          <p14:tracePt t="67387" x="4397375" y="3673475"/>
          <p14:tracePt t="67404" x="4365625" y="3641725"/>
          <p14:tracePt t="67421" x="4327525" y="3627438"/>
          <p14:tracePt t="67438" x="4283075" y="3589338"/>
          <p14:tracePt t="67454" x="4221163" y="3535363"/>
          <p14:tracePt t="67471" x="4106863" y="3459163"/>
          <p14:tracePt t="67488" x="4068763" y="3421063"/>
          <p14:tracePt t="67504" x="4038600" y="3382963"/>
          <p14:tracePt t="67521" x="4008438" y="3344863"/>
          <p14:tracePt t="67538" x="3992563" y="3314700"/>
          <p14:tracePt t="67554" x="3970338" y="3292475"/>
          <p14:tracePt t="95582" x="3946525" y="3292475"/>
          <p14:tracePt t="95591" x="3916363" y="3292475"/>
          <p14:tracePt t="95598" x="3902075" y="3292475"/>
          <p14:tracePt t="95610" x="3878263" y="3292475"/>
          <p14:tracePt t="96063" x="3878263" y="3298825"/>
          <p14:tracePt t="96070" x="3886200" y="3298825"/>
          <p14:tracePt t="96078" x="3916363" y="3330575"/>
          <p14:tracePt t="96094" x="3954463" y="3360738"/>
          <p14:tracePt t="96110" x="4046538" y="3475038"/>
          <p14:tracePt t="96127" x="4098925" y="3581400"/>
          <p14:tracePt t="96144" x="4137025" y="3717925"/>
          <p14:tracePt t="96161" x="4168775" y="3894138"/>
          <p14:tracePt t="96177" x="4183063" y="4046538"/>
          <p14:tracePt t="96194" x="4175125" y="4183063"/>
          <p14:tracePt t="96210" x="4114800" y="4297363"/>
          <p14:tracePt t="96227" x="4030663" y="4365625"/>
          <p14:tracePt t="96244" x="3932238" y="4381500"/>
          <p14:tracePt t="96260" x="3848100" y="4373563"/>
          <p14:tracePt t="96277" x="3733800" y="4321175"/>
          <p14:tracePt t="96294" x="3597275" y="4229100"/>
          <p14:tracePt t="96311" x="3497263" y="4106863"/>
          <p14:tracePt t="96327" x="3413125" y="4016375"/>
          <p14:tracePt t="96344" x="3382963" y="3962400"/>
          <p14:tracePt t="96361" x="3382963" y="3916363"/>
          <p14:tracePt t="96377" x="3421063" y="3886200"/>
          <p14:tracePt t="96394" x="3521075" y="3856038"/>
          <p14:tracePt t="96411" x="3649663" y="3856038"/>
          <p14:tracePt t="96427" x="3787775" y="3870325"/>
          <p14:tracePt t="96444" x="3902075" y="3916363"/>
          <p14:tracePt t="96461" x="3954463" y="3978275"/>
          <p14:tracePt t="96478" x="3984625" y="4046538"/>
          <p14:tracePt t="96494" x="3984625" y="4084638"/>
          <p14:tracePt t="96511" x="3984625" y="4098925"/>
          <p14:tracePt t="96527" x="3954463" y="4106863"/>
          <p14:tracePt t="96544" x="3924300" y="4106863"/>
          <p14:tracePt t="96561" x="3886200" y="4106863"/>
          <p14:tracePt t="96578" x="3863975" y="4076700"/>
          <p14:tracePt t="96594" x="3832225" y="4060825"/>
          <p14:tracePt t="96611" x="3817938" y="4038600"/>
          <p14:tracePt t="96679" x="3817938" y="4030663"/>
          <p14:tracePt t="96686" x="3832225" y="4030663"/>
          <p14:tracePt t="96694" x="3863975" y="4030663"/>
          <p14:tracePt t="96711" x="3932238" y="4030663"/>
          <p14:tracePt t="96728" x="4060825" y="4030663"/>
          <p14:tracePt t="96744" x="4267200" y="4038600"/>
          <p14:tracePt t="96761" x="4449763" y="4038600"/>
          <p14:tracePt t="96778" x="4648200" y="4038600"/>
          <p14:tracePt t="96794" x="4854575" y="4068763"/>
          <p14:tracePt t="96811" x="5067300" y="4098925"/>
          <p14:tracePt t="96828" x="5173663" y="4130675"/>
          <p14:tracePt t="96844" x="5227638" y="4144963"/>
          <p14:tracePt t="96861" x="5241925" y="4160838"/>
          <p14:tracePt t="96894" x="5197475" y="4160838"/>
          <p14:tracePt t="96911" x="5135563" y="4160838"/>
          <p14:tracePt t="96928" x="5051425" y="4152900"/>
          <p14:tracePt t="96944" x="4968875" y="4137025"/>
          <p14:tracePt t="96961" x="4892675" y="4114800"/>
          <p14:tracePt t="96978" x="4876800" y="4092575"/>
          <p14:tracePt t="96994" x="4876800" y="4068763"/>
          <p14:tracePt t="97011" x="4899025" y="4030663"/>
          <p14:tracePt t="97028" x="4968875" y="3978275"/>
          <p14:tracePt t="97045" x="5075238" y="3924300"/>
          <p14:tracePt t="97062" x="5380038" y="3886200"/>
          <p14:tracePt t="97078" x="5508625" y="3870325"/>
          <p14:tracePt t="97095" x="5807075" y="3848100"/>
          <p14:tracePt t="97111" x="5951538" y="3856038"/>
          <p14:tracePt t="97128" x="6027738" y="3894138"/>
          <p14:tracePt t="97145" x="6080125" y="3940175"/>
          <p14:tracePt t="97161" x="6080125" y="3962400"/>
          <p14:tracePt t="97195" x="6080125" y="3970338"/>
          <p14:tracePt t="97211" x="6057900" y="3970338"/>
          <p14:tracePt t="97228" x="6003925" y="3970338"/>
          <p14:tracePt t="97245" x="5883275" y="3970338"/>
          <p14:tracePt t="97262" x="5722938" y="3984625"/>
          <p14:tracePt t="97278" x="5516563" y="3992563"/>
          <p14:tracePt t="97295" x="5478463" y="3992563"/>
          <p14:tracePt t="97312" x="5478463" y="3984625"/>
          <p14:tracePt t="97328" x="5524500" y="3962400"/>
          <p14:tracePt t="97345" x="5654675" y="3932238"/>
          <p14:tracePt t="97362" x="5821363" y="3908425"/>
          <p14:tracePt t="97378" x="6049963" y="3886200"/>
          <p14:tracePt t="97395" x="6188075" y="3886200"/>
          <p14:tracePt t="97412" x="6264275" y="3886200"/>
          <p14:tracePt t="97414" x="6270625" y="3886200"/>
          <p14:tracePt t="97438" x="6264275" y="3886200"/>
          <p14:tracePt t="97446" x="6240463" y="3894138"/>
          <p14:tracePt t="97462" x="6202363" y="3894138"/>
          <p14:tracePt t="97478" x="6065838" y="3894138"/>
          <p14:tracePt t="97495" x="6011863" y="3894138"/>
          <p14:tracePt t="97512" x="6011863" y="3870325"/>
          <p14:tracePt t="97528" x="6011863" y="3863975"/>
          <p14:tracePt t="97545" x="6019800" y="3848100"/>
          <p14:tracePt t="97562" x="6073775" y="3817938"/>
          <p14:tracePt t="97578" x="6156325" y="3794125"/>
          <p14:tracePt t="97595" x="6264275" y="3787775"/>
          <p14:tracePt t="97612" x="6332538" y="3787775"/>
          <p14:tracePt t="97628" x="6378575" y="3787775"/>
          <p14:tracePt t="97645" x="6408738" y="3787775"/>
          <p14:tracePt t="97662" x="6423025" y="3794125"/>
          <p14:tracePt t="97678" x="6461125" y="3802063"/>
          <p14:tracePt t="97695" x="6507163" y="3810000"/>
          <p14:tracePt t="97712" x="6537325" y="3810000"/>
          <p14:tracePt t="97728" x="6591300" y="3817938"/>
          <p14:tracePt t="97745" x="6613525" y="3825875"/>
          <p14:tracePt t="97762" x="6629400" y="3832225"/>
          <p14:tracePt t="97778" x="6629400" y="3840163"/>
          <p14:tracePt t="97795" x="6629400" y="3848100"/>
          <p14:tracePt t="97830" x="6629400" y="3856038"/>
          <p14:tracePt t="98295" x="6629400" y="3863975"/>
          <p14:tracePt t="98302" x="6629400" y="3878263"/>
          <p14:tracePt t="98312" x="6629400" y="3894138"/>
          <p14:tracePt t="98329" x="6613525" y="3932238"/>
          <p14:tracePt t="98346" x="6599238" y="3978275"/>
          <p14:tracePt t="98362" x="6583363" y="4000500"/>
          <p14:tracePt t="98379" x="6523038" y="4068763"/>
          <p14:tracePt t="98396" x="6378575" y="4191000"/>
          <p14:tracePt t="98412" x="6164263" y="4289425"/>
          <p14:tracePt t="98429" x="5905500" y="4397375"/>
          <p14:tracePt t="98431" x="5753100" y="4473575"/>
          <p14:tracePt t="98446" x="5562600" y="4541838"/>
          <p14:tracePt t="98462" x="5037138" y="4632325"/>
          <p14:tracePt t="98479" x="4800600" y="4648200"/>
          <p14:tracePt t="98496" x="4632325" y="4648200"/>
          <p14:tracePt t="98512" x="4503738" y="4648200"/>
          <p14:tracePt t="98529" x="4381500" y="4648200"/>
          <p14:tracePt t="98546" x="4237038" y="4648200"/>
          <p14:tracePt t="98562" x="4030663" y="4648200"/>
          <p14:tracePt t="98579" x="3725863" y="4648200"/>
          <p14:tracePt t="98596" x="3344863" y="4640263"/>
          <p14:tracePt t="98612" x="3055938" y="4640263"/>
          <p14:tracePt t="98629" x="2797175" y="4632325"/>
          <p14:tracePt t="98646" x="2574925" y="4618038"/>
          <p14:tracePt t="98663" x="2301875" y="4602163"/>
          <p14:tracePt t="98679" x="2163763" y="4556125"/>
          <p14:tracePt t="98696" x="2041525" y="4541838"/>
          <p14:tracePt t="98713" x="1905000" y="4511675"/>
          <p14:tracePt t="98729" x="1744663" y="4479925"/>
          <p14:tracePt t="98746" x="1584325" y="4441825"/>
          <p14:tracePt t="98763" x="1425575" y="4411663"/>
          <p14:tracePt t="98779" x="1295400" y="4373563"/>
          <p14:tracePt t="98796" x="1211263" y="4343400"/>
          <p14:tracePt t="98813" x="1112838" y="4313238"/>
          <p14:tracePt t="98829" x="1012825" y="4289425"/>
          <p14:tracePt t="98846" x="854075" y="4275138"/>
          <p14:tracePt t="98863" x="731838" y="4267200"/>
          <p14:tracePt t="98879" x="609600" y="4251325"/>
          <p14:tracePt t="98896" x="479425" y="4237038"/>
          <p14:tracePt t="98913" x="381000" y="4229100"/>
          <p14:tracePt t="98929" x="304800" y="4198938"/>
          <p14:tracePt t="98946" x="288925" y="4183063"/>
          <p14:tracePt t="98963" x="288925" y="4175125"/>
          <p14:tracePt t="98979" x="288925" y="4152900"/>
          <p14:tracePt t="98996" x="288925" y="4137025"/>
          <p14:tracePt t="99013" x="288925" y="4114800"/>
          <p14:tracePt t="99030" x="320675" y="4076700"/>
          <p14:tracePt t="99046" x="419100" y="3978275"/>
          <p14:tracePt t="99063" x="541338" y="3924300"/>
          <p14:tracePt t="99079" x="617538" y="3856038"/>
          <p14:tracePt t="99096" x="708025" y="3825875"/>
          <p14:tracePt t="99113" x="822325" y="3810000"/>
          <p14:tracePt t="99130" x="930275" y="3810000"/>
          <p14:tracePt t="99146" x="1044575" y="3825875"/>
          <p14:tracePt t="99163" x="1173163" y="3840163"/>
          <p14:tracePt t="99180" x="1295400" y="3840163"/>
          <p14:tracePt t="99196" x="1425575" y="3840163"/>
          <p14:tracePt t="99213" x="1508125" y="3840163"/>
          <p14:tracePt t="99230" x="1622425" y="3840163"/>
          <p14:tracePt t="99246" x="1851025" y="3832225"/>
          <p14:tracePt t="99263" x="2011363" y="3810000"/>
          <p14:tracePt t="99280" x="2179638" y="3802063"/>
          <p14:tracePt t="99296" x="2339975" y="3802063"/>
          <p14:tracePt t="99313" x="2468563" y="3802063"/>
          <p14:tracePt t="99330" x="2568575" y="3810000"/>
          <p14:tracePt t="99346" x="2628900" y="3832225"/>
          <p14:tracePt t="99363" x="2674938" y="3856038"/>
          <p14:tracePt t="99380" x="2697163" y="3870325"/>
          <p14:tracePt t="99396" x="2727325" y="3886200"/>
          <p14:tracePt t="99413" x="2735263" y="3894138"/>
          <p14:tracePt t="99415" x="2743200" y="3902075"/>
          <p14:tracePt t="99430" x="2743200" y="3908425"/>
          <p14:tracePt t="99446" x="2735263" y="3908425"/>
          <p14:tracePt t="99463" x="2705100" y="3916363"/>
          <p14:tracePt t="99480" x="2636838" y="3916363"/>
          <p14:tracePt t="99496" x="2568575" y="3916363"/>
          <p14:tracePt t="99513" x="2484438" y="3916363"/>
          <p14:tracePt t="99530" x="2438400" y="3924300"/>
          <p14:tracePt t="99547" x="2408238" y="3924300"/>
          <p14:tracePt t="99563" x="2400300" y="3924300"/>
          <p14:tracePt t="99597" x="2400300" y="3946525"/>
          <p14:tracePt t="99613" x="2416175" y="3962400"/>
          <p14:tracePt t="99630" x="2416175" y="3978275"/>
          <p14:tracePt t="99647" x="2416175" y="3992563"/>
          <p14:tracePt t="99663" x="2416175" y="4000500"/>
          <p14:tracePt t="99680" x="2416175" y="4008438"/>
          <p14:tracePt t="99713" x="2400300" y="4016375"/>
          <p14:tracePt t="99730" x="2362200" y="4022725"/>
          <p14:tracePt t="99747" x="2308225" y="4046538"/>
          <p14:tracePt t="99763" x="2270125" y="4076700"/>
          <p14:tracePt t="99780" x="2239963" y="4084638"/>
          <p14:tracePt t="99797" x="2225675" y="4092575"/>
          <p14:tracePt t="99895" x="2209800" y="4092575"/>
          <p14:tracePt t="99903" x="2187575" y="4092575"/>
          <p14:tracePt t="99913" x="2155825" y="4092575"/>
          <p14:tracePt t="99930" x="2095500" y="4076700"/>
          <p14:tracePt t="99947" x="2087563" y="4054475"/>
          <p14:tracePt t="137606" x="2095500" y="4054475"/>
          <p14:tracePt t="137614" x="2111375" y="4054475"/>
          <p14:tracePt t="137627" x="2133600" y="4054475"/>
          <p14:tracePt t="137644" x="2155825" y="4054475"/>
          <p14:tracePt t="137661" x="2171700" y="4054475"/>
          <p14:tracePt t="137702" x="2171700" y="4060825"/>
          <p14:tracePt t="137710" x="2171700" y="4068763"/>
          <p14:tracePt t="137718" x="2171700" y="4076700"/>
          <p14:tracePt t="137727" x="2171700" y="4098925"/>
          <p14:tracePt t="137744" x="2187575" y="4122738"/>
          <p14:tracePt t="137761" x="2209800" y="4168775"/>
          <p14:tracePt t="137777" x="2225675" y="4213225"/>
          <p14:tracePt t="137794" x="2247900" y="4251325"/>
          <p14:tracePt t="137810" x="2255838" y="4321175"/>
          <p14:tracePt t="137827" x="2263775" y="4373563"/>
          <p14:tracePt t="137844" x="2270125" y="4397375"/>
          <p14:tracePt t="137861" x="2278063" y="4411663"/>
          <p14:tracePt t="137877" x="2278063" y="4419600"/>
          <p14:tracePt t="137894" x="2278063" y="4449763"/>
          <p14:tracePt t="137911" x="2278063" y="4473575"/>
          <p14:tracePt t="137927" x="2278063" y="4479925"/>
          <p14:tracePt t="137944" x="2278063" y="4487863"/>
          <p14:tracePt t="137961" x="2278063" y="4503738"/>
          <p14:tracePt t="137977" x="2278063" y="4511675"/>
          <p14:tracePt t="137994" x="2278063" y="4525963"/>
          <p14:tracePt t="138011" x="2278063" y="4541838"/>
          <p14:tracePt t="138044" x="2278063" y="4549775"/>
          <p14:tracePt t="138070" x="2278063" y="4556125"/>
          <p14:tracePt t="139566" x="2278063" y="4564063"/>
          <p14:tracePt t="139662" x="2278063" y="4572000"/>
          <p14:tracePt t="139670" x="2278063" y="4579938"/>
          <p14:tracePt t="140190" x="2270125" y="4579938"/>
          <p14:tracePt t="140214" x="2263775" y="4579938"/>
          <p14:tracePt t="140238" x="2255838" y="4579938"/>
          <p14:tracePt t="140254" x="2247900" y="4579938"/>
          <p14:tracePt t="140262" x="2239963" y="4579938"/>
          <p14:tracePt t="140271" x="2232025" y="4579938"/>
          <p14:tracePt t="140279" x="2201863" y="4579938"/>
          <p14:tracePt t="140296" x="2111375" y="4579938"/>
          <p14:tracePt t="140313" x="2027238" y="4579938"/>
          <p14:tracePt t="140329" x="2011363" y="4579938"/>
          <p14:tracePt t="140346" x="1997075" y="4587875"/>
          <p14:tracePt t="140606" x="1997075" y="4594225"/>
          <p14:tracePt t="140614" x="1997075" y="4610100"/>
          <p14:tracePt t="140629" x="2011363" y="4664075"/>
          <p14:tracePt t="140646" x="2011363" y="4716463"/>
          <p14:tracePt t="140663" x="2011363" y="4784725"/>
          <p14:tracePt t="140680" x="2011363" y="4860925"/>
          <p14:tracePt t="140696" x="2011363" y="4906963"/>
          <p14:tracePt t="140713" x="2011363" y="4937125"/>
          <p14:tracePt t="140730" x="2011363" y="4953000"/>
          <p14:tracePt t="140746" x="2011363" y="4968875"/>
          <p14:tracePt t="140763" x="2003425" y="4975225"/>
          <p14:tracePt t="140780" x="1997075" y="4975225"/>
          <p14:tracePt t="140796" x="1981200" y="4991100"/>
          <p14:tracePt t="140813" x="1965325" y="4991100"/>
          <p14:tracePt t="140830" x="1958975" y="4999038"/>
          <p14:tracePt t="141350" x="1965325" y="4999038"/>
          <p14:tracePt t="141494" x="1973263" y="4999038"/>
          <p14:tracePt t="141606" x="1981200" y="4999038"/>
          <p14:tracePt t="141614" x="1989138" y="4999038"/>
          <p14:tracePt t="141662" x="1989138" y="5006975"/>
          <p14:tracePt t="142414" x="1989138" y="5013325"/>
          <p14:tracePt t="142766" x="1997075" y="5013325"/>
          <p14:tracePt t="142774" x="2003425" y="5013325"/>
          <p14:tracePt t="142782" x="2011363" y="5013325"/>
          <p14:tracePt t="142798" x="2011363" y="5021263"/>
          <p14:tracePt t="142814" x="2035175" y="5021263"/>
          <p14:tracePt t="142831" x="2049463" y="5013325"/>
          <p14:tracePt t="142848" x="2057400" y="5006975"/>
          <p14:tracePt t="142865" x="2057400" y="4983163"/>
          <p14:tracePt t="142881" x="2019300" y="4945063"/>
          <p14:tracePt t="142898" x="1965325" y="4922838"/>
          <p14:tracePt t="142915" x="1927225" y="4922838"/>
          <p14:tracePt t="142931" x="1905000" y="4922838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1">
            <a:extLst>
              <a:ext uri="{FF2B5EF4-FFF2-40B4-BE49-F238E27FC236}">
                <a16:creationId xmlns:a16="http://schemas.microsoft.com/office/drawing/2014/main" id="{9D9C7A31-66B1-4AA3-BF9F-6BD8BA938C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762000"/>
            <a:ext cx="67056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/>
              <a:t>Lets fast forward a week and lets assume you were careful in adding the NaOH to the thiamine so that you obtained a fair number of crystals in your Erlenmeyer flask. Since you started with 5 mL of benzaldehyde (d = 1.04 g/mL) and you isolated 4 g of benzoin, what is the yield of your reaction?</a:t>
            </a:r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BB9EEB34-BA94-483C-97C3-4C0DDF88969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3386"/>
    </mc:Choice>
    <mc:Fallback xmlns="">
      <p:transition spd="slow" advTm="5338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647" x="7573963" y="3559175"/>
          <p14:tracePt t="2694" x="7559675" y="3559175"/>
          <p14:tracePt t="2702" x="7513638" y="3559175"/>
          <p14:tracePt t="2710" x="7445375" y="3559175"/>
          <p14:tracePt t="2719" x="7391400" y="3559175"/>
          <p14:tracePt t="2736" x="7254875" y="3603625"/>
          <p14:tracePt t="2752" x="7070725" y="3619500"/>
          <p14:tracePt t="2769" x="6873875" y="3619500"/>
          <p14:tracePt t="2786" x="6667500" y="3627438"/>
          <p14:tracePt t="2803" x="6461125" y="3627438"/>
          <p14:tracePt t="2819" x="6256338" y="3627438"/>
          <p14:tracePt t="2836" x="5989638" y="3649663"/>
          <p14:tracePt t="2853" x="5692775" y="3673475"/>
          <p14:tracePt t="2869" x="5311775" y="3695700"/>
          <p14:tracePt t="2886" x="4640263" y="3763963"/>
          <p14:tracePt t="2903" x="4335463" y="3779838"/>
          <p14:tracePt t="2919" x="4114800" y="3779838"/>
          <p14:tracePt t="2936" x="3916363" y="3787775"/>
          <p14:tracePt t="2953" x="3733800" y="3802063"/>
          <p14:tracePt t="2969" x="3551238" y="3802063"/>
          <p14:tracePt t="2986" x="3398838" y="3802063"/>
          <p14:tracePt t="3003" x="3268663" y="3802063"/>
          <p14:tracePt t="3019" x="3124200" y="3802063"/>
          <p14:tracePt t="3036" x="2979738" y="3802063"/>
          <p14:tracePt t="3053" x="2841625" y="3810000"/>
          <p14:tracePt t="3069" x="2759075" y="3817938"/>
          <p14:tracePt t="3086" x="2720975" y="3817938"/>
          <p14:tracePt t="3119" x="2689225" y="3802063"/>
          <p14:tracePt t="3136" x="2659063" y="3794125"/>
          <p14:tracePt t="3153" x="2544763" y="3717925"/>
          <p14:tracePt t="3169" x="2378075" y="3635375"/>
          <p14:tracePt t="3186" x="2171700" y="3551238"/>
          <p14:tracePt t="3203" x="2011363" y="3489325"/>
          <p14:tracePt t="3220" x="1912938" y="3444875"/>
          <p14:tracePt t="3236" x="1828800" y="3390900"/>
          <p14:tracePt t="3253" x="1714500" y="3330575"/>
          <p14:tracePt t="3269" x="1493838" y="3216275"/>
          <p14:tracePt t="3286" x="1028700" y="3009900"/>
          <p14:tracePt t="3303" x="631825" y="2955925"/>
          <p14:tracePt t="3320" x="327025" y="2949575"/>
          <p14:tracePt t="3336" x="84138" y="2911475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4">
            <a:extLst>
              <a:ext uri="{FF2B5EF4-FFF2-40B4-BE49-F238E27FC236}">
                <a16:creationId xmlns:a16="http://schemas.microsoft.com/office/drawing/2014/main" id="{8661E1EB-E317-4CD7-8E41-74740CF951E4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660874307"/>
              </p:ext>
            </p:extLst>
          </p:nvPr>
        </p:nvGraphicFramePr>
        <p:xfrm>
          <a:off x="1066800" y="228600"/>
          <a:ext cx="5257800" cy="258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Chemistry 4-D Draw" r:id="rId7" imgW="6086246" imgH="2990088" progId="Chemistry4DDraw.v2">
                  <p:embed/>
                </p:oleObj>
              </mc:Choice>
              <mc:Fallback>
                <p:oleObj name="Chemistry 4-D Draw" r:id="rId7" imgW="6086246" imgH="2990088" progId="Chemistry4DDraw.v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8600"/>
                        <a:ext cx="5257800" cy="258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Rectangle 6">
            <a:extLst>
              <a:ext uri="{FF2B5EF4-FFF2-40B4-BE49-F238E27FC236}">
                <a16:creationId xmlns:a16="http://schemas.microsoft.com/office/drawing/2014/main" id="{5E031F04-7A61-46B3-8A4E-02CC3D480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048000"/>
            <a:ext cx="7848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benzaldehyde: 5.2 g/106  =   0.047 mo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one mol benzaldehyde yield ½ mol benzoi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0.047mol benzaldehyde yields 0.047/2 mol benzoi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0.047/2mol benzoin * 212 g/mol = 5.2 g theoretical yiel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Actual yield = 4/5.2*100 = 77%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1676700-3125-4C15-921F-9B1395C03BBE}"/>
              </a:ext>
            </a:extLst>
          </p:cNvPr>
          <p:cNvSpPr txBox="1"/>
          <p:nvPr/>
        </p:nvSpPr>
        <p:spPr>
          <a:xfrm>
            <a:off x="609600" y="5181600"/>
            <a:ext cx="83058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ternatively: 2 benzaldehyde C</a:t>
            </a:r>
            <a:r>
              <a:rPr lang="en-US" baseline="-25000" dirty="0"/>
              <a:t>7</a:t>
            </a:r>
            <a:r>
              <a:rPr lang="en-US" dirty="0"/>
              <a:t>H</a:t>
            </a:r>
            <a:r>
              <a:rPr lang="en-US" baseline="-25000" dirty="0"/>
              <a:t>6</a:t>
            </a:r>
            <a:r>
              <a:rPr lang="en-US" dirty="0"/>
              <a:t>O is converted to C</a:t>
            </a:r>
            <a:r>
              <a:rPr lang="en-US" baseline="-25000" dirty="0"/>
              <a:t>14</a:t>
            </a:r>
            <a:r>
              <a:rPr lang="en-US" dirty="0"/>
              <a:t>H</a:t>
            </a:r>
            <a:r>
              <a:rPr lang="en-US" baseline="-25000" dirty="0"/>
              <a:t>12</a:t>
            </a:r>
            <a:r>
              <a:rPr lang="en-US" dirty="0"/>
              <a:t>O</a:t>
            </a:r>
            <a:r>
              <a:rPr lang="en-US" baseline="-25000" dirty="0"/>
              <a:t>2</a:t>
            </a:r>
          </a:p>
          <a:p>
            <a:r>
              <a:rPr lang="en-US" dirty="0"/>
              <a:t>Since there is no mass loss or gain, conservation of mass says that 5.2 g must be present. Therefore, 4g/5.2 = .77</a:t>
            </a:r>
          </a:p>
          <a:p>
            <a:endParaRPr lang="en-US" baseline="-250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E17DB9D-5C49-4B91-9095-5EF54D583AF5}"/>
              </a:ext>
            </a:extLst>
          </p:cNvPr>
          <p:cNvSpPr txBox="1"/>
          <p:nvPr/>
        </p:nvSpPr>
        <p:spPr>
          <a:xfrm>
            <a:off x="762000" y="1522750"/>
            <a:ext cx="6477000" cy="14833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13" name="Audio 12">
            <a:hlinkClick r:id="" action="ppaction://media"/>
            <a:extLst>
              <a:ext uri="{FF2B5EF4-FFF2-40B4-BE49-F238E27FC236}">
                <a16:creationId xmlns:a16="http://schemas.microsoft.com/office/drawing/2014/main" id="{24AC331C-297E-4103-9D92-98C738EC7289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9092"/>
    </mc:Choice>
    <mc:Fallback xmlns="">
      <p:transition spd="slow" advTm="17909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3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30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30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30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30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584" x="7985125" y="5021263"/>
          <p14:tracePt t="612" x="7985125" y="5013325"/>
          <p14:tracePt t="628" x="7985125" y="5006975"/>
          <p14:tracePt t="645" x="7985125" y="4999038"/>
          <p14:tracePt t="663" x="7985125" y="4991100"/>
          <p14:tracePt t="678" x="7978775" y="4983163"/>
          <p14:tracePt t="695" x="7940675" y="4968875"/>
          <p14:tracePt t="712" x="7902575" y="4953000"/>
          <p14:tracePt t="729" x="7848600" y="4922838"/>
          <p14:tracePt t="745" x="7780338" y="4876800"/>
          <p14:tracePt t="762" x="7666038" y="4822825"/>
          <p14:tracePt t="778" x="7459663" y="4724400"/>
          <p14:tracePt t="795" x="7178675" y="4602163"/>
          <p14:tracePt t="812" x="6835775" y="4457700"/>
          <p14:tracePt t="829" x="6613525" y="4327525"/>
          <p14:tracePt t="845" x="6392863" y="4198938"/>
          <p14:tracePt t="862" x="6188075" y="4060825"/>
          <p14:tracePt t="879" x="5799138" y="3779838"/>
          <p14:tracePt t="895" x="5494338" y="3559175"/>
          <p14:tracePt t="912" x="5105400" y="3306763"/>
          <p14:tracePt t="929" x="4648200" y="3094038"/>
          <p14:tracePt t="945" x="4213225" y="2857500"/>
          <p14:tracePt t="962" x="3848100" y="2644775"/>
          <p14:tracePt t="979" x="3597275" y="2506663"/>
          <p14:tracePt t="995" x="3390900" y="2378075"/>
          <p14:tracePt t="1012" x="3192463" y="2255838"/>
          <p14:tracePt t="1029" x="3025775" y="2155825"/>
          <p14:tracePt t="1045" x="2903538" y="2095500"/>
          <p14:tracePt t="1062" x="2759075" y="2027238"/>
          <p14:tracePt t="1079" x="2613025" y="1943100"/>
          <p14:tracePt t="1095" x="2530475" y="1897063"/>
          <p14:tracePt t="1112" x="2476500" y="1858963"/>
          <p14:tracePt t="1129" x="2422525" y="1828800"/>
          <p14:tracePt t="1145" x="2354263" y="1806575"/>
          <p14:tracePt t="1162" x="2286000" y="1768475"/>
          <p14:tracePt t="1179" x="2217738" y="1760538"/>
          <p14:tracePt t="1196" x="2155825" y="1744663"/>
          <p14:tracePt t="1212" x="2049463" y="1736725"/>
          <p14:tracePt t="1229" x="1943100" y="1736725"/>
          <p14:tracePt t="1246" x="1820863" y="1722438"/>
          <p14:tracePt t="1262" x="1744663" y="1692275"/>
          <p14:tracePt t="1279" x="1660525" y="1646238"/>
          <p14:tracePt t="1296" x="1584325" y="1622425"/>
          <p14:tracePt t="1312" x="1524000" y="1608138"/>
          <p14:tracePt t="1329" x="1470025" y="1592263"/>
          <p14:tracePt t="1346" x="1431925" y="1577975"/>
          <p14:tracePt t="1362" x="1379538" y="1554163"/>
          <p14:tracePt t="1379" x="1333500" y="1516063"/>
          <p14:tracePt t="1396" x="1295400" y="1477963"/>
          <p14:tracePt t="1412" x="1265238" y="1439863"/>
          <p14:tracePt t="1429" x="1249363" y="1387475"/>
          <p14:tracePt t="1446" x="1196975" y="1333500"/>
          <p14:tracePt t="1462" x="1120775" y="1235075"/>
          <p14:tracePt t="1479" x="1012825" y="1104900"/>
          <p14:tracePt t="1496" x="960438" y="1036638"/>
          <p14:tracePt t="1512" x="922338" y="960438"/>
          <p14:tracePt t="1529" x="922338" y="906463"/>
          <p14:tracePt t="1546" x="922338" y="838200"/>
          <p14:tracePt t="1562" x="922338" y="784225"/>
          <p14:tracePt t="1579" x="922338" y="731838"/>
          <p14:tracePt t="1596" x="922338" y="669925"/>
          <p14:tracePt t="1613" x="922338" y="593725"/>
          <p14:tracePt t="1629" x="922338" y="511175"/>
          <p14:tracePt t="1646" x="922338" y="449263"/>
          <p14:tracePt t="1663" x="922338" y="403225"/>
          <p14:tracePt t="1679" x="922338" y="396875"/>
          <p14:tracePt t="1696" x="936625" y="381000"/>
          <p14:tracePt t="1713" x="960438" y="373063"/>
          <p14:tracePt t="1729" x="982663" y="358775"/>
          <p14:tracePt t="1746" x="1012825" y="350838"/>
          <p14:tracePt t="1763" x="1020763" y="350838"/>
          <p14:tracePt t="1779" x="1028700" y="350838"/>
          <p14:tracePt t="1796" x="1028700" y="342900"/>
          <p14:tracePt t="1813" x="1036638" y="342900"/>
          <p14:tracePt t="1919" x="1044575" y="342900"/>
          <p14:tracePt t="1927" x="1050925" y="342900"/>
          <p14:tracePt t="1943" x="1050925" y="358775"/>
          <p14:tracePt t="1951" x="1058863" y="373063"/>
          <p14:tracePt t="1963" x="1058863" y="388938"/>
          <p14:tracePt t="1979" x="1096963" y="427038"/>
          <p14:tracePt t="1996" x="1143000" y="495300"/>
          <p14:tracePt t="2013" x="1173163" y="525463"/>
          <p14:tracePt t="2030" x="1181100" y="549275"/>
          <p14:tracePt t="2046" x="1189038" y="563563"/>
          <p14:tracePt t="2047" x="1203325" y="587375"/>
          <p14:tracePt t="2063" x="1227138" y="601663"/>
          <p14:tracePt t="7151" x="1241425" y="601663"/>
          <p14:tracePt t="7159" x="1287463" y="601663"/>
          <p14:tracePt t="7167" x="1355725" y="579438"/>
          <p14:tracePt t="7184" x="1562100" y="525463"/>
          <p14:tracePt t="7200" x="1760538" y="427038"/>
          <p14:tracePt t="7217" x="1920875" y="327025"/>
          <p14:tracePt t="7234" x="2011363" y="220663"/>
          <p14:tracePt t="7250" x="2111375" y="130175"/>
          <p14:tracePt t="7267" x="2187575" y="84138"/>
          <p14:tracePt t="7284" x="2301875" y="46038"/>
          <p14:tracePt t="7300" x="2514600" y="22225"/>
          <p14:tracePt t="7317" x="2797175" y="0"/>
          <p14:tracePt t="7334" x="3078163" y="0"/>
          <p14:tracePt t="7350" x="3336925" y="0"/>
          <p14:tracePt t="7367" x="3475038" y="15875"/>
          <p14:tracePt t="7384" x="3589338" y="60325"/>
          <p14:tracePt t="7401" x="3673475" y="130175"/>
          <p14:tracePt t="7417" x="3749675" y="206375"/>
          <p14:tracePt t="7434" x="3832225" y="274638"/>
          <p14:tracePt t="7451" x="3924300" y="381000"/>
          <p14:tracePt t="7467" x="4016375" y="479425"/>
          <p14:tracePt t="7484" x="4098925" y="563563"/>
          <p14:tracePt t="7500" x="4183063" y="617538"/>
          <p14:tracePt t="7517" x="4283075" y="685800"/>
          <p14:tracePt t="7534" x="4427538" y="777875"/>
          <p14:tracePt t="7551" x="4579938" y="892175"/>
          <p14:tracePt t="7567" x="4678363" y="998538"/>
          <p14:tracePt t="7584" x="4784725" y="1082675"/>
          <p14:tracePt t="7601" x="4876800" y="1165225"/>
          <p14:tracePt t="7617" x="4975225" y="1265238"/>
          <p14:tracePt t="7634" x="5059363" y="1349375"/>
          <p14:tracePt t="7651" x="5113338" y="1409700"/>
          <p14:tracePt t="7667" x="5135563" y="1431925"/>
          <p14:tracePt t="7684" x="5143500" y="1447800"/>
          <p14:tracePt t="7701" x="5143500" y="1455738"/>
          <p14:tracePt t="7717" x="5151438" y="1470025"/>
          <p14:tracePt t="7734" x="5159375" y="1485900"/>
          <p14:tracePt t="7751" x="5173663" y="1516063"/>
          <p14:tracePt t="7767" x="5173663" y="1524000"/>
          <p14:tracePt t="7784" x="5173663" y="1531938"/>
          <p14:tracePt t="7911" x="5173663" y="1539875"/>
          <p14:tracePt t="7983" x="5173663" y="1546225"/>
          <p14:tracePt t="8111" x="5165725" y="1546225"/>
          <p14:tracePt t="8119" x="5165725" y="1554163"/>
          <p14:tracePt t="8134" x="5159375" y="1554163"/>
          <p14:tracePt t="8151" x="5151438" y="1554163"/>
          <p14:tracePt t="8168" x="5143500" y="1554163"/>
          <p14:tracePt t="8191" x="5135563" y="1554163"/>
          <p14:tracePt t="8215" x="5127625" y="1554163"/>
          <p14:tracePt t="8375" x="5127625" y="1562100"/>
          <p14:tracePt t="8399" x="5127625" y="1570038"/>
          <p14:tracePt t="8407" x="5127625" y="1577975"/>
          <p14:tracePt t="8431" x="5113338" y="1592263"/>
          <p14:tracePt t="8439" x="5105400" y="1600200"/>
          <p14:tracePt t="8451" x="5097463" y="1600200"/>
          <p14:tracePt t="8468" x="5067300" y="1608138"/>
          <p14:tracePt t="8485" x="5037138" y="1630363"/>
          <p14:tracePt t="8501" x="5006975" y="1654175"/>
          <p14:tracePt t="8518" x="4930775" y="1668463"/>
          <p14:tracePt t="8535" x="4816475" y="1692275"/>
          <p14:tracePt t="8551" x="4694238" y="1730375"/>
          <p14:tracePt t="8568" x="4587875" y="1736725"/>
          <p14:tracePt t="8585" x="4427538" y="1768475"/>
          <p14:tracePt t="8602" x="4259263" y="1782763"/>
          <p14:tracePt t="8618" x="4106863" y="1790700"/>
          <p14:tracePt t="8635" x="3962400" y="1798638"/>
          <p14:tracePt t="8652" x="3817938" y="1798638"/>
          <p14:tracePt t="8668" x="3711575" y="1798638"/>
          <p14:tracePt t="8685" x="3619500" y="1798638"/>
          <p14:tracePt t="8702" x="3505200" y="1798638"/>
          <p14:tracePt t="8718" x="3368675" y="1798638"/>
          <p14:tracePt t="8719" x="3306763" y="1798638"/>
          <p14:tracePt t="8735" x="3146425" y="1798638"/>
          <p14:tracePt t="8752" x="2979738" y="1798638"/>
          <p14:tracePt t="8768" x="2827338" y="1798638"/>
          <p14:tracePt t="8785" x="2651125" y="1790700"/>
          <p14:tracePt t="8802" x="2484438" y="1790700"/>
          <p14:tracePt t="8818" x="2354263" y="1790700"/>
          <p14:tracePt t="8835" x="2270125" y="1774825"/>
          <p14:tracePt t="8852" x="2217738" y="1752600"/>
          <p14:tracePt t="8868" x="2163763" y="1714500"/>
          <p14:tracePt t="8885" x="2103438" y="1660525"/>
          <p14:tracePt t="8887" x="2087563" y="1630363"/>
          <p14:tracePt t="8902" x="2065338" y="1608138"/>
          <p14:tracePt t="8918" x="1981200" y="1531938"/>
          <p14:tracePt t="8935" x="1851025" y="1425575"/>
          <p14:tracePt t="8952" x="1798638" y="1371600"/>
          <p14:tracePt t="8968" x="1760538" y="1349375"/>
          <p14:tracePt t="8985" x="1752600" y="1325563"/>
          <p14:tracePt t="9002" x="1752600" y="1317625"/>
          <p14:tracePt t="9018" x="1752600" y="1295400"/>
          <p14:tracePt t="9035" x="1752600" y="1287463"/>
          <p14:tracePt t="9052" x="1752600" y="1279525"/>
          <p14:tracePt t="9069" x="1752600" y="1273175"/>
          <p14:tracePt t="9085" x="1752600" y="1257300"/>
          <p14:tracePt t="9102" x="1744663" y="1235075"/>
          <p14:tracePt t="9118" x="1744663" y="1219200"/>
          <p14:tracePt t="9135" x="1744663" y="1211263"/>
          <p14:tracePt t="9152" x="1744663" y="1203325"/>
          <p14:tracePt t="9207" x="1744663" y="1196975"/>
          <p14:tracePt t="9239" x="1744663" y="1189038"/>
          <p14:tracePt t="9295" x="1744663" y="1181100"/>
          <p14:tracePt t="9919" x="1744663" y="1173163"/>
          <p14:tracePt t="10215" x="1744663" y="1165225"/>
          <p14:tracePt t="10223" x="1752600" y="1165225"/>
          <p14:tracePt t="10236" x="1752600" y="1158875"/>
          <p14:tracePt t="10253" x="1760538" y="1143000"/>
          <p14:tracePt t="10269" x="1782763" y="1143000"/>
          <p14:tracePt t="10286" x="1812925" y="1143000"/>
          <p14:tracePt t="10287" x="1844675" y="1143000"/>
          <p14:tracePt t="10303" x="1897063" y="1143000"/>
          <p14:tracePt t="10320" x="1935163" y="1143000"/>
          <p14:tracePt t="10336" x="1981200" y="1143000"/>
          <p14:tracePt t="10353" x="1997075" y="1143000"/>
          <p14:tracePt t="10370" x="2011363" y="1143000"/>
          <p14:tracePt t="10386" x="2019300" y="1143000"/>
          <p14:tracePt t="10403" x="2035175" y="1150938"/>
          <p14:tracePt t="10420" x="2049463" y="1173163"/>
          <p14:tracePt t="10436" x="2057400" y="1211263"/>
          <p14:tracePt t="10453" x="2057400" y="1249363"/>
          <p14:tracePt t="10470" x="2057400" y="1295400"/>
          <p14:tracePt t="10486" x="2057400" y="1317625"/>
          <p14:tracePt t="10503" x="2057400" y="1341438"/>
          <p14:tracePt t="10520" x="2041525" y="1363663"/>
          <p14:tracePt t="10536" x="2011363" y="1363663"/>
          <p14:tracePt t="10553" x="1981200" y="1371600"/>
          <p14:tracePt t="10570" x="1943100" y="1371600"/>
          <p14:tracePt t="10586" x="1912938" y="1371600"/>
          <p14:tracePt t="10603" x="1874838" y="1363663"/>
          <p14:tracePt t="10620" x="1858963" y="1333500"/>
          <p14:tracePt t="10636" x="1858963" y="1311275"/>
          <p14:tracePt t="10653" x="1858963" y="1303338"/>
          <p14:tracePt t="10670" x="1858963" y="1279525"/>
          <p14:tracePt t="10686" x="1874838" y="1273175"/>
          <p14:tracePt t="10967" x="1882775" y="1273175"/>
          <p14:tracePt t="10975" x="1889125" y="1273175"/>
          <p14:tracePt t="10987" x="1897063" y="1273175"/>
          <p14:tracePt t="11003" x="1912938" y="1273175"/>
          <p14:tracePt t="11020" x="1951038" y="1287463"/>
          <p14:tracePt t="11037" x="2035175" y="1303338"/>
          <p14:tracePt t="11054" x="2209800" y="1311275"/>
          <p14:tracePt t="11070" x="2476500" y="1311275"/>
          <p14:tracePt t="11087" x="2879725" y="1311275"/>
          <p14:tracePt t="11104" x="3162300" y="1311275"/>
          <p14:tracePt t="11120" x="3421063" y="1311275"/>
          <p14:tracePt t="11137" x="3611563" y="1311275"/>
          <p14:tracePt t="11153" x="3749675" y="1317625"/>
          <p14:tracePt t="11170" x="3856038" y="1333500"/>
          <p14:tracePt t="11187" x="3970338" y="1333500"/>
          <p14:tracePt t="11204" x="4092575" y="1325563"/>
          <p14:tracePt t="11220" x="4237038" y="1325563"/>
          <p14:tracePt t="11237" x="4397375" y="1311275"/>
          <p14:tracePt t="11254" x="4541838" y="1303338"/>
          <p14:tracePt t="11270" x="4618038" y="1257300"/>
          <p14:tracePt t="11287" x="4724400" y="1219200"/>
          <p14:tracePt t="11304" x="4800600" y="1189038"/>
          <p14:tracePt t="11320" x="4854575" y="1173163"/>
          <p14:tracePt t="11337" x="4860925" y="1173163"/>
          <p14:tracePt t="11407" x="4868863" y="1173163"/>
          <p14:tracePt t="11415" x="4876800" y="1173163"/>
          <p14:tracePt t="11423" x="4884738" y="1173163"/>
          <p14:tracePt t="11437" x="4884738" y="1181100"/>
          <p14:tracePt t="11454" x="4906963" y="1181100"/>
          <p14:tracePt t="11470" x="4906963" y="1189038"/>
          <p14:tracePt t="11487" x="4914900" y="1189038"/>
          <p14:tracePt t="11520" x="4914900" y="1196975"/>
          <p14:tracePt t="11537" x="4914900" y="1203325"/>
          <p14:tracePt t="11554" x="4914900" y="1219200"/>
          <p14:tracePt t="11571" x="4914900" y="1227138"/>
          <p14:tracePt t="11587" x="4906963" y="1235075"/>
          <p14:tracePt t="11604" x="4899025" y="1241425"/>
          <p14:tracePt t="11621" x="4892675" y="1241425"/>
          <p14:tracePt t="11637" x="4884738" y="1249363"/>
          <p14:tracePt t="11654" x="4876800" y="1249363"/>
          <p14:tracePt t="11671" x="4868863" y="1249363"/>
          <p14:tracePt t="11919" x="4868863" y="1241425"/>
          <p14:tracePt t="11951" x="4868863" y="1235075"/>
          <p14:tracePt t="12223" x="4860925" y="1235075"/>
          <p14:tracePt t="12231" x="4846638" y="1249363"/>
          <p14:tracePt t="12239" x="4838700" y="1249363"/>
          <p14:tracePt t="12254" x="4778375" y="1265238"/>
          <p14:tracePt t="12271" x="4664075" y="1287463"/>
          <p14:tracePt t="12288" x="4503738" y="1341438"/>
          <p14:tracePt t="12305" x="4283075" y="1371600"/>
          <p14:tracePt t="12321" x="4068763" y="1417638"/>
          <p14:tracePt t="12338" x="3848100" y="1447800"/>
          <p14:tracePt t="12355" x="3581400" y="1477963"/>
          <p14:tracePt t="12371" x="3398838" y="1508125"/>
          <p14:tracePt t="12388" x="3230563" y="1531938"/>
          <p14:tracePt t="12405" x="3086100" y="1539875"/>
          <p14:tracePt t="12421" x="2963863" y="1539875"/>
          <p14:tracePt t="12438" x="2743200" y="1546225"/>
          <p14:tracePt t="12455" x="2598738" y="1546225"/>
          <p14:tracePt t="12471" x="2438400" y="1546225"/>
          <p14:tracePt t="12488" x="2308225" y="1546225"/>
          <p14:tracePt t="12505" x="2163763" y="1546225"/>
          <p14:tracePt t="12521" x="2041525" y="1531938"/>
          <p14:tracePt t="12538" x="1958975" y="1531938"/>
          <p14:tracePt t="12555" x="1897063" y="1516063"/>
          <p14:tracePt t="12571" x="1828800" y="1501775"/>
          <p14:tracePt t="12588" x="1774825" y="1470025"/>
          <p14:tracePt t="12605" x="1736725" y="1439863"/>
          <p14:tracePt t="12621" x="1706563" y="1417638"/>
          <p14:tracePt t="12638" x="1676400" y="1393825"/>
          <p14:tracePt t="12655" x="1676400" y="1379538"/>
          <p14:tracePt t="12671" x="1668463" y="1371600"/>
          <p14:tracePt t="12688" x="1660525" y="1371600"/>
          <p14:tracePt t="12711" x="1660525" y="1363663"/>
          <p14:tracePt t="12743" x="1654175" y="1363663"/>
          <p14:tracePt t="12759" x="1646238" y="1355725"/>
          <p14:tracePt t="12783" x="1646238" y="1349375"/>
          <p14:tracePt t="13031" x="1646238" y="1341438"/>
          <p14:tracePt t="13055" x="1646238" y="1333500"/>
          <p14:tracePt t="13063" x="1646238" y="1325563"/>
          <p14:tracePt t="13095" x="1646238" y="1317625"/>
          <p14:tracePt t="13119" x="1646238" y="1311275"/>
          <p14:tracePt t="13151" x="1646238" y="1303338"/>
          <p14:tracePt t="13167" x="1638300" y="1295400"/>
          <p14:tracePt t="13175" x="1638300" y="1287463"/>
          <p14:tracePt t="13191" x="1630363" y="1279525"/>
          <p14:tracePt t="13205" x="1630363" y="1273175"/>
          <p14:tracePt t="13222" x="1630363" y="1265238"/>
          <p14:tracePt t="13239" x="1622425" y="1241425"/>
          <p14:tracePt t="13255" x="1622425" y="1235075"/>
          <p14:tracePt t="13272" x="1622425" y="1227138"/>
          <p14:tracePt t="13289" x="1622425" y="1219200"/>
          <p14:tracePt t="13322" x="1622425" y="1203325"/>
          <p14:tracePt t="13423" x="1622425" y="1196975"/>
          <p14:tracePt t="13439" x="1622425" y="1189038"/>
          <p14:tracePt t="13447" x="1622425" y="1181100"/>
          <p14:tracePt t="13455" x="1622425" y="1173163"/>
          <p14:tracePt t="13472" x="1622425" y="1158875"/>
          <p14:tracePt t="13489" x="1622425" y="1143000"/>
          <p14:tracePt t="13505" x="1622425" y="1127125"/>
          <p14:tracePt t="13522" x="1622425" y="1112838"/>
          <p14:tracePt t="13539" x="1622425" y="1104900"/>
          <p14:tracePt t="13572" x="1622425" y="1089025"/>
          <p14:tracePt t="13589" x="1622425" y="1082675"/>
          <p14:tracePt t="13605" x="1622425" y="1066800"/>
          <p14:tracePt t="13622" x="1622425" y="1058863"/>
          <p14:tracePt t="13639" x="1622425" y="1044575"/>
          <p14:tracePt t="13656" x="1622425" y="1036638"/>
          <p14:tracePt t="13672" x="1622425" y="1020763"/>
          <p14:tracePt t="13689" x="1622425" y="1012825"/>
          <p14:tracePt t="13706" x="1622425" y="998538"/>
          <p14:tracePt t="13743" x="1630363" y="998538"/>
          <p14:tracePt t="13755" x="1630363" y="990600"/>
          <p14:tracePt t="13807" x="1630363" y="982663"/>
          <p14:tracePt t="13815" x="1646238" y="982663"/>
          <p14:tracePt t="13824" x="1654175" y="982663"/>
          <p14:tracePt t="13839" x="1692275" y="982663"/>
          <p14:tracePt t="13856" x="1752600" y="982663"/>
          <p14:tracePt t="13872" x="1820863" y="982663"/>
          <p14:tracePt t="13889" x="1874838" y="982663"/>
          <p14:tracePt t="13906" x="1912938" y="982663"/>
          <p14:tracePt t="13922" x="1951038" y="982663"/>
          <p14:tracePt t="13939" x="1973263" y="982663"/>
          <p14:tracePt t="13956" x="2011363" y="990600"/>
          <p14:tracePt t="13972" x="2035175" y="998538"/>
          <p14:tracePt t="13989" x="2041525" y="998538"/>
          <p14:tracePt t="14023" x="2049463" y="998538"/>
          <p14:tracePt t="14031" x="2057400" y="998538"/>
          <p14:tracePt t="14039" x="2087563" y="998538"/>
          <p14:tracePt t="14056" x="2171700" y="998538"/>
          <p14:tracePt t="14073" x="2286000" y="998538"/>
          <p14:tracePt t="14089" x="2408238" y="998538"/>
          <p14:tracePt t="14106" x="2536825" y="998538"/>
          <p14:tracePt t="14123" x="2682875" y="998538"/>
          <p14:tracePt t="14139" x="2841625" y="990600"/>
          <p14:tracePt t="14156" x="2994025" y="990600"/>
          <p14:tracePt t="14173" x="3170238" y="974725"/>
          <p14:tracePt t="14189" x="3344863" y="974725"/>
          <p14:tracePt t="14206" x="3521075" y="974725"/>
          <p14:tracePt t="14223" x="3687763" y="974725"/>
          <p14:tracePt t="14239" x="3779838" y="974725"/>
          <p14:tracePt t="14256" x="3863975" y="974725"/>
          <p14:tracePt t="14273" x="3946525" y="974725"/>
          <p14:tracePt t="14289" x="4016375" y="974725"/>
          <p14:tracePt t="14306" x="4084638" y="974725"/>
          <p14:tracePt t="14323" x="4137025" y="968375"/>
          <p14:tracePt t="14339" x="4183063" y="960438"/>
          <p14:tracePt t="14356" x="4244975" y="960438"/>
          <p14:tracePt t="14373" x="4289425" y="960438"/>
          <p14:tracePt t="14389" x="4327525" y="944563"/>
          <p14:tracePt t="14406" x="4365625" y="936625"/>
          <p14:tracePt t="14406" x="4389438" y="936625"/>
          <p14:tracePt t="14423" x="4435475" y="922338"/>
          <p14:tracePt t="14440" x="4457700" y="906463"/>
          <p14:tracePt t="14456" x="4495800" y="892175"/>
          <p14:tracePt t="14473" x="4518025" y="876300"/>
          <p14:tracePt t="14490" x="4541838" y="876300"/>
          <p14:tracePt t="14506" x="4572000" y="876300"/>
          <p14:tracePt t="14523" x="4602163" y="868363"/>
          <p14:tracePt t="14540" x="4625975" y="868363"/>
          <p14:tracePt t="14556" x="4656138" y="860425"/>
          <p14:tracePt t="14573" x="4716463" y="854075"/>
          <p14:tracePt t="14590" x="4822825" y="846138"/>
          <p14:tracePt t="14606" x="4960938" y="838200"/>
          <p14:tracePt t="14607" x="5021263" y="838200"/>
          <p14:tracePt t="14623" x="5143500" y="815975"/>
          <p14:tracePt t="14640" x="5227638" y="808038"/>
          <p14:tracePt t="14656" x="5280025" y="800100"/>
          <p14:tracePt t="14673" x="5318125" y="800100"/>
          <p14:tracePt t="14690" x="5341938" y="800100"/>
          <p14:tracePt t="14706" x="5349875" y="800100"/>
          <p14:tracePt t="14723" x="5364163" y="808038"/>
          <p14:tracePt t="14740" x="5394325" y="815975"/>
          <p14:tracePt t="14756" x="5432425" y="838200"/>
          <p14:tracePt t="14773" x="5486400" y="846138"/>
          <p14:tracePt t="14790" x="5546725" y="868363"/>
          <p14:tracePt t="14806" x="5692775" y="914400"/>
          <p14:tracePt t="14823" x="5753100" y="936625"/>
          <p14:tracePt t="14840" x="5775325" y="960438"/>
          <p14:tracePt t="14856" x="5783263" y="968375"/>
          <p14:tracePt t="14873" x="5783263" y="1006475"/>
          <p14:tracePt t="14890" x="5775325" y="1028700"/>
          <p14:tracePt t="14906" x="5753100" y="1066800"/>
          <p14:tracePt t="14923" x="5737225" y="1120775"/>
          <p14:tracePt t="14940" x="5722938" y="1173163"/>
          <p14:tracePt t="14957" x="5699125" y="1227138"/>
          <p14:tracePt t="14973" x="5638800" y="1287463"/>
          <p14:tracePt t="14976" x="5608638" y="1333500"/>
          <p14:tracePt t="14990" x="5562600" y="1363663"/>
          <p14:tracePt t="15007" x="5418138" y="1477963"/>
          <p14:tracePt t="15023" x="5295900" y="1524000"/>
          <p14:tracePt t="15040" x="5151438" y="1577975"/>
          <p14:tracePt t="15057" x="5045075" y="1608138"/>
          <p14:tracePt t="15073" x="4884738" y="1654175"/>
          <p14:tracePt t="15090" x="4716463" y="1684338"/>
          <p14:tracePt t="15107" x="4564063" y="1692275"/>
          <p14:tracePt t="15123" x="4419600" y="1692275"/>
          <p14:tracePt t="15140" x="4297363" y="1692275"/>
          <p14:tracePt t="15157" x="4191000" y="1668463"/>
          <p14:tracePt t="15173" x="4098925" y="1638300"/>
          <p14:tracePt t="15190" x="4038600" y="1616075"/>
          <p14:tracePt t="15207" x="3946525" y="1539875"/>
          <p14:tracePt t="15223" x="3863975" y="1463675"/>
          <p14:tracePt t="15240" x="3787775" y="1393825"/>
          <p14:tracePt t="15257" x="3703638" y="1317625"/>
          <p14:tracePt t="15274" x="3619500" y="1235075"/>
          <p14:tracePt t="15290" x="3559175" y="1158875"/>
          <p14:tracePt t="15307" x="3513138" y="1089025"/>
          <p14:tracePt t="15323" x="3505200" y="1028700"/>
          <p14:tracePt t="15340" x="3505200" y="960438"/>
          <p14:tracePt t="15357" x="3505200" y="892175"/>
          <p14:tracePt t="15374" x="3505200" y="822325"/>
          <p14:tracePt t="15390" x="3505200" y="754063"/>
          <p14:tracePt t="15407" x="3521075" y="655638"/>
          <p14:tracePt t="15423" x="3521075" y="601663"/>
          <p14:tracePt t="15440" x="3543300" y="555625"/>
          <p14:tracePt t="15457" x="3565525" y="511175"/>
          <p14:tracePt t="15474" x="3603625" y="457200"/>
          <p14:tracePt t="15490" x="3649663" y="411163"/>
          <p14:tracePt t="15507" x="3725863" y="381000"/>
          <p14:tracePt t="15524" x="3825875" y="320675"/>
          <p14:tracePt t="15540" x="3978275" y="282575"/>
          <p14:tracePt t="15557" x="4152900" y="244475"/>
          <p14:tracePt t="15574" x="4289425" y="182563"/>
          <p14:tracePt t="15590" x="4473575" y="122238"/>
          <p14:tracePt t="15607" x="4556125" y="98425"/>
          <p14:tracePt t="15624" x="4640263" y="92075"/>
          <p14:tracePt t="15640" x="4702175" y="92075"/>
          <p14:tracePt t="15657" x="4740275" y="92075"/>
          <p14:tracePt t="15674" x="4784725" y="92075"/>
          <p14:tracePt t="15691" x="4830763" y="122238"/>
          <p14:tracePt t="15707" x="4884738" y="144463"/>
          <p14:tracePt t="15724" x="4937125" y="160338"/>
          <p14:tracePt t="15741" x="5037138" y="174625"/>
          <p14:tracePt t="15757" x="5181600" y="198438"/>
          <p14:tracePt t="15774" x="5326063" y="198438"/>
          <p14:tracePt t="15791" x="5478463" y="220663"/>
          <p14:tracePt t="15807" x="5540375" y="236538"/>
          <p14:tracePt t="15824" x="5600700" y="258763"/>
          <p14:tracePt t="15841" x="5668963" y="288925"/>
          <p14:tracePt t="15857" x="5730875" y="327025"/>
          <p14:tracePt t="15874" x="5799138" y="373063"/>
          <p14:tracePt t="15891" x="5829300" y="403225"/>
          <p14:tracePt t="15907" x="5845175" y="434975"/>
          <p14:tracePt t="15924" x="5845175" y="457200"/>
          <p14:tracePt t="15941" x="5845175" y="465138"/>
          <p14:tracePt t="15957" x="5845175" y="473075"/>
          <p14:tracePt t="15974" x="5845175" y="479425"/>
          <p14:tracePt t="15991" x="5845175" y="495300"/>
          <p14:tracePt t="16007" x="5821363" y="495300"/>
          <p14:tracePt t="16024" x="5799138" y="511175"/>
          <p14:tracePt t="16041" x="5761038" y="549275"/>
          <p14:tracePt t="16057" x="5692775" y="617538"/>
          <p14:tracePt t="16074" x="5584825" y="701675"/>
          <p14:tracePt t="16091" x="5364163" y="830263"/>
          <p14:tracePt t="16108" x="4983163" y="1044575"/>
          <p14:tracePt t="16124" x="4594225" y="1196975"/>
          <p14:tracePt t="16141" x="4106863" y="1273175"/>
          <p14:tracePt t="16158" x="3749675" y="1295400"/>
          <p14:tracePt t="16174" x="3527425" y="1295400"/>
          <p14:tracePt t="16175" x="3429000" y="1295400"/>
          <p14:tracePt t="16191" x="3292475" y="1295400"/>
          <p14:tracePt t="16208" x="3184525" y="1295400"/>
          <p14:tracePt t="16224" x="3124200" y="1279525"/>
          <p14:tracePt t="16241" x="3078163" y="1273175"/>
          <p14:tracePt t="16258" x="2994025" y="1273175"/>
          <p14:tracePt t="16274" x="2873375" y="1249363"/>
          <p14:tracePt t="16291" x="2713038" y="1235075"/>
          <p14:tracePt t="16308" x="2552700" y="1181100"/>
          <p14:tracePt t="16324" x="2446338" y="1112838"/>
          <p14:tracePt t="16341" x="2378075" y="1050925"/>
          <p14:tracePt t="16358" x="2362200" y="1028700"/>
          <p14:tracePt t="16374" x="2354263" y="1006475"/>
          <p14:tracePt t="16391" x="2346325" y="990600"/>
          <p14:tracePt t="16408" x="2346325" y="974725"/>
          <p14:tracePt t="16424" x="2346325" y="960438"/>
          <p14:tracePt t="16441" x="2316163" y="952500"/>
          <p14:tracePt t="16458" x="2232025" y="944563"/>
          <p14:tracePt t="16475" x="2125663" y="944563"/>
          <p14:tracePt t="16491" x="2035175" y="944563"/>
          <p14:tracePt t="16508" x="1965325" y="944563"/>
          <p14:tracePt t="16525" x="1935163" y="936625"/>
          <p14:tracePt t="16558" x="1943100" y="930275"/>
          <p14:tracePt t="16575" x="1958975" y="930275"/>
          <p14:tracePt t="16591" x="1965325" y="930275"/>
          <p14:tracePt t="16647" x="1973263" y="930275"/>
          <p14:tracePt t="16711" x="1973263" y="944563"/>
          <p14:tracePt t="16727" x="1973263" y="952500"/>
          <p14:tracePt t="16735" x="1973263" y="968375"/>
          <p14:tracePt t="16743" x="1981200" y="982663"/>
          <p14:tracePt t="16758" x="1981200" y="990600"/>
          <p14:tracePt t="16775" x="1989138" y="1012825"/>
          <p14:tracePt t="16791" x="1997075" y="1028700"/>
          <p14:tracePt t="16808" x="1997075" y="1036638"/>
          <p14:tracePt t="16825" x="2011363" y="1036638"/>
          <p14:tracePt t="16927" x="2019300" y="1044575"/>
          <p14:tracePt t="16943" x="2019300" y="1050925"/>
          <p14:tracePt t="16975" x="2019300" y="1058863"/>
          <p14:tracePt t="17023" x="2019300" y="1066800"/>
          <p14:tracePt t="17039" x="2027238" y="1074738"/>
          <p14:tracePt t="17047" x="2035175" y="1074738"/>
          <p14:tracePt t="17711" x="2041525" y="1074738"/>
          <p14:tracePt t="17719" x="2049463" y="1082675"/>
          <p14:tracePt t="17727" x="2065338" y="1082675"/>
          <p14:tracePt t="17742" x="2073275" y="1082675"/>
          <p14:tracePt t="17759" x="2117725" y="1104900"/>
          <p14:tracePt t="17775" x="2149475" y="1112838"/>
          <p14:tracePt t="17792" x="2163763" y="1127125"/>
          <p14:tracePt t="17809" x="2171700" y="1143000"/>
          <p14:tracePt t="17825" x="2171700" y="1150938"/>
          <p14:tracePt t="17842" x="2179638" y="1165225"/>
          <p14:tracePt t="17859" x="2187575" y="1165225"/>
          <p14:tracePt t="17876" x="2193925" y="1181100"/>
          <p14:tracePt t="17892" x="2209800" y="1189038"/>
          <p14:tracePt t="17909" x="2209800" y="1196975"/>
          <p14:tracePt t="17926" x="2217738" y="1203325"/>
          <p14:tracePt t="18031" x="2225675" y="1203325"/>
          <p14:tracePt t="18039" x="2225675" y="1211263"/>
          <p14:tracePt t="18047" x="2225675" y="1219200"/>
          <p14:tracePt t="18063" x="2225675" y="1227138"/>
          <p14:tracePt t="18076" x="2225675" y="1235075"/>
          <p14:tracePt t="18092" x="2225675" y="1257300"/>
          <p14:tracePt t="18109" x="2179638" y="1295400"/>
          <p14:tracePt t="18126" x="1981200" y="1379538"/>
          <p14:tracePt t="18142" x="1828800" y="1417638"/>
          <p14:tracePt t="18159" x="1706563" y="1439863"/>
          <p14:tracePt t="18176" x="1616075" y="1439863"/>
          <p14:tracePt t="18192" x="1546225" y="1439863"/>
          <p14:tracePt t="18209" x="1516063" y="1439863"/>
          <p14:tracePt t="18287" x="1516063" y="1431925"/>
          <p14:tracePt t="18294" x="1508125" y="1431925"/>
          <p14:tracePt t="18309" x="1501775" y="1425575"/>
          <p14:tracePt t="18326" x="1477963" y="1393825"/>
          <p14:tracePt t="18342" x="1447800" y="1363663"/>
          <p14:tracePt t="18359" x="1439863" y="1355725"/>
          <p14:tracePt t="18376" x="1431925" y="1341438"/>
          <p14:tracePt t="18392" x="1431925" y="1333500"/>
          <p14:tracePt t="18409" x="1431925" y="1303338"/>
          <p14:tracePt t="18426" x="1431925" y="1273175"/>
          <p14:tracePt t="18442" x="1431925" y="1265238"/>
          <p14:tracePt t="18459" x="1431925" y="1241425"/>
          <p14:tracePt t="18476" x="1431925" y="1219200"/>
          <p14:tracePt t="18492" x="1431925" y="1203325"/>
          <p14:tracePt t="18509" x="1431925" y="1196975"/>
          <p14:tracePt t="18526" x="1431925" y="1165225"/>
          <p14:tracePt t="18542" x="1431925" y="1135063"/>
          <p14:tracePt t="18559" x="1431925" y="1112838"/>
          <p14:tracePt t="18576" x="1455738" y="1089025"/>
          <p14:tracePt t="18593" x="1477963" y="1058863"/>
          <p14:tracePt t="18609" x="1508125" y="1036638"/>
          <p14:tracePt t="18626" x="1508125" y="1012825"/>
          <p14:tracePt t="18643" x="1524000" y="998538"/>
          <p14:tracePt t="18659" x="1531938" y="974725"/>
          <p14:tracePt t="18693" x="1546225" y="952500"/>
          <p14:tracePt t="18709" x="1554163" y="944563"/>
          <p14:tracePt t="18726" x="1584325" y="914400"/>
          <p14:tracePt t="18743" x="1600200" y="898525"/>
          <p14:tracePt t="18759" x="1616075" y="892175"/>
          <p14:tracePt t="18776" x="1630363" y="884238"/>
          <p14:tracePt t="18793" x="1660525" y="876300"/>
          <p14:tracePt t="18809" x="1684338" y="868363"/>
          <p14:tracePt t="18826" x="1722438" y="860425"/>
          <p14:tracePt t="18843" x="1744663" y="860425"/>
          <p14:tracePt t="18859" x="1752600" y="860425"/>
          <p14:tracePt t="18876" x="1768475" y="868363"/>
          <p14:tracePt t="18893" x="1774825" y="892175"/>
          <p14:tracePt t="18926" x="1790700" y="898525"/>
          <p14:tracePt t="18943" x="1812925" y="906463"/>
          <p14:tracePt t="18960" x="1844675" y="906463"/>
          <p14:tracePt t="18976" x="1882775" y="906463"/>
          <p14:tracePt t="18993" x="1905000" y="906463"/>
          <p14:tracePt t="19010" x="1920875" y="906463"/>
          <p14:tracePt t="19026" x="1935163" y="906463"/>
          <p14:tracePt t="19043" x="1973263" y="906463"/>
          <p14:tracePt t="19060" x="2057400" y="906463"/>
          <p14:tracePt t="19076" x="2163763" y="906463"/>
          <p14:tracePt t="19093" x="2232025" y="898525"/>
          <p14:tracePt t="19110" x="2278063" y="884238"/>
          <p14:tracePt t="19127" x="2293938" y="868363"/>
          <p14:tracePt t="19254" x="2293938" y="876300"/>
          <p14:tracePt t="19262" x="2278063" y="884238"/>
          <p14:tracePt t="19276" x="2255838" y="906463"/>
          <p14:tracePt t="19293" x="2179638" y="968375"/>
          <p14:tracePt t="19310" x="2057400" y="1058863"/>
          <p14:tracePt t="19327" x="1828800" y="1211263"/>
          <p14:tracePt t="19343" x="1744663" y="1311275"/>
          <p14:tracePt t="19360" x="1706563" y="1349375"/>
          <p14:tracePt t="19377" x="1706563" y="1371600"/>
          <p14:tracePt t="19422" x="1714500" y="1371600"/>
          <p14:tracePt t="19462" x="1722438" y="1371600"/>
          <p14:tracePt t="19470" x="1722438" y="1355725"/>
          <p14:tracePt t="19478" x="1730375" y="1355725"/>
          <p14:tracePt t="19493" x="1736725" y="1341438"/>
          <p14:tracePt t="19510" x="1752600" y="1273175"/>
          <p14:tracePt t="19527" x="1768475" y="1227138"/>
          <p14:tracePt t="19543" x="1782763" y="1173163"/>
          <p14:tracePt t="19560" x="1806575" y="1127125"/>
          <p14:tracePt t="19577" x="1836738" y="1089025"/>
          <p14:tracePt t="19593" x="1858963" y="1074738"/>
          <p14:tracePt t="19610" x="1897063" y="1066800"/>
          <p14:tracePt t="19627" x="1920875" y="1066800"/>
          <p14:tracePt t="19644" x="1935163" y="1066800"/>
          <p14:tracePt t="19660" x="1943100" y="1082675"/>
          <p14:tracePt t="19677" x="1958975" y="1089025"/>
          <p14:tracePt t="19743" x="1965325" y="1089025"/>
          <p14:tracePt t="19775" x="1965325" y="1096963"/>
          <p14:tracePt t="19791" x="1965325" y="1104900"/>
          <p14:tracePt t="19807" x="1965325" y="1112838"/>
          <p14:tracePt t="19911" x="1965325" y="1120775"/>
          <p14:tracePt t="19919" x="1965325" y="1127125"/>
          <p14:tracePt t="19927" x="1965325" y="1135063"/>
          <p14:tracePt t="19944" x="1981200" y="1158875"/>
          <p14:tracePt t="19961" x="1989138" y="1165225"/>
          <p14:tracePt t="19977" x="1989138" y="1189038"/>
          <p14:tracePt t="19994" x="1989138" y="1203325"/>
          <p14:tracePt t="20010" x="1989138" y="1211263"/>
          <p14:tracePt t="20027" x="1989138" y="1227138"/>
          <p14:tracePt t="20044" x="1981200" y="1235075"/>
          <p14:tracePt t="20061" x="1958975" y="1235075"/>
          <p14:tracePt t="20077" x="1920875" y="1235075"/>
          <p14:tracePt t="20094" x="1858963" y="1241425"/>
          <p14:tracePt t="20111" x="1760538" y="1241425"/>
          <p14:tracePt t="20127" x="1714500" y="1241425"/>
          <p14:tracePt t="20144" x="1676400" y="1227138"/>
          <p14:tracePt t="20161" x="1660525" y="1203325"/>
          <p14:tracePt t="20177" x="1660525" y="1173163"/>
          <p14:tracePt t="20194" x="1660525" y="1135063"/>
          <p14:tracePt t="20211" x="1660525" y="1096963"/>
          <p14:tracePt t="20227" x="1660525" y="1074738"/>
          <p14:tracePt t="20244" x="1660525" y="1050925"/>
          <p14:tracePt t="20261" x="1660525" y="1028700"/>
          <p14:tracePt t="20278" x="1668463" y="1020763"/>
          <p14:tracePt t="20294" x="1676400" y="1006475"/>
          <p14:tracePt t="20311" x="1684338" y="1006475"/>
          <p14:tracePt t="20328" x="1692275" y="1006475"/>
          <p14:tracePt t="20344" x="1706563" y="1006475"/>
          <p14:tracePt t="20361" x="1736725" y="990600"/>
          <p14:tracePt t="20377" x="1760538" y="968375"/>
          <p14:tracePt t="20394" x="1798638" y="936625"/>
          <p14:tracePt t="20411" x="1820863" y="922338"/>
          <p14:tracePt t="20428" x="1844675" y="914400"/>
          <p14:tracePt t="20444" x="1851025" y="914400"/>
          <p14:tracePt t="20461" x="1882775" y="914400"/>
          <p14:tracePt t="20478" x="1912938" y="922338"/>
          <p14:tracePt t="20494" x="1997075" y="944563"/>
          <p14:tracePt t="20511" x="2011363" y="944563"/>
          <p14:tracePt t="20543" x="2019300" y="944563"/>
          <p14:tracePt t="20559" x="2035175" y="944563"/>
          <p14:tracePt t="20567" x="2049463" y="944563"/>
          <p14:tracePt t="20578" x="2079625" y="944563"/>
          <p14:tracePt t="20595" x="2187575" y="944563"/>
          <p14:tracePt t="20611" x="2263775" y="944563"/>
          <p14:tracePt t="20628" x="2316163" y="952500"/>
          <p14:tracePt t="20645" x="2332038" y="960438"/>
          <p14:tracePt t="20661" x="2354263" y="968375"/>
          <p14:tracePt t="20678" x="2384425" y="982663"/>
          <p14:tracePt t="20695" x="2422525" y="998538"/>
          <p14:tracePt t="20711" x="2460625" y="998538"/>
          <p14:tracePt t="20728" x="2484438" y="998538"/>
          <p14:tracePt t="20745" x="2492375" y="998538"/>
          <p14:tracePt t="20778" x="2498725" y="998538"/>
          <p14:tracePt t="21111" x="2498725" y="990600"/>
          <p14:tracePt t="21119" x="2492375" y="974725"/>
          <p14:tracePt t="21128" x="2492375" y="960438"/>
          <p14:tracePt t="21145" x="2492375" y="922338"/>
          <p14:tracePt t="21162" x="2492375" y="868363"/>
          <p14:tracePt t="21178" x="2492375" y="815975"/>
          <p14:tracePt t="21195" x="2492375" y="777875"/>
          <p14:tracePt t="21212" x="2484438" y="723900"/>
          <p14:tracePt t="21228" x="2476500" y="669925"/>
          <p14:tracePt t="21245" x="2476500" y="639763"/>
          <p14:tracePt t="21262" x="2468563" y="593725"/>
          <p14:tracePt t="21278" x="2454275" y="571500"/>
          <p14:tracePt t="21295" x="2454275" y="563563"/>
          <p14:tracePt t="21312" x="2446338" y="549275"/>
          <p14:tracePt t="21328" x="2438400" y="533400"/>
          <p14:tracePt t="21345" x="2430463" y="525463"/>
          <p14:tracePt t="21362" x="2416175" y="511175"/>
          <p14:tracePt t="21378" x="2416175" y="503238"/>
          <p14:tracePt t="21395" x="2416175" y="495300"/>
          <p14:tracePt t="21487" x="2408238" y="495300"/>
          <p14:tracePt t="21503" x="2400300" y="495300"/>
          <p14:tracePt t="21511" x="2400300" y="487363"/>
          <p14:tracePt t="21519" x="2384425" y="487363"/>
          <p14:tracePt t="21528" x="2378075" y="479425"/>
          <p14:tracePt t="21551" x="2370138" y="479425"/>
          <p14:tracePt t="21562" x="2362200" y="479425"/>
          <p14:tracePt t="21579" x="2354263" y="479425"/>
          <p14:tracePt t="22023" x="2362200" y="479425"/>
          <p14:tracePt t="22047" x="2370138" y="479425"/>
          <p14:tracePt t="22255" x="2384425" y="479425"/>
          <p14:tracePt t="22263" x="2392363" y="479425"/>
          <p14:tracePt t="22279" x="2416175" y="495300"/>
          <p14:tracePt t="22296" x="2438400" y="517525"/>
          <p14:tracePt t="22312" x="2468563" y="541338"/>
          <p14:tracePt t="22329" x="2492375" y="571500"/>
          <p14:tracePt t="22346" x="2506663" y="579438"/>
          <p14:tracePt t="22363" x="2544763" y="593725"/>
          <p14:tracePt t="22379" x="2574925" y="625475"/>
          <p14:tracePt t="22396" x="2620963" y="655638"/>
          <p14:tracePt t="22412" x="2667000" y="669925"/>
          <p14:tracePt t="22429" x="2697163" y="685800"/>
          <p14:tracePt t="22446" x="2735263" y="715963"/>
          <p14:tracePt t="22463" x="2765425" y="754063"/>
          <p14:tracePt t="22479" x="2803525" y="769938"/>
          <p14:tracePt t="22496" x="2841625" y="800100"/>
          <p14:tracePt t="22513" x="2911475" y="822325"/>
          <p14:tracePt t="22529" x="2994025" y="860425"/>
          <p14:tracePt t="22546" x="3086100" y="892175"/>
          <p14:tracePt t="22563" x="3192463" y="914400"/>
          <p14:tracePt t="22579" x="3292475" y="936625"/>
          <p14:tracePt t="22596" x="3330575" y="944563"/>
          <p14:tracePt t="22613" x="3375025" y="952500"/>
          <p14:tracePt t="22629" x="3429000" y="982663"/>
          <p14:tracePt t="22646" x="3482975" y="1012825"/>
          <p14:tracePt t="22646" x="3505200" y="1028700"/>
          <p14:tracePt t="22663" x="3573463" y="1066800"/>
          <p14:tracePt t="22679" x="3619500" y="1112838"/>
          <p14:tracePt t="22696" x="3679825" y="1143000"/>
          <p14:tracePt t="22713" x="3741738" y="1165225"/>
          <p14:tracePt t="22729" x="3817938" y="1189038"/>
          <p14:tracePt t="22746" x="3870325" y="1196975"/>
          <p14:tracePt t="22763" x="3916363" y="1196975"/>
          <p14:tracePt t="22780" x="3954463" y="1196975"/>
          <p14:tracePt t="22796" x="3962400" y="1196975"/>
          <p14:tracePt t="22813" x="3978275" y="1196975"/>
          <p14:tracePt t="22829" x="3992563" y="1196975"/>
          <p14:tracePt t="22846" x="4016375" y="1196975"/>
          <p14:tracePt t="22863" x="4038600" y="1196975"/>
          <p14:tracePt t="22880" x="4054475" y="1196975"/>
          <p14:tracePt t="22896" x="4060825" y="1196975"/>
          <p14:tracePt t="23079" x="4068763" y="1211263"/>
          <p14:tracePt t="23087" x="4076700" y="1219200"/>
          <p14:tracePt t="23096" x="4092575" y="1219200"/>
          <p14:tracePt t="23113" x="4114800" y="1219200"/>
          <p14:tracePt t="23130" x="4122738" y="1219200"/>
          <p14:tracePt t="23279" x="4130675" y="1211263"/>
          <p14:tracePt t="23295" x="4130675" y="1196975"/>
          <p14:tracePt t="23303" x="4130675" y="1181100"/>
          <p14:tracePt t="23319" x="4137025" y="1158875"/>
          <p14:tracePt t="23335" x="4144963" y="1143000"/>
          <p14:tracePt t="23347" x="4152900" y="1143000"/>
          <p14:tracePt t="23363" x="4191000" y="1135063"/>
          <p14:tracePt t="23380" x="4251325" y="1096963"/>
          <p14:tracePt t="23397" x="4321175" y="1082675"/>
          <p14:tracePt t="23414" x="4365625" y="1066800"/>
          <p14:tracePt t="23430" x="4411663" y="1044575"/>
          <p14:tracePt t="23447" x="4473575" y="1020763"/>
          <p14:tracePt t="23463" x="4525963" y="1012825"/>
          <p14:tracePt t="23480" x="4587875" y="990600"/>
          <p14:tracePt t="23497" x="4678363" y="982663"/>
          <p14:tracePt t="23513" x="4800600" y="960438"/>
          <p14:tracePt t="23530" x="4960938" y="944563"/>
          <p14:tracePt t="23547" x="5059363" y="930275"/>
          <p14:tracePt t="23563" x="5143500" y="898525"/>
          <p14:tracePt t="23580" x="5189538" y="876300"/>
          <p14:tracePt t="23597" x="5197475" y="854075"/>
          <p14:tracePt t="23614" x="5227638" y="815975"/>
          <p14:tracePt t="23630" x="5265738" y="777875"/>
          <p14:tracePt t="23647" x="5334000" y="754063"/>
          <p14:tracePt t="23664" x="5380038" y="731838"/>
          <p14:tracePt t="23680" x="5402263" y="723900"/>
          <p14:tracePt t="23697" x="5440363" y="701675"/>
          <p14:tracePt t="23714" x="5464175" y="677863"/>
          <p14:tracePt t="23730" x="5502275" y="663575"/>
          <p14:tracePt t="23747" x="5540375" y="655638"/>
          <p14:tracePt t="23764" x="5584825" y="639763"/>
          <p14:tracePt t="23780" x="5646738" y="625475"/>
          <p14:tracePt t="23797" x="5707063" y="609600"/>
          <p14:tracePt t="23814" x="5722938" y="601663"/>
          <p14:tracePt t="24031" x="5699125" y="601663"/>
          <p14:tracePt t="24039" x="5684838" y="609600"/>
          <p14:tracePt t="24047" x="5630863" y="625475"/>
          <p14:tracePt t="24064" x="5540375" y="677863"/>
          <p14:tracePt t="24081" x="5418138" y="746125"/>
          <p14:tracePt t="24097" x="5287963" y="784225"/>
          <p14:tracePt t="24114" x="5211763" y="830263"/>
          <p14:tracePt t="24131" x="5159375" y="854075"/>
          <p14:tracePt t="24147" x="5135563" y="860425"/>
          <p14:tracePt t="24164" x="5105400" y="860425"/>
          <p14:tracePt t="24181" x="5097463" y="860425"/>
          <p14:tracePt t="24197" x="5083175" y="868363"/>
          <p14:tracePt t="24214" x="5059363" y="868363"/>
          <p14:tracePt t="24231" x="5037138" y="884238"/>
          <p14:tracePt t="24591" x="5029200" y="884238"/>
          <p14:tracePt t="24599" x="5006975" y="884238"/>
          <p14:tracePt t="24614" x="4975225" y="868363"/>
          <p14:tracePt t="24631" x="4930775" y="854075"/>
          <p14:tracePt t="24648" x="4892675" y="846138"/>
          <p14:tracePt t="24681" x="4868863" y="838200"/>
          <p14:tracePt t="24698" x="4860925" y="830263"/>
          <p14:tracePt t="24715" x="4854575" y="822325"/>
          <p14:tracePt t="24731" x="4838700" y="822325"/>
          <p14:tracePt t="24748" x="4822825" y="822325"/>
          <p14:tracePt t="24765" x="4816475" y="822325"/>
          <p14:tracePt t="24781" x="4808538" y="822325"/>
          <p14:tracePt t="24798" x="4800600" y="822325"/>
          <p14:tracePt t="24815" x="4792663" y="815975"/>
          <p14:tracePt t="24848" x="4792663" y="808038"/>
          <p14:tracePt t="24865" x="4792663" y="800100"/>
          <p14:tracePt t="26863" x="4800600" y="800100"/>
          <p14:tracePt t="26871" x="4808538" y="800100"/>
          <p14:tracePt t="26883" x="4816475" y="800100"/>
          <p14:tracePt t="26899" x="4822825" y="800100"/>
          <p14:tracePt t="26916" x="4838700" y="800100"/>
          <p14:tracePt t="26933" x="4854575" y="808038"/>
          <p14:tracePt t="26950" x="4884738" y="815975"/>
          <p14:tracePt t="26966" x="4899025" y="815975"/>
          <p14:tracePt t="26983" x="4906963" y="815975"/>
          <p14:tracePt t="27071" x="4922838" y="815975"/>
          <p14:tracePt t="27079" x="4937125" y="822325"/>
          <p14:tracePt t="27087" x="4945063" y="822325"/>
          <p14:tracePt t="27100" x="4960938" y="822325"/>
          <p14:tracePt t="27116" x="4991100" y="822325"/>
          <p14:tracePt t="27133" x="5021263" y="822325"/>
          <p14:tracePt t="27150" x="5045075" y="822325"/>
          <p14:tracePt t="27166" x="5075238" y="822325"/>
          <p14:tracePt t="27183" x="5089525" y="822325"/>
          <p14:tracePt t="27200" x="5113338" y="822325"/>
          <p14:tracePt t="27216" x="5151438" y="822325"/>
          <p14:tracePt t="27233" x="5181600" y="808038"/>
          <p14:tracePt t="27250" x="5235575" y="792163"/>
          <p14:tracePt t="27266" x="5287963" y="784225"/>
          <p14:tracePt t="27283" x="5311775" y="777875"/>
          <p14:tracePt t="27407" x="5318125" y="777875"/>
          <p14:tracePt t="27415" x="5326063" y="769938"/>
          <p14:tracePt t="27422" x="5334000" y="769938"/>
          <p14:tracePt t="27433" x="5334000" y="762000"/>
          <p14:tracePt t="27450" x="5341938" y="762000"/>
          <p14:tracePt t="27471" x="5349875" y="762000"/>
          <p14:tracePt t="27623" x="5334000" y="762000"/>
          <p14:tracePt t="27631" x="5287963" y="769938"/>
          <p14:tracePt t="27639" x="5235575" y="792163"/>
          <p14:tracePt t="27650" x="5181600" y="808038"/>
          <p14:tracePt t="27667" x="4960938" y="892175"/>
          <p14:tracePt t="27683" x="4716463" y="952500"/>
          <p14:tracePt t="27700" x="4495800" y="1020763"/>
          <p14:tracePt t="27717" x="4335463" y="1074738"/>
          <p14:tracePt t="27734" x="4283075" y="1082675"/>
          <p14:tracePt t="27750" x="4275138" y="1082675"/>
          <p14:tracePt t="27775" x="4283075" y="1082675"/>
          <p14:tracePt t="27927" x="4283075" y="1096963"/>
          <p14:tracePt t="27935" x="4244975" y="1096963"/>
          <p14:tracePt t="27950" x="4198938" y="1096963"/>
          <p14:tracePt t="27967" x="4175125" y="1104900"/>
          <p14:tracePt t="27984" x="4160838" y="1112838"/>
          <p14:tracePt t="28255" x="4175125" y="1112838"/>
          <p14:tracePt t="28263" x="4183063" y="1112838"/>
          <p14:tracePt t="28271" x="4213225" y="1112838"/>
          <p14:tracePt t="28284" x="4251325" y="1082675"/>
          <p14:tracePt t="28301" x="4359275" y="1006475"/>
          <p14:tracePt t="28317" x="4518025" y="922338"/>
          <p14:tracePt t="28334" x="4686300" y="854075"/>
          <p14:tracePt t="28334" x="4770438" y="808038"/>
          <p14:tracePt t="28351" x="4945063" y="739775"/>
          <p14:tracePt t="28367" x="5051425" y="677863"/>
          <p14:tracePt t="28384" x="5121275" y="663575"/>
          <p14:tracePt t="28401" x="5159375" y="647700"/>
          <p14:tracePt t="28417" x="5173663" y="647700"/>
          <p14:tracePt t="28434" x="5197475" y="647700"/>
          <p14:tracePt t="28451" x="5249863" y="647700"/>
          <p14:tracePt t="28467" x="5311775" y="647700"/>
          <p14:tracePt t="28484" x="5349875" y="647700"/>
          <p14:tracePt t="28501" x="5364163" y="647700"/>
          <p14:tracePt t="28703" x="5341938" y="655638"/>
          <p14:tracePt t="28710" x="5311775" y="677863"/>
          <p14:tracePt t="28719" x="5287963" y="701675"/>
          <p14:tracePt t="28734" x="5219700" y="769938"/>
          <p14:tracePt t="28751" x="5135563" y="854075"/>
          <p14:tracePt t="28768" x="5067300" y="922338"/>
          <p14:tracePt t="28785" x="5029200" y="990600"/>
          <p14:tracePt t="28801" x="5029200" y="1028700"/>
          <p14:tracePt t="28818" x="5029200" y="1066800"/>
          <p14:tracePt t="28834" x="5029200" y="1089025"/>
          <p14:tracePt t="28851" x="5029200" y="1120775"/>
          <p14:tracePt t="28868" x="5021263" y="1135063"/>
          <p14:tracePt t="28885" x="5006975" y="1143000"/>
          <p14:tracePt t="28901" x="5006975" y="1158875"/>
          <p14:tracePt t="28935" x="5006975" y="1173163"/>
          <p14:tracePt t="28951" x="5006975" y="1181100"/>
          <p14:tracePt t="28968" x="4999038" y="1181100"/>
          <p14:tracePt t="29047" x="4991100" y="1150938"/>
          <p14:tracePt t="29055" x="4983163" y="1120775"/>
          <p14:tracePt t="29068" x="4983163" y="1082675"/>
          <p14:tracePt t="29085" x="4983163" y="974725"/>
          <p14:tracePt t="29087" x="4983163" y="944563"/>
          <p14:tracePt t="29101" x="4983163" y="914400"/>
          <p14:tracePt t="29118" x="4983163" y="854075"/>
          <p14:tracePt t="29135" x="4991100" y="838200"/>
          <p14:tracePt t="29199" x="4999038" y="846138"/>
          <p14:tracePt t="29231" x="5006975" y="846138"/>
          <p14:tracePt t="29239" x="5006975" y="854075"/>
          <p14:tracePt t="29439" x="4991100" y="854075"/>
          <p14:tracePt t="29447" x="4945063" y="815975"/>
          <p14:tracePt t="29454" x="4906963" y="769938"/>
          <p14:tracePt t="29468" x="4846638" y="731838"/>
          <p14:tracePt t="29485" x="4740275" y="625475"/>
          <p14:tracePt t="29486" x="4694238" y="563563"/>
          <p14:tracePt t="29502" x="4656138" y="503238"/>
          <p14:tracePt t="29518" x="4632325" y="465138"/>
          <p14:tracePt t="29535" x="4632325" y="427038"/>
          <p14:tracePt t="29552" x="4618038" y="403225"/>
          <p14:tracePt t="29568" x="4618038" y="388938"/>
          <p14:tracePt t="29719" x="4625975" y="388938"/>
          <p14:tracePt t="29751" x="4632325" y="388938"/>
          <p14:tracePt t="29767" x="4632325" y="396875"/>
          <p14:tracePt t="29959" x="4648200" y="403225"/>
          <p14:tracePt t="29967" x="4664075" y="434975"/>
          <p14:tracePt t="29974" x="4702175" y="479425"/>
          <p14:tracePt t="29985" x="4724400" y="533400"/>
          <p14:tracePt t="30002" x="4808538" y="715963"/>
          <p14:tracePt t="30019" x="4899025" y="990600"/>
          <p14:tracePt t="30035" x="5089525" y="1317625"/>
          <p14:tracePt t="30052" x="5334000" y="1692275"/>
          <p14:tracePt t="30069" x="5478463" y="1927225"/>
          <p14:tracePt t="30086" x="5584825" y="2155825"/>
          <p14:tracePt t="30088" x="5616575" y="2239963"/>
          <p14:tracePt t="30102" x="5654675" y="2301875"/>
          <p14:tracePt t="30119" x="5676900" y="2384425"/>
          <p14:tracePt t="30135" x="5676900" y="2392363"/>
          <p14:tracePt t="30169" x="5676900" y="2370138"/>
          <p14:tracePt t="30185" x="5661025" y="2339975"/>
          <p14:tracePt t="30202" x="5654675" y="2301875"/>
          <p14:tracePt t="30219" x="5646738" y="2278063"/>
          <p14:tracePt t="30235" x="5638800" y="2232025"/>
          <p14:tracePt t="30252" x="5630863" y="2193925"/>
          <p14:tracePt t="30269" x="5630863" y="2163763"/>
          <p14:tracePt t="30286" x="5630863" y="2141538"/>
          <p14:tracePt t="30302" x="5630863" y="2133600"/>
          <p14:tracePt t="30319" x="5630863" y="2125663"/>
          <p14:tracePt t="30336" x="5630863" y="2111375"/>
          <p14:tracePt t="30352" x="5630863" y="2103438"/>
          <p14:tracePt t="30369" x="5616575" y="2079625"/>
          <p14:tracePt t="30386" x="5600700" y="2049463"/>
          <p14:tracePt t="30402" x="5600700" y="2027238"/>
          <p14:tracePt t="30419" x="5578475" y="1981200"/>
          <p14:tracePt t="30436" x="5562600" y="1951038"/>
          <p14:tracePt t="30452" x="5532438" y="1882775"/>
          <p14:tracePt t="30469" x="5516563" y="1844675"/>
          <p14:tracePt t="30486" x="5478463" y="1768475"/>
          <p14:tracePt t="30502" x="5432425" y="1692275"/>
          <p14:tracePt t="30519" x="5410200" y="1646238"/>
          <p14:tracePt t="30536" x="5394325" y="1616075"/>
          <p14:tracePt t="30552" x="5387975" y="1600200"/>
          <p14:tracePt t="32087" x="5364163" y="1600200"/>
          <p14:tracePt t="32095" x="5303838" y="1622425"/>
          <p14:tracePt t="32104" x="5203825" y="1630363"/>
          <p14:tracePt t="32120" x="4899025" y="1654175"/>
          <p14:tracePt t="32137" x="4441825" y="1654175"/>
          <p14:tracePt t="32154" x="3984625" y="1668463"/>
          <p14:tracePt t="32170" x="3695700" y="1668463"/>
          <p14:tracePt t="32187" x="3390900" y="1668463"/>
          <p14:tracePt t="32204" x="2941638" y="1622425"/>
          <p14:tracePt t="32220" x="2536825" y="1570038"/>
          <p14:tracePt t="32237" x="2201863" y="1501775"/>
          <p14:tracePt t="32254" x="1965325" y="1463675"/>
          <p14:tracePt t="32270" x="1760538" y="1417638"/>
          <p14:tracePt t="32287" x="1638300" y="1401763"/>
          <p14:tracePt t="32304" x="1531938" y="1393825"/>
          <p14:tracePt t="32320" x="1447800" y="1363663"/>
          <p14:tracePt t="32337" x="1393825" y="1349375"/>
          <p14:tracePt t="32354" x="1355725" y="1333500"/>
          <p14:tracePt t="32371" x="1325563" y="1317625"/>
          <p14:tracePt t="32387" x="1303338" y="1303338"/>
          <p14:tracePt t="32404" x="1273175" y="1303338"/>
          <p14:tracePt t="32421" x="1257300" y="1303338"/>
          <p14:tracePt t="32437" x="1257300" y="1287463"/>
          <p14:tracePt t="32487" x="1257300" y="1279525"/>
          <p14:tracePt t="32503" x="1265238" y="1273175"/>
          <p14:tracePt t="32510" x="1273175" y="1273175"/>
          <p14:tracePt t="32521" x="1295400" y="1265238"/>
          <p14:tracePt t="32537" x="1387475" y="1227138"/>
          <p14:tracePt t="32554" x="1516063" y="1211263"/>
          <p14:tracePt t="32571" x="1676400" y="1189038"/>
          <p14:tracePt t="32587" x="1798638" y="1181100"/>
          <p14:tracePt t="32604" x="1851025" y="1173163"/>
          <p14:tracePt t="32639" x="1851025" y="1165225"/>
          <p14:tracePt t="32654" x="1844675" y="1165225"/>
          <p14:tracePt t="32671" x="1844675" y="1158875"/>
          <p14:tracePt t="32694" x="1844675" y="1150938"/>
          <p14:tracePt t="33295" x="1874838" y="1173163"/>
          <p14:tracePt t="33302" x="1920875" y="1219200"/>
          <p14:tracePt t="33310" x="1965325" y="1257300"/>
          <p14:tracePt t="33321" x="2003425" y="1303338"/>
          <p14:tracePt t="33338" x="2011363" y="1349375"/>
          <p14:tracePt t="33355" x="2011363" y="1387475"/>
          <p14:tracePt t="33371" x="2011363" y="1447800"/>
          <p14:tracePt t="33388" x="2011363" y="1516063"/>
          <p14:tracePt t="33405" x="2011363" y="1570038"/>
          <p14:tracePt t="33422" x="2011363" y="1630363"/>
          <p14:tracePt t="33438" x="2011363" y="1698625"/>
          <p14:tracePt t="33455" x="2011363" y="1820863"/>
          <p14:tracePt t="33471" x="2003425" y="1920875"/>
          <p14:tracePt t="33488" x="2003425" y="1989138"/>
          <p14:tracePt t="33505" x="2003425" y="2019300"/>
          <p14:tracePt t="33521" x="1997075" y="2049463"/>
          <p14:tracePt t="33538" x="1997075" y="2057400"/>
          <p14:tracePt t="33555" x="1997075" y="2065338"/>
          <p14:tracePt t="33767" x="1989138" y="2065338"/>
          <p14:tracePt t="33775" x="1981200" y="2065338"/>
          <p14:tracePt t="33788" x="1981200" y="2073275"/>
          <p14:tracePt t="33805" x="1951038" y="2079625"/>
          <p14:tracePt t="33822" x="1912938" y="2087563"/>
          <p14:tracePt t="33838" x="1844675" y="2103438"/>
          <p14:tracePt t="33855" x="1828800" y="2103438"/>
          <p14:tracePt t="33872" x="1820863" y="2103438"/>
          <p14:tracePt t="34103" x="1812925" y="2103438"/>
          <p14:tracePt t="34167" x="1806575" y="2103438"/>
          <p14:tracePt t="34175" x="1798638" y="2103438"/>
          <p14:tracePt t="34190" x="1790700" y="2103438"/>
          <p14:tracePt t="34215" x="1790700" y="2111375"/>
          <p14:tracePt t="34223" x="1782763" y="2111375"/>
          <p14:tracePt t="34239" x="1752600" y="2095500"/>
          <p14:tracePt t="34255" x="1676400" y="2065338"/>
          <p14:tracePt t="34272" x="1616075" y="2049463"/>
          <p14:tracePt t="34289" x="1577975" y="2035175"/>
          <p14:tracePt t="34327" x="1570038" y="2035175"/>
          <p14:tracePt t="34463" x="1577975" y="2011363"/>
          <p14:tracePt t="34471" x="1600200" y="1989138"/>
          <p14:tracePt t="34478" x="1608138" y="1973263"/>
          <p14:tracePt t="34489" x="1622425" y="1935163"/>
          <p14:tracePt t="34506" x="1638300" y="1889125"/>
          <p14:tracePt t="34522" x="1654175" y="1836738"/>
          <p14:tracePt t="34539" x="1660525" y="1790700"/>
          <p14:tracePt t="34556" x="1660525" y="1736725"/>
          <p14:tracePt t="34572" x="1660525" y="1684338"/>
          <p14:tracePt t="34589" x="1646238" y="1646238"/>
          <p14:tracePt t="34606" x="1616075" y="1600200"/>
          <p14:tracePt t="34622" x="1577975" y="1531938"/>
          <p14:tracePt t="34639" x="1546225" y="1485900"/>
          <p14:tracePt t="34656" x="1524000" y="1439863"/>
          <p14:tracePt t="34672" x="1477963" y="1409700"/>
          <p14:tracePt t="34689" x="1439863" y="1355725"/>
          <p14:tracePt t="34706" x="1387475" y="1303338"/>
          <p14:tracePt t="34722" x="1349375" y="1279525"/>
          <p14:tracePt t="34739" x="1295400" y="1249363"/>
          <p14:tracePt t="34756" x="1265238" y="1219200"/>
          <p14:tracePt t="34772" x="1241425" y="1196975"/>
          <p14:tracePt t="34789" x="1235075" y="1189038"/>
          <p14:tracePt t="34806" x="1219200" y="1181100"/>
          <p14:tracePt t="34823" x="1219200" y="1165225"/>
          <p14:tracePt t="34839" x="1219200" y="1158875"/>
          <p14:tracePt t="34856" x="1219200" y="1143000"/>
          <p14:tracePt t="34873" x="1219200" y="1112838"/>
          <p14:tracePt t="34889" x="1227138" y="1104900"/>
          <p14:tracePt t="34906" x="1227138" y="1089025"/>
          <p14:tracePt t="34959" x="1227138" y="1082675"/>
          <p14:tracePt t="34975" x="1227138" y="1074738"/>
          <p14:tracePt t="34999" x="1227138" y="1066800"/>
          <p14:tracePt t="35007" x="1219200" y="1066800"/>
          <p14:tracePt t="35014" x="1211263" y="1058863"/>
          <p14:tracePt t="35031" x="1203325" y="1050925"/>
          <p14:tracePt t="35183" x="1211263" y="1050925"/>
          <p14:tracePt t="35199" x="1219200" y="1050925"/>
          <p14:tracePt t="35351" x="1227138" y="1050925"/>
          <p14:tracePt t="35358" x="1235075" y="1050925"/>
          <p14:tracePt t="35439" x="1235075" y="1058863"/>
          <p14:tracePt t="35831" x="1241425" y="1058863"/>
          <p14:tracePt t="35838" x="1257300" y="1058863"/>
          <p14:tracePt t="35855" x="1273175" y="1050925"/>
          <p14:tracePt t="35863" x="1287463" y="1050925"/>
          <p14:tracePt t="35873" x="1303338" y="1050925"/>
          <p14:tracePt t="35890" x="1333500" y="1050925"/>
          <p14:tracePt t="35907" x="1341438" y="1050925"/>
          <p14:tracePt t="36031" x="1355725" y="1050925"/>
          <p14:tracePt t="36038" x="1363663" y="1050925"/>
          <p14:tracePt t="36046" x="1379538" y="1050925"/>
          <p14:tracePt t="36057" x="1401763" y="1058863"/>
          <p14:tracePt t="36073" x="1431925" y="1058863"/>
          <p14:tracePt t="36090" x="1477963" y="1066800"/>
          <p14:tracePt t="36107" x="1501775" y="1104900"/>
          <p14:tracePt t="36123" x="1539875" y="1158875"/>
          <p14:tracePt t="36140" x="1600200" y="1227138"/>
          <p14:tracePt t="36157" x="1698625" y="1273175"/>
          <p14:tracePt t="36174" x="1806575" y="1341438"/>
          <p14:tracePt t="36176" x="1851025" y="1387475"/>
          <p14:tracePt t="36190" x="1958975" y="1493838"/>
          <p14:tracePt t="36207" x="2049463" y="1592263"/>
          <p14:tracePt t="36224" x="2117725" y="1668463"/>
          <p14:tracePt t="36240" x="2193925" y="1752600"/>
          <p14:tracePt t="36257" x="2263775" y="1812925"/>
          <p14:tracePt t="36274" x="2354263" y="1889125"/>
          <p14:tracePt t="36290" x="2438400" y="1958975"/>
          <p14:tracePt t="36307" x="2498725" y="1997075"/>
          <p14:tracePt t="36324" x="2552700" y="2011363"/>
          <p14:tracePt t="36340" x="2613025" y="2011363"/>
          <p14:tracePt t="36357" x="2697163" y="2011363"/>
          <p14:tracePt t="36374" x="2759075" y="1997075"/>
          <p14:tracePt t="36390" x="2849563" y="1951038"/>
          <p14:tracePt t="36407" x="2941638" y="1912938"/>
          <p14:tracePt t="36424" x="3001963" y="1889125"/>
          <p14:tracePt t="36440" x="3078163" y="1851025"/>
          <p14:tracePt t="36457" x="3154363" y="1798638"/>
          <p14:tracePt t="36474" x="3268663" y="1722438"/>
          <p14:tracePt t="36490" x="3413125" y="1630363"/>
          <p14:tracePt t="36507" x="3581400" y="1570038"/>
          <p14:tracePt t="36524" x="3703638" y="1508125"/>
          <p14:tracePt t="36541" x="3756025" y="1455738"/>
          <p14:tracePt t="36557" x="3794125" y="1431925"/>
          <p14:tracePt t="36574" x="3794125" y="1409700"/>
          <p14:tracePt t="36591" x="3802063" y="1363663"/>
          <p14:tracePt t="36607" x="3802063" y="1325563"/>
          <p14:tracePt t="36624" x="3810000" y="1287463"/>
          <p14:tracePt t="36641" x="3825875" y="1249363"/>
          <p14:tracePt t="36657" x="3840163" y="1219200"/>
          <p14:tracePt t="36674" x="3870325" y="1189038"/>
          <p14:tracePt t="36691" x="3886200" y="1150938"/>
          <p14:tracePt t="36707" x="3908425" y="1143000"/>
          <p14:tracePt t="36724" x="3908425" y="1135063"/>
          <p14:tracePt t="37143" x="3902075" y="1135063"/>
          <p14:tracePt t="37151" x="3886200" y="1135063"/>
          <p14:tracePt t="37159" x="3856038" y="1135063"/>
          <p14:tracePt t="37174" x="3794125" y="1135063"/>
          <p14:tracePt t="37191" x="3741738" y="1135063"/>
          <p14:tracePt t="37208" x="3695700" y="1135063"/>
          <p14:tracePt t="37224" x="3673475" y="1135063"/>
          <p14:tracePt t="37241" x="3649663" y="1135063"/>
          <p14:tracePt t="37275" x="3635375" y="1135063"/>
          <p14:tracePt t="37291" x="3619500" y="1127125"/>
          <p14:tracePt t="37308" x="3611563" y="1120775"/>
          <p14:tracePt t="37341" x="3619500" y="1120775"/>
          <p14:tracePt t="37358" x="3665538" y="1120775"/>
          <p14:tracePt t="37375" x="3771900" y="1150938"/>
          <p14:tracePt t="37391" x="3825875" y="1173163"/>
          <p14:tracePt t="37408" x="3832225" y="1189038"/>
          <p14:tracePt t="37441" x="3832225" y="1196975"/>
          <p14:tracePt t="37458" x="3840163" y="1196975"/>
          <p14:tracePt t="37475" x="3856038" y="1196975"/>
          <p14:tracePt t="37491" x="3878263" y="1203325"/>
          <p14:tracePt t="37508" x="3908425" y="1211263"/>
          <p14:tracePt t="37525" x="3924300" y="1211263"/>
          <p14:tracePt t="37551" x="3932238" y="1211263"/>
          <p14:tracePt t="37559" x="3940175" y="1211263"/>
          <p14:tracePt t="37575" x="3954463" y="1211263"/>
          <p14:tracePt t="37591" x="4000500" y="1203325"/>
          <p14:tracePt t="37608" x="4054475" y="1189038"/>
          <p14:tracePt t="37625" x="4092575" y="1173163"/>
          <p14:tracePt t="37641" x="4106863" y="1158875"/>
          <p14:tracePt t="37658" x="4114800" y="1150938"/>
          <p14:tracePt t="37675" x="4130675" y="1143000"/>
          <p14:tracePt t="37691" x="4160838" y="1127125"/>
          <p14:tracePt t="37708" x="4191000" y="1127125"/>
          <p14:tracePt t="37725" x="4244975" y="1127125"/>
          <p14:tracePt t="37742" x="4327525" y="1127125"/>
          <p14:tracePt t="37758" x="4411663" y="1127125"/>
          <p14:tracePt t="37775" x="4419600" y="1127125"/>
          <p14:tracePt t="38135" x="4419600" y="1120775"/>
          <p14:tracePt t="38159" x="4419600" y="1112838"/>
          <p14:tracePt t="38166" x="4411663" y="1104900"/>
          <p14:tracePt t="38191" x="4403725" y="1104900"/>
          <p14:tracePt t="39127" x="4403725" y="1112838"/>
          <p14:tracePt t="39134" x="4403725" y="1127125"/>
          <p14:tracePt t="39143" x="4403725" y="1135063"/>
          <p14:tracePt t="39159" x="4403725" y="1165225"/>
          <p14:tracePt t="39176" x="4397375" y="1211263"/>
          <p14:tracePt t="39193" x="4397375" y="1273175"/>
          <p14:tracePt t="39209" x="4373563" y="1333500"/>
          <p14:tracePt t="39226" x="4343400" y="1409700"/>
          <p14:tracePt t="39243" x="4305300" y="1463675"/>
          <p14:tracePt t="39259" x="4244975" y="1524000"/>
          <p14:tracePt t="39276" x="4183063" y="1600200"/>
          <p14:tracePt t="39293" x="4137025" y="1638300"/>
          <p14:tracePt t="39310" x="4060825" y="1698625"/>
          <p14:tracePt t="39326" x="4022725" y="1730375"/>
          <p14:tracePt t="39343" x="4016375" y="1736725"/>
          <p14:tracePt t="39359" x="4008438" y="1744663"/>
          <p14:tracePt t="39376" x="4000500" y="1752600"/>
          <p14:tracePt t="39393" x="4000500" y="1768475"/>
          <p14:tracePt t="39409" x="3992563" y="1774825"/>
          <p14:tracePt t="39426" x="3984625" y="1782763"/>
          <p14:tracePt t="39443" x="3978275" y="1790700"/>
          <p14:tracePt t="39476" x="3978275" y="1798638"/>
          <p14:tracePt t="39493" x="3970338" y="1798638"/>
          <p14:tracePt t="39607" x="3962400" y="1806575"/>
          <p14:tracePt t="41191" x="3954463" y="1798638"/>
          <p14:tracePt t="41198" x="3946525" y="1782763"/>
          <p14:tracePt t="41211" x="3924300" y="1760538"/>
          <p14:tracePt t="41228" x="3848100" y="1676400"/>
          <p14:tracePt t="41244" x="3802063" y="1616075"/>
          <p14:tracePt t="41261" x="3733800" y="1546225"/>
          <p14:tracePt t="41278" x="3665538" y="1470025"/>
          <p14:tracePt t="41294" x="3565525" y="1393825"/>
          <p14:tracePt t="41311" x="3475038" y="1349375"/>
          <p14:tracePt t="41328" x="3336925" y="1295400"/>
          <p14:tracePt t="41344" x="3184525" y="1235075"/>
          <p14:tracePt t="41361" x="3009900" y="1165225"/>
          <p14:tracePt t="41378" x="2803525" y="1089025"/>
          <p14:tracePt t="41394" x="2606675" y="1012825"/>
          <p14:tracePt t="41411" x="2468563" y="968375"/>
          <p14:tracePt t="41428" x="2400300" y="930275"/>
          <p14:tracePt t="41445" x="2392363" y="922338"/>
          <p14:tracePt t="41461" x="2392363" y="914400"/>
          <p14:tracePt t="41479" x="2384425" y="906463"/>
          <p14:tracePt t="41495" x="2370138" y="906463"/>
          <p14:tracePt t="41511" x="2324100" y="906463"/>
          <p14:tracePt t="41528" x="2255838" y="906463"/>
          <p14:tracePt t="41545" x="2163763" y="906463"/>
          <p14:tracePt t="41561" x="2111375" y="906463"/>
          <p14:tracePt t="41578" x="2065338" y="906463"/>
          <p14:tracePt t="41595" x="2035175" y="906463"/>
          <p14:tracePt t="41611" x="1997075" y="922338"/>
          <p14:tracePt t="41628" x="1951038" y="936625"/>
          <p14:tracePt t="41645" x="1920875" y="944563"/>
          <p14:tracePt t="41661" x="1905000" y="952500"/>
          <p14:tracePt t="41678" x="1889125" y="952500"/>
          <p14:tracePt t="41711" x="1889125" y="960438"/>
          <p14:tracePt t="41728" x="1882775" y="968375"/>
          <p14:tracePt t="41745" x="1844675" y="982663"/>
          <p14:tracePt t="41761" x="1812925" y="990600"/>
          <p14:tracePt t="41778" x="1768475" y="998538"/>
          <p14:tracePt t="41795" x="1744663" y="998538"/>
          <p14:tracePt t="41811" x="1736725" y="1006475"/>
          <p14:tracePt t="42239" x="1744663" y="1006475"/>
          <p14:tracePt t="42254" x="1760538" y="1006475"/>
          <p14:tracePt t="42263" x="1768475" y="1006475"/>
          <p14:tracePt t="42278" x="1790700" y="1006475"/>
          <p14:tracePt t="42295" x="1806575" y="1006475"/>
          <p14:tracePt t="42312" x="1844675" y="1006475"/>
          <p14:tracePt t="42328" x="1889125" y="1006475"/>
          <p14:tracePt t="42345" x="1997075" y="1006475"/>
          <p14:tracePt t="42362" x="2155825" y="1006475"/>
          <p14:tracePt t="42379" x="2346325" y="998538"/>
          <p14:tracePt t="42395" x="2560638" y="974725"/>
          <p14:tracePt t="42412" x="2727325" y="968375"/>
          <p14:tracePt t="42429" x="2895600" y="968375"/>
          <p14:tracePt t="42446" x="3063875" y="960438"/>
          <p14:tracePt t="42462" x="3124200" y="960438"/>
          <p14:tracePt t="42479" x="3314700" y="944563"/>
          <p14:tracePt t="42495" x="3429000" y="944563"/>
          <p14:tracePt t="42512" x="3551238" y="944563"/>
          <p14:tracePt t="42529" x="3641725" y="944563"/>
          <p14:tracePt t="42545" x="3711575" y="944563"/>
          <p14:tracePt t="42562" x="3741738" y="944563"/>
          <p14:tracePt t="42579" x="3779838" y="944563"/>
          <p14:tracePt t="42595" x="3810000" y="944563"/>
          <p14:tracePt t="42612" x="3870325" y="944563"/>
          <p14:tracePt t="42629" x="3946525" y="944563"/>
          <p14:tracePt t="42645" x="4076700" y="944563"/>
          <p14:tracePt t="42662" x="4289425" y="944563"/>
          <p14:tracePt t="42679" x="4397375" y="944563"/>
          <p14:tracePt t="42696" x="4465638" y="944563"/>
          <p14:tracePt t="42712" x="4487863" y="952500"/>
          <p14:tracePt t="42729" x="4495800" y="960438"/>
          <p14:tracePt t="42762" x="4511675" y="974725"/>
          <p14:tracePt t="42779" x="4525963" y="982663"/>
          <p14:tracePt t="42796" x="4541838" y="990600"/>
          <p14:tracePt t="42812" x="4564063" y="998538"/>
          <p14:tracePt t="42829" x="4579938" y="998538"/>
          <p14:tracePt t="42871" x="4587875" y="1006475"/>
          <p14:tracePt t="42903" x="4587875" y="1012825"/>
          <p14:tracePt t="43998" x="4587875" y="1020763"/>
          <p14:tracePt t="44006" x="4587875" y="1028700"/>
          <p14:tracePt t="44079" x="4587875" y="1036638"/>
          <p14:tracePt t="44086" x="4587875" y="1044575"/>
          <p14:tracePt t="44097" x="4587875" y="1066800"/>
          <p14:tracePt t="44113" x="4579938" y="1112838"/>
          <p14:tracePt t="44130" x="4564063" y="1181100"/>
          <p14:tracePt t="44147" x="4503738" y="1295400"/>
          <p14:tracePt t="44163" x="4427538" y="1401763"/>
          <p14:tracePt t="44180" x="4335463" y="1508125"/>
          <p14:tracePt t="44197" x="4267200" y="1592263"/>
          <p14:tracePt t="44214" x="4137025" y="1698625"/>
          <p14:tracePt t="44230" x="4092575" y="1744663"/>
          <p14:tracePt t="44247" x="4046538" y="1774825"/>
          <p14:tracePt t="44263" x="4022725" y="1782763"/>
          <p14:tracePt t="44280" x="3984625" y="1790700"/>
          <p14:tracePt t="44297" x="3962400" y="1790700"/>
          <p14:tracePt t="44313" x="3940175" y="1790700"/>
          <p14:tracePt t="44330" x="3916363" y="1790700"/>
          <p14:tracePt t="44347" x="3916363" y="1798638"/>
          <p14:tracePt t="44383" x="3908425" y="1798638"/>
          <p14:tracePt t="44398" x="3902075" y="1798638"/>
          <p14:tracePt t="44415" x="3894138" y="1806575"/>
          <p14:tracePt t="44430" x="3856038" y="1812925"/>
          <p14:tracePt t="44447" x="3794125" y="1820863"/>
          <p14:tracePt t="44464" x="3695700" y="1844675"/>
          <p14:tracePt t="44480" x="3603625" y="1866900"/>
          <p14:tracePt t="44497" x="3535363" y="1882775"/>
          <p14:tracePt t="44514" x="3475038" y="1897063"/>
          <p14:tracePt t="44530" x="3421063" y="1912938"/>
          <p14:tracePt t="44547" x="3390900" y="1912938"/>
          <p14:tracePt t="44564" x="3375025" y="1912938"/>
          <p14:tracePt t="44679" x="3375025" y="1920875"/>
          <p14:tracePt t="44783" x="3382963" y="1927225"/>
          <p14:tracePt t="44790" x="3398838" y="1935163"/>
          <p14:tracePt t="66731" x="3406775" y="1935163"/>
          <p14:tracePt t="66748" x="3421063" y="1935163"/>
          <p14:tracePt t="66765" x="3482975" y="1935163"/>
          <p14:tracePt t="66781" x="3573463" y="1981200"/>
          <p14:tracePt t="66782" x="3635375" y="2003425"/>
          <p14:tracePt t="66798" x="3717925" y="2035175"/>
          <p14:tracePt t="66815" x="3832225" y="2073275"/>
          <p14:tracePt t="66832" x="3916363" y="2087563"/>
          <p14:tracePt t="66848" x="3984625" y="2095500"/>
          <p14:tracePt t="66865" x="4038600" y="2125663"/>
          <p14:tracePt t="66882" x="4144963" y="2171700"/>
          <p14:tracePt t="66898" x="4244975" y="2217738"/>
          <p14:tracePt t="66915" x="4305300" y="2232025"/>
          <p14:tracePt t="66932" x="4365625" y="2263775"/>
          <p14:tracePt t="66948" x="4457700" y="2316163"/>
          <p14:tracePt t="66965" x="4518025" y="2332038"/>
          <p14:tracePt t="66981" x="4587875" y="2370138"/>
          <p14:tracePt t="66998" x="4694238" y="2468563"/>
          <p14:tracePt t="67015" x="4800600" y="2574925"/>
          <p14:tracePt t="67032" x="4846638" y="2659063"/>
          <p14:tracePt t="67048" x="4884738" y="2713038"/>
          <p14:tracePt t="67065" x="4922838" y="2773363"/>
          <p14:tracePt t="67082" x="4975225" y="2865438"/>
          <p14:tracePt t="67098" x="5013325" y="2933700"/>
          <p14:tracePt t="67115" x="5051425" y="3009900"/>
          <p14:tracePt t="67132" x="5105400" y="3094038"/>
          <p14:tracePt t="67148" x="5159375" y="3170238"/>
          <p14:tracePt t="67165" x="5203825" y="3268663"/>
          <p14:tracePt t="67167" x="5203825" y="3298825"/>
          <p14:tracePt t="67182" x="5219700" y="3368675"/>
          <p14:tracePt t="67198" x="5227638" y="3429000"/>
          <p14:tracePt t="67215" x="5219700" y="3475038"/>
          <p14:tracePt t="67232" x="5211763" y="3513138"/>
          <p14:tracePt t="67248" x="5181600" y="3551238"/>
          <p14:tracePt t="67265" x="5127625" y="3581400"/>
          <p14:tracePt t="67282" x="5067300" y="3611563"/>
          <p14:tracePt t="67299" x="4945063" y="3627438"/>
          <p14:tracePt t="67315" x="4830763" y="3627438"/>
          <p14:tracePt t="67332" x="4746625" y="3611563"/>
          <p14:tracePt t="67349" x="4678363" y="3581400"/>
          <p14:tracePt t="67366" x="4602163" y="3489325"/>
          <p14:tracePt t="67382" x="4572000" y="3436938"/>
          <p14:tracePt t="67399" x="4564063" y="3375025"/>
          <p14:tracePt t="67415" x="4587875" y="3314700"/>
          <p14:tracePt t="67432" x="4664075" y="3238500"/>
          <p14:tracePt t="67449" x="4754563" y="3184525"/>
          <p14:tracePt t="67465" x="4838700" y="3170238"/>
          <p14:tracePt t="67482" x="4914900" y="3170238"/>
          <p14:tracePt t="67499" x="4991100" y="3184525"/>
          <p14:tracePt t="67515" x="5029200" y="3222625"/>
          <p14:tracePt t="67532" x="5037138" y="3268663"/>
          <p14:tracePt t="67549" x="5021263" y="3298825"/>
          <p14:tracePt t="67565" x="4999038" y="3344863"/>
          <p14:tracePt t="67582" x="4945063" y="3368675"/>
          <p14:tracePt t="67599" x="4892675" y="3382963"/>
          <p14:tracePt t="67615" x="4846638" y="3382963"/>
          <p14:tracePt t="67632" x="4800600" y="3375025"/>
          <p14:tracePt t="67649" x="4792663" y="3352800"/>
          <p14:tracePt t="67665" x="4792663" y="3330575"/>
          <p14:tracePt t="67682" x="4808538" y="3284538"/>
          <p14:tracePt t="67699" x="4860925" y="3268663"/>
          <p14:tracePt t="67715" x="4892675" y="3260725"/>
          <p14:tracePt t="67732" x="4922838" y="3260725"/>
          <p14:tracePt t="67749" x="4930775" y="3298825"/>
          <p14:tracePt t="67765" x="4930775" y="3336925"/>
          <p14:tracePt t="67782" x="4854575" y="3406775"/>
          <p14:tracePt t="67799" x="4792663" y="3421063"/>
          <p14:tracePt t="67815" x="4740275" y="3429000"/>
          <p14:tracePt t="67832" x="4702175" y="3429000"/>
          <p14:tracePt t="67849" x="4678363" y="3429000"/>
          <p14:tracePt t="67886" x="4686300" y="3429000"/>
          <p14:tracePt t="67899" x="4694238" y="3429000"/>
          <p14:tracePt t="67916" x="4724400" y="3444875"/>
          <p14:tracePt t="67932" x="4762500" y="3475038"/>
          <p14:tracePt t="67949" x="4800600" y="3521075"/>
          <p14:tracePt t="67966" x="4792663" y="3565525"/>
          <p14:tracePt t="67982" x="4746625" y="3597275"/>
          <p14:tracePt t="67999" x="4686300" y="3603625"/>
          <p14:tracePt t="68016" x="4625975" y="3603625"/>
          <p14:tracePt t="68032" x="4572000" y="3597275"/>
          <p14:tracePt t="68049" x="4549775" y="3573463"/>
          <p14:tracePt t="68066" x="4549775" y="3559175"/>
          <p14:tracePt t="68082" x="4549775" y="3543300"/>
          <p14:tracePt t="68116" x="4549775" y="3535363"/>
          <p14:tracePt t="68134" x="4556125" y="3535363"/>
          <p14:tracePt t="68149" x="4556125" y="3527425"/>
          <p14:tracePt t="69990" x="4564063" y="3527425"/>
          <p14:tracePt t="70006" x="4572000" y="3527425"/>
          <p14:tracePt t="70014" x="4579938" y="3527425"/>
          <p14:tracePt t="70702" x="4594225" y="3527425"/>
          <p14:tracePt t="70710" x="4602163" y="3527425"/>
          <p14:tracePt t="70718" x="4610100" y="3527425"/>
          <p14:tracePt t="70735" x="4632325" y="3527425"/>
          <p14:tracePt t="70751" x="4656138" y="3527425"/>
          <p14:tracePt t="70768" x="4670425" y="3527425"/>
          <p14:tracePt t="70785" x="4678363" y="3527425"/>
          <p14:tracePt t="70801" x="4694238" y="3527425"/>
          <p14:tracePt t="70818" x="4708525" y="3527425"/>
          <p14:tracePt t="70862" x="4716463" y="3527425"/>
          <p14:tracePt t="71462" x="4708525" y="3527425"/>
          <p14:tracePt t="71510" x="4702175" y="3527425"/>
          <p14:tracePt t="71550" x="4694238" y="3527425"/>
          <p14:tracePt t="71558" x="4686300" y="3527425"/>
          <p14:tracePt t="71568" x="4678363" y="3527425"/>
          <p14:tracePt t="71598" x="4670425" y="3527425"/>
          <p14:tracePt t="71614" x="4670425" y="3521075"/>
          <p14:tracePt t="71734" x="4670425" y="3513138"/>
          <p14:tracePt t="71766" x="4670425" y="3505200"/>
          <p14:tracePt t="71774" x="4670425" y="3497263"/>
          <p14:tracePt t="71798" x="4670425" y="3489325"/>
          <p14:tracePt t="71806" x="4664075" y="3489325"/>
          <p14:tracePt t="72174" x="4664075" y="3482975"/>
          <p14:tracePt t="72182" x="4656138" y="3475038"/>
          <p14:tracePt t="72190" x="4640263" y="3467100"/>
          <p14:tracePt t="72202" x="4610100" y="3436938"/>
          <p14:tracePt t="72219" x="4503738" y="3360738"/>
          <p14:tracePt t="72236" x="4373563" y="3246438"/>
          <p14:tracePt t="72252" x="4229100" y="3108325"/>
          <p14:tracePt t="72269" x="4092575" y="2979738"/>
          <p14:tracePt t="72286" x="3908425" y="2759075"/>
          <p14:tracePt t="72303" x="3771900" y="2590800"/>
          <p14:tracePt t="72319" x="3635375" y="2422525"/>
          <p14:tracePt t="72336" x="3475038" y="2293938"/>
          <p14:tracePt t="72353" x="3330575" y="2149475"/>
          <p14:tracePt t="72369" x="3192463" y="2003425"/>
          <p14:tracePt t="72386" x="3055938" y="1844675"/>
          <p14:tracePt t="72403" x="2925763" y="1722438"/>
          <p14:tracePt t="72419" x="2849563" y="1630363"/>
          <p14:tracePt t="72436" x="2765425" y="1531938"/>
          <p14:tracePt t="72453" x="2713038" y="1463675"/>
          <p14:tracePt t="72469" x="2674938" y="1425575"/>
          <p14:tracePt t="72486" x="2590800" y="1379538"/>
          <p14:tracePt t="72503" x="2552700" y="1349375"/>
          <p14:tracePt t="72519" x="2514600" y="1325563"/>
          <p14:tracePt t="72536" x="2468563" y="1303338"/>
          <p14:tracePt t="72553" x="2416175" y="1279525"/>
          <p14:tracePt t="72569" x="2362200" y="1249363"/>
          <p14:tracePt t="72586" x="2316163" y="1227138"/>
          <p14:tracePt t="72603" x="2263775" y="1203325"/>
          <p14:tracePt t="72619" x="2225675" y="1181100"/>
          <p14:tracePt t="72636" x="2201863" y="1165225"/>
          <p14:tracePt t="72653" x="2193925" y="1165225"/>
          <p14:tracePt t="72669" x="2193925" y="1158875"/>
          <p14:tracePt t="72686" x="2187575" y="1158875"/>
          <p14:tracePt t="72703" x="2187575" y="1150938"/>
          <p14:tracePt t="72726" x="2179638" y="1143000"/>
          <p14:tracePt t="72742" x="2171700" y="1143000"/>
          <p14:tracePt t="72753" x="2171700" y="1135063"/>
          <p14:tracePt t="72770" x="2171700" y="1127125"/>
          <p14:tracePt t="72846" x="2179638" y="1127125"/>
          <p14:tracePt t="72966" x="2187575" y="1127125"/>
          <p14:tracePt t="72982" x="2193925" y="1135063"/>
          <p14:tracePt t="72990" x="2201863" y="1150938"/>
          <p14:tracePt t="73003" x="2225675" y="1158875"/>
          <p14:tracePt t="73020" x="2247900" y="1227138"/>
          <p14:tracePt t="73036" x="2308225" y="1317625"/>
          <p14:tracePt t="73053" x="2422525" y="1447800"/>
          <p14:tracePt t="73070" x="2628900" y="1714500"/>
          <p14:tracePt t="73086" x="2819400" y="2035175"/>
          <p14:tracePt t="73103" x="3116263" y="2598738"/>
          <p14:tracePt t="73120" x="3330575" y="3078163"/>
          <p14:tracePt t="73137" x="3497263" y="3451225"/>
          <p14:tracePt t="73153" x="3649663" y="3749675"/>
          <p14:tracePt t="73170" x="3794125" y="4008438"/>
          <p14:tracePt t="73187" x="3924300" y="4175125"/>
          <p14:tracePt t="73203" x="4000500" y="4289425"/>
          <p14:tracePt t="73220" x="4038600" y="4359275"/>
          <p14:tracePt t="73237" x="4054475" y="4381500"/>
          <p14:tracePt t="73253" x="4060825" y="4389438"/>
          <p14:tracePt t="73270" x="4092575" y="4389438"/>
          <p14:tracePt t="73287" x="4144963" y="4365625"/>
          <p14:tracePt t="73303" x="4221163" y="4343400"/>
          <p14:tracePt t="73320" x="4267200" y="4335463"/>
          <p14:tracePt t="73337" x="4313238" y="4335463"/>
          <p14:tracePt t="73353" x="4335463" y="4335463"/>
          <p14:tracePt t="73390" x="4343400" y="4335463"/>
          <p14:tracePt t="73403" x="4351338" y="4335463"/>
          <p14:tracePt t="73420" x="4365625" y="4321175"/>
          <p14:tracePt t="73437" x="4389438" y="4275138"/>
          <p14:tracePt t="73453" x="4389438" y="4206875"/>
          <p14:tracePt t="73454" x="4397375" y="4168775"/>
          <p14:tracePt t="73470" x="4351338" y="4106863"/>
          <p14:tracePt t="73487" x="4297363" y="4084638"/>
          <p14:tracePt t="73503" x="4289425" y="4084638"/>
          <p14:tracePt t="76142" x="4283075" y="4084638"/>
          <p14:tracePt t="76150" x="4275138" y="4084638"/>
          <p14:tracePt t="76158" x="4259263" y="4076700"/>
          <p14:tracePt t="76172" x="4237038" y="4068763"/>
          <p14:tracePt t="76189" x="4206875" y="4060825"/>
          <p14:tracePt t="76206" x="4191000" y="4054475"/>
          <p14:tracePt t="76222" x="4183063" y="4054475"/>
          <p14:tracePt t="76262" x="4175125" y="4054475"/>
          <p14:tracePt t="76270" x="4160838" y="4054475"/>
          <p14:tracePt t="76278" x="4137025" y="4046538"/>
          <p14:tracePt t="76289" x="4092575" y="4038600"/>
          <p14:tracePt t="76306" x="4008438" y="4022725"/>
          <p14:tracePt t="76322" x="3924300" y="4016375"/>
          <p14:tracePt t="76339" x="3817938" y="4016375"/>
          <p14:tracePt t="76356" x="3725863" y="4016375"/>
          <p14:tracePt t="76372" x="3619500" y="4016375"/>
          <p14:tracePt t="76389" x="3505200" y="4016375"/>
          <p14:tracePt t="76406" x="3306763" y="4016375"/>
          <p14:tracePt t="76422" x="3146425" y="4016375"/>
          <p14:tracePt t="76439" x="2987675" y="4008438"/>
          <p14:tracePt t="76456" x="2857500" y="3992563"/>
          <p14:tracePt t="76473" x="2759075" y="3978275"/>
          <p14:tracePt t="76489" x="2667000" y="3962400"/>
          <p14:tracePt t="76506" x="2620963" y="3940175"/>
          <p14:tracePt t="76523" x="2598738" y="3916363"/>
          <p14:tracePt t="76539" x="2598738" y="3908425"/>
          <p14:tracePt t="76556" x="2598738" y="3894138"/>
          <p14:tracePt t="76573" x="2598738" y="3886200"/>
          <p14:tracePt t="76589" x="2598738" y="3870325"/>
          <p14:tracePt t="76606" x="2598738" y="3863975"/>
          <p14:tracePt t="76623" x="2598738" y="3856038"/>
          <p14:tracePt t="76639" x="2598738" y="3848100"/>
          <p14:tracePt t="76656" x="2590800" y="3840163"/>
          <p14:tracePt t="76673" x="2590800" y="3832225"/>
          <p14:tracePt t="76689" x="2590800" y="3825875"/>
          <p14:tracePt t="76706" x="2636838" y="3810000"/>
          <p14:tracePt t="76723" x="2727325" y="3802063"/>
          <p14:tracePt t="76739" x="2789238" y="3802063"/>
          <p14:tracePt t="76742" x="2803525" y="3802063"/>
          <p14:tracePt t="76756" x="2827338" y="3794125"/>
          <p14:tracePt t="76773" x="2873375" y="3787775"/>
          <p14:tracePt t="76789" x="2895600" y="3779838"/>
          <p14:tracePt t="76806" x="2941638" y="3771900"/>
          <p14:tracePt t="76823" x="2979738" y="3756025"/>
          <p14:tracePt t="76839" x="3040063" y="3756025"/>
          <p14:tracePt t="76856" x="3094038" y="3749675"/>
          <p14:tracePt t="76873" x="3154363" y="3741738"/>
          <p14:tracePt t="76889" x="3216275" y="3741738"/>
          <p14:tracePt t="76906" x="3284538" y="3741738"/>
          <p14:tracePt t="76923" x="3352800" y="3741738"/>
          <p14:tracePt t="76940" x="3398838" y="3741738"/>
          <p14:tracePt t="76956" x="3436938" y="3741738"/>
          <p14:tracePt t="76973" x="3467100" y="3741738"/>
          <p14:tracePt t="76990" x="3521075" y="3749675"/>
          <p14:tracePt t="77006" x="3565525" y="3749675"/>
          <p14:tracePt t="77023" x="3611563" y="3749675"/>
          <p14:tracePt t="77040" x="3673475" y="3749675"/>
          <p14:tracePt t="77056" x="3741738" y="3749675"/>
          <p14:tracePt t="77073" x="3848100" y="3749675"/>
          <p14:tracePt t="77090" x="3916363" y="3749675"/>
          <p14:tracePt t="77106" x="3970338" y="3756025"/>
          <p14:tracePt t="77123" x="4008438" y="3756025"/>
          <p14:tracePt t="77140" x="4038600" y="3763963"/>
          <p14:tracePt t="77156" x="4054475" y="3763963"/>
          <p14:tracePt t="77173" x="4060825" y="3763963"/>
          <p14:tracePt t="77190" x="4098925" y="3771900"/>
          <p14:tracePt t="77206" x="4130675" y="3771900"/>
          <p14:tracePt t="77223" x="4160838" y="3771900"/>
          <p14:tracePt t="77240" x="4221163" y="3771900"/>
          <p14:tracePt t="77256" x="4313238" y="3771900"/>
          <p14:tracePt t="77273" x="4403725" y="3771900"/>
          <p14:tracePt t="77290" x="4465638" y="3771900"/>
          <p14:tracePt t="77306" x="4503738" y="3771900"/>
          <p14:tracePt t="77323" x="4511675" y="3779838"/>
          <p14:tracePt t="77358" x="4518025" y="3779838"/>
          <p14:tracePt t="77373" x="4525963" y="3779838"/>
          <p14:tracePt t="77390" x="4549775" y="3779838"/>
          <p14:tracePt t="77407" x="4564063" y="3779838"/>
          <p14:tracePt t="77423" x="4572000" y="3779838"/>
          <p14:tracePt t="77558" x="4579938" y="3779838"/>
          <p14:tracePt t="77575" x="4587875" y="3779838"/>
          <p14:tracePt t="77662" x="4594225" y="3779838"/>
          <p14:tracePt t="77670" x="4602163" y="3779838"/>
          <p14:tracePt t="77678" x="4610100" y="3779838"/>
          <p14:tracePt t="77694" x="4618038" y="3779838"/>
          <p14:tracePt t="77710" x="4625975" y="3779838"/>
          <p14:tracePt t="77806" x="4632325" y="3771900"/>
          <p14:tracePt t="77822" x="4632325" y="3763963"/>
          <p14:tracePt t="77838" x="4640263" y="3756025"/>
          <p14:tracePt t="78039" x="4648200" y="3756025"/>
          <p14:tracePt t="78054" x="4656138" y="3756025"/>
          <p14:tracePt t="78078" x="4664075" y="3749675"/>
          <p14:tracePt t="78086" x="4678363" y="3749675"/>
          <p14:tracePt t="78102" x="4686300" y="3749675"/>
          <p14:tracePt t="78110" x="4694238" y="3749675"/>
          <p14:tracePt t="78126" x="4708525" y="3749675"/>
          <p14:tracePt t="78141" x="4716463" y="3749675"/>
          <p14:tracePt t="78157" x="4724400" y="3749675"/>
          <p14:tracePt t="78174" x="4740275" y="3741738"/>
          <p14:tracePt t="78191" x="4754563" y="3741738"/>
          <p14:tracePt t="78207" x="4762500" y="3733800"/>
          <p14:tracePt t="78224" x="4762500" y="3717925"/>
          <p14:tracePt t="78241" x="4740275" y="3679825"/>
          <p14:tracePt t="78257" x="4708525" y="3641725"/>
          <p14:tracePt t="78274" x="4670425" y="3611563"/>
          <p14:tracePt t="78291" x="4632325" y="3603625"/>
          <p14:tracePt t="78462" x="4632325" y="3611563"/>
          <p14:tracePt t="78470" x="4632325" y="3619500"/>
          <p14:tracePt t="78478" x="4632325" y="3627438"/>
          <p14:tracePt t="78491" x="4632325" y="3635375"/>
          <p14:tracePt t="78507" x="4632325" y="3641725"/>
          <p14:tracePt t="78524" x="4640263" y="3649663"/>
          <p14:tracePt t="78541" x="4670425" y="3665538"/>
          <p14:tracePt t="78557" x="4678363" y="3665538"/>
          <p14:tracePt t="78574" x="4716463" y="3687763"/>
          <p14:tracePt t="78591" x="4740275" y="3703638"/>
          <p14:tracePt t="78608" x="4762500" y="3725863"/>
          <p14:tracePt t="78624" x="4784725" y="3741738"/>
          <p14:tracePt t="78641" x="4792663" y="3749675"/>
          <p14:tracePt t="78678" x="4800600" y="3749675"/>
          <p14:tracePt t="78691" x="4808538" y="3749675"/>
          <p14:tracePt t="78708" x="4830763" y="3741738"/>
          <p14:tracePt t="78724" x="4860925" y="3741738"/>
          <p14:tracePt t="78741" x="4876800" y="3725863"/>
          <p14:tracePt t="78758" x="4876800" y="3717925"/>
          <p14:tracePt t="78774" x="4854575" y="3679825"/>
          <p14:tracePt t="78791" x="4808538" y="3635375"/>
          <p14:tracePt t="78808" x="4724400" y="3597275"/>
          <p14:tracePt t="78824" x="4640263" y="3559175"/>
          <p14:tracePt t="78841" x="4572000" y="3497263"/>
          <p14:tracePt t="78858" x="4541838" y="3467100"/>
          <p14:tracePt t="78874" x="4533900" y="3444875"/>
          <p14:tracePt t="78891" x="4525963" y="3421063"/>
          <p14:tracePt t="78908" x="4518025" y="3421063"/>
          <p14:tracePt t="79062" x="4525963" y="3421063"/>
          <p14:tracePt t="79086" x="4525963" y="3429000"/>
          <p14:tracePt t="79094" x="4533900" y="3429000"/>
          <p14:tracePt t="79108" x="4541838" y="3429000"/>
          <p14:tracePt t="79125" x="4549775" y="3444875"/>
          <p14:tracePt t="79141" x="4556125" y="3451225"/>
          <p14:tracePt t="79158" x="4572000" y="3467100"/>
          <p14:tracePt t="79175" x="4579938" y="3475038"/>
          <p14:tracePt t="79191" x="4587875" y="3482975"/>
          <p14:tracePt t="79208" x="4594225" y="3489325"/>
          <p14:tracePt t="79241" x="4602163" y="3489325"/>
          <p14:tracePt t="79258" x="4610100" y="3482975"/>
          <p14:tracePt t="79275" x="4618038" y="3467100"/>
          <p14:tracePt t="79291" x="4625975" y="3459163"/>
          <p14:tracePt t="79308" x="4632325" y="3459163"/>
          <p14:tracePt t="79325" x="4632325" y="3451225"/>
          <p14:tracePt t="79341" x="4632325" y="3444875"/>
          <p14:tracePt t="79358" x="4632325" y="3413125"/>
          <p14:tracePt t="79375" x="4640263" y="3406775"/>
          <p14:tracePt t="79391" x="4648200" y="3390900"/>
          <p14:tracePt t="79408" x="4656138" y="3382963"/>
          <p14:tracePt t="79425" x="4664075" y="3382963"/>
          <p14:tracePt t="79442" x="4678363" y="3375025"/>
          <p14:tracePt t="79475" x="4694238" y="3360738"/>
          <p14:tracePt t="79492" x="4702175" y="3360738"/>
          <p14:tracePt t="79508" x="4732338" y="3360738"/>
          <p14:tracePt t="79525" x="4754563" y="3360738"/>
          <p14:tracePt t="79542" x="4778375" y="3360738"/>
          <p14:tracePt t="79558" x="4784725" y="3360738"/>
          <p14:tracePt t="79575" x="4792663" y="3360738"/>
          <p14:tracePt t="79592" x="4800600" y="3360738"/>
          <p14:tracePt t="79608" x="4816475" y="3360738"/>
          <p14:tracePt t="79625" x="4838700" y="3360738"/>
          <p14:tracePt t="79642" x="4868863" y="3360738"/>
          <p14:tracePt t="79658" x="4876800" y="3368675"/>
          <p14:tracePt t="79675" x="4892675" y="3368675"/>
          <p14:tracePt t="79692" x="4892675" y="3375025"/>
          <p14:tracePt t="79725" x="4892675" y="3382963"/>
          <p14:tracePt t="79782" x="4884738" y="3382963"/>
          <p14:tracePt t="79798" x="4876800" y="3382963"/>
          <p14:tracePt t="79806" x="4860925" y="3382963"/>
          <p14:tracePt t="79814" x="4854575" y="3382963"/>
          <p14:tracePt t="79825" x="4838700" y="3382963"/>
          <p14:tracePt t="79842" x="4822825" y="3382963"/>
          <p14:tracePt t="79859" x="4784725" y="3382963"/>
          <p14:tracePt t="79875" x="4754563" y="3382963"/>
          <p14:tracePt t="79892" x="4732338" y="3382963"/>
          <p14:tracePt t="79909" x="4716463" y="3382963"/>
          <p14:tracePt t="79925" x="4708525" y="3382963"/>
          <p14:tracePt t="79942" x="4686300" y="3390900"/>
          <p14:tracePt t="79959" x="4670425" y="3390900"/>
          <p14:tracePt t="79975" x="4640263" y="3390900"/>
          <p14:tracePt t="79992" x="4602163" y="3390900"/>
          <p14:tracePt t="80009" x="4556125" y="3390900"/>
          <p14:tracePt t="80025" x="4525963" y="3390900"/>
          <p14:tracePt t="80042" x="4479925" y="3390900"/>
          <p14:tracePt t="80059" x="4441825" y="3390900"/>
          <p14:tracePt t="80075" x="4403725" y="3390900"/>
          <p14:tracePt t="80092" x="4381500" y="3382963"/>
          <p14:tracePt t="80109" x="4351338" y="3382963"/>
          <p14:tracePt t="80125" x="4313238" y="3382963"/>
          <p14:tracePt t="80142" x="4289425" y="3375025"/>
          <p14:tracePt t="80159" x="4275138" y="3352800"/>
          <p14:tracePt t="80175" x="4244975" y="3344863"/>
          <p14:tracePt t="80192" x="4237038" y="3322638"/>
          <p14:tracePt t="80209" x="4221163" y="3314700"/>
          <p14:tracePt t="80226" x="4213225" y="3306763"/>
          <p14:tracePt t="80242" x="4198938" y="3292475"/>
          <p14:tracePt t="80259" x="4175125" y="3284538"/>
          <p14:tracePt t="80276" x="4160838" y="3260725"/>
          <p14:tracePt t="80292" x="4152900" y="3246438"/>
          <p14:tracePt t="80309" x="4144963" y="3230563"/>
          <p14:tracePt t="80326" x="4144963" y="3208338"/>
          <p14:tracePt t="80342" x="4144963" y="3184525"/>
          <p14:tracePt t="80359" x="4144963" y="3170238"/>
          <p14:tracePt t="80376" x="4152900" y="3162300"/>
          <p14:tracePt t="80392" x="4175125" y="3146425"/>
          <p14:tracePt t="80409" x="4183063" y="3140075"/>
          <p14:tracePt t="80426" x="4198938" y="3124200"/>
          <p14:tracePt t="80442" x="4213225" y="3116263"/>
          <p14:tracePt t="80459" x="4259263" y="3116263"/>
          <p14:tracePt t="80476" x="4321175" y="3116263"/>
          <p14:tracePt t="80492" x="4381500" y="3116263"/>
          <p14:tracePt t="80509" x="4427538" y="3116263"/>
          <p14:tracePt t="80526" x="4479925" y="3116263"/>
          <p14:tracePt t="80542" x="4487863" y="3116263"/>
          <p14:tracePt t="80559" x="4511675" y="3116263"/>
          <p14:tracePt t="80576" x="4549775" y="3116263"/>
          <p14:tracePt t="80592" x="4594225" y="3116263"/>
          <p14:tracePt t="80609" x="4648200" y="3116263"/>
          <p14:tracePt t="80626" x="4702175" y="3124200"/>
          <p14:tracePt t="80643" x="4754563" y="3140075"/>
          <p14:tracePt t="80659" x="4800600" y="3146425"/>
          <p14:tracePt t="80676" x="4822825" y="3146425"/>
          <p14:tracePt t="80693" x="4846638" y="3154363"/>
          <p14:tracePt t="80709" x="4860925" y="3154363"/>
          <p14:tracePt t="80726" x="4868863" y="3162300"/>
          <p14:tracePt t="80743" x="4892675" y="3162300"/>
          <p14:tracePt t="80759" x="4914900" y="3170238"/>
          <p14:tracePt t="80776" x="4960938" y="3170238"/>
          <p14:tracePt t="80793" x="4999038" y="3170238"/>
          <p14:tracePt t="80809" x="5029200" y="3178175"/>
          <p14:tracePt t="80826" x="5045075" y="3184525"/>
          <p14:tracePt t="80843" x="5059363" y="3192463"/>
          <p14:tracePt t="80859" x="5067300" y="3200400"/>
          <p14:tracePt t="80876" x="5075238" y="3200400"/>
          <p14:tracePt t="80893" x="5075238" y="3208338"/>
          <p14:tracePt t="80909" x="5075238" y="3216275"/>
          <p14:tracePt t="80926" x="5075238" y="3238500"/>
          <p14:tracePt t="80943" x="5075238" y="3246438"/>
          <p14:tracePt t="80959" x="5089525" y="3268663"/>
          <p14:tracePt t="80976" x="5097463" y="3298825"/>
          <p14:tracePt t="80993" x="5113338" y="3330575"/>
          <p14:tracePt t="81009" x="5113338" y="3360738"/>
          <p14:tracePt t="81026" x="5113338" y="3375025"/>
          <p14:tracePt t="81043" x="5113338" y="3390900"/>
          <p14:tracePt t="81060" x="5113338" y="3413125"/>
          <p14:tracePt t="81076" x="5113338" y="3421063"/>
          <p14:tracePt t="81093" x="5089525" y="3444875"/>
          <p14:tracePt t="81109" x="5067300" y="3444875"/>
          <p14:tracePt t="81126" x="5051425" y="3444875"/>
          <p14:tracePt t="81143" x="5045075" y="3444875"/>
          <p14:tracePt t="81160" x="5029200" y="3444875"/>
          <p14:tracePt t="81176" x="5006975" y="3444875"/>
          <p14:tracePt t="81193" x="4983163" y="3444875"/>
          <p14:tracePt t="81210" x="4968875" y="3459163"/>
          <p14:tracePt t="81226" x="4945063" y="3459163"/>
          <p14:tracePt t="81243" x="4930775" y="3459163"/>
          <p14:tracePt t="81260" x="4899025" y="3459163"/>
          <p14:tracePt t="81262" x="4892675" y="3467100"/>
          <p14:tracePt t="81276" x="4868863" y="3467100"/>
          <p14:tracePt t="81293" x="4838700" y="3467100"/>
          <p14:tracePt t="81310" x="4808538" y="3475038"/>
          <p14:tracePt t="81326" x="4792663" y="3475038"/>
          <p14:tracePt t="81343" x="4778375" y="3475038"/>
          <p14:tracePt t="81360" x="4754563" y="3475038"/>
          <p14:tracePt t="81376" x="4740275" y="3482975"/>
          <p14:tracePt t="81393" x="4716463" y="3482975"/>
          <p14:tracePt t="81410" x="4702175" y="3489325"/>
          <p14:tracePt t="81427" x="4678363" y="3489325"/>
          <p14:tracePt t="81443" x="4656138" y="3497263"/>
          <p14:tracePt t="81460" x="4632325" y="3497263"/>
          <p14:tracePt t="81477" x="4602163" y="3505200"/>
          <p14:tracePt t="81493" x="4587875" y="3505200"/>
          <p14:tracePt t="81510" x="4533900" y="3513138"/>
          <p14:tracePt t="81527" x="4511675" y="3513138"/>
          <p14:tracePt t="81543" x="4479925" y="3513138"/>
          <p14:tracePt t="81560" x="4473575" y="3513138"/>
          <p14:tracePt t="81577" x="4465638" y="3505200"/>
          <p14:tracePt t="81662" x="4465638" y="3497263"/>
          <p14:tracePt t="81670" x="4457700" y="3497263"/>
          <p14:tracePt t="81678" x="4457700" y="3489325"/>
          <p14:tracePt t="81693" x="4457700" y="3482975"/>
          <p14:tracePt t="81710" x="4457700" y="3467100"/>
          <p14:tracePt t="81727" x="4457700" y="3451225"/>
          <p14:tracePt t="82006" x="4465638" y="3451225"/>
          <p14:tracePt t="82014" x="4473575" y="3451225"/>
          <p14:tracePt t="82027" x="4473575" y="3444875"/>
          <p14:tracePt t="82044" x="4495800" y="3444875"/>
          <p14:tracePt t="82060" x="4503738" y="3444875"/>
          <p14:tracePt t="82077" x="4511675" y="3444875"/>
          <p14:tracePt t="82134" x="4518025" y="3444875"/>
          <p14:tracePt t="82142" x="4518025" y="3436938"/>
          <p14:tracePt t="82158" x="4533900" y="3429000"/>
          <p14:tracePt t="82174" x="4541838" y="3413125"/>
          <p14:tracePt t="82334" x="4549775" y="3421063"/>
          <p14:tracePt t="82342" x="4579938" y="3421063"/>
          <p14:tracePt t="82350" x="4594225" y="3421063"/>
          <p14:tracePt t="82361" x="4625975" y="3421063"/>
          <p14:tracePt t="82377" x="4670425" y="3421063"/>
          <p14:tracePt t="82606" x="4678363" y="3421063"/>
          <p14:tracePt t="82614" x="4694238" y="3421063"/>
          <p14:tracePt t="82630" x="4708525" y="3421063"/>
          <p14:tracePt t="82654" x="4716463" y="3421063"/>
          <p14:tracePt t="82678" x="4724400" y="3421063"/>
          <p14:tracePt t="82694" x="4732338" y="3421063"/>
          <p14:tracePt t="82710" x="4746625" y="3421063"/>
          <p14:tracePt t="82718" x="4754563" y="3421063"/>
          <p14:tracePt t="82727" x="4762500" y="3421063"/>
          <p14:tracePt t="82744" x="4778375" y="3421063"/>
          <p14:tracePt t="82761" x="4792663" y="3421063"/>
          <p14:tracePt t="82777" x="4808538" y="3421063"/>
          <p14:tracePt t="83286" x="4808538" y="3429000"/>
          <p14:tracePt t="83294" x="4816475" y="3429000"/>
          <p14:tracePt t="83302" x="4830763" y="3429000"/>
          <p14:tracePt t="83366" x="4830763" y="3436938"/>
          <p14:tracePt t="87862" x="4838700" y="3413125"/>
          <p14:tracePt t="87870" x="4854575" y="3352800"/>
          <p14:tracePt t="87882" x="4868863" y="3306763"/>
          <p14:tracePt t="87898" x="4876800" y="3238500"/>
          <p14:tracePt t="87915" x="4884738" y="3192463"/>
          <p14:tracePt t="87932" x="4884738" y="3184525"/>
          <p14:tracePt t="87948" x="4892675" y="3184525"/>
          <p14:tracePt t="87966" x="4906963" y="3184525"/>
          <p14:tracePt t="87982" x="4953000" y="3184525"/>
          <p14:tracePt t="87998" x="5029200" y="3222625"/>
          <p14:tracePt t="88015" x="5135563" y="3292475"/>
          <p14:tracePt t="88032" x="5211763" y="3336925"/>
          <p14:tracePt t="88048" x="5287963" y="3390900"/>
          <p14:tracePt t="88065" x="5356225" y="3436938"/>
          <p14:tracePt t="88082" x="5456238" y="3513138"/>
          <p14:tracePt t="88098" x="5546725" y="3597275"/>
          <p14:tracePt t="88115" x="5638800" y="3657600"/>
          <p14:tracePt t="88132" x="5707063" y="3687763"/>
          <p14:tracePt t="88148" x="5829300" y="3703638"/>
          <p14:tracePt t="88165" x="5927725" y="3733800"/>
          <p14:tracePt t="88182" x="6042025" y="3817938"/>
          <p14:tracePt t="88199" x="6096000" y="3878263"/>
          <p14:tracePt t="88215" x="6164263" y="3940175"/>
          <p14:tracePt t="88232" x="6194425" y="3984625"/>
          <p14:tracePt t="88249" x="6226175" y="4038600"/>
          <p14:tracePt t="88265" x="6264275" y="4098925"/>
          <p14:tracePt t="88282" x="6278563" y="4175125"/>
          <p14:tracePt t="88299" x="6278563" y="4229100"/>
          <p14:tracePt t="88315" x="6278563" y="4275138"/>
          <p14:tracePt t="88332" x="6270625" y="4297363"/>
          <p14:tracePt t="88334" x="6264275" y="4305300"/>
          <p14:tracePt t="88374" x="6256338" y="4305300"/>
          <p14:tracePt t="88406" x="6248400" y="4305300"/>
          <p14:tracePt t="88422" x="6248400" y="4297363"/>
          <p14:tracePt t="88470" x="6248400" y="4289425"/>
          <p14:tracePt t="88478" x="6248400" y="4283075"/>
          <p14:tracePt t="88494" x="6256338" y="4283075"/>
          <p14:tracePt t="88502" x="6270625" y="4267200"/>
          <p14:tracePt t="88515" x="6286500" y="4259263"/>
          <p14:tracePt t="88532" x="6316663" y="4237038"/>
          <p14:tracePt t="88549" x="6346825" y="4229100"/>
          <p14:tracePt t="88566" x="6392863" y="4213225"/>
          <p14:tracePt t="88582" x="6408738" y="4213225"/>
          <p14:tracePt t="88742" x="6400800" y="4206875"/>
          <p14:tracePt t="88750" x="6392863" y="4206875"/>
          <p14:tracePt t="88766" x="6378575" y="4198938"/>
          <p14:tracePt t="88782" x="6340475" y="4191000"/>
          <p14:tracePt t="88799" x="6308725" y="4175125"/>
          <p14:tracePt t="88816" x="6256338" y="4160838"/>
          <p14:tracePt t="88832" x="6218238" y="4160838"/>
          <p14:tracePt t="88849" x="6180138" y="4144963"/>
          <p14:tracePt t="88866" x="6156325" y="4137025"/>
          <p14:tracePt t="88882" x="6149975" y="4130675"/>
          <p14:tracePt t="88899" x="6142038" y="4130675"/>
          <p14:tracePt t="88974" x="6149975" y="4130675"/>
          <p14:tracePt t="88990" x="6156325" y="4130675"/>
          <p14:tracePt t="89006" x="6164263" y="4130675"/>
          <p14:tracePt t="89014" x="6180138" y="4130675"/>
          <p14:tracePt t="89030" x="6194425" y="4130675"/>
          <p14:tracePt t="89038" x="6202363" y="4130675"/>
          <p14:tracePt t="89049" x="6210300" y="4130675"/>
          <p14:tracePt t="89066" x="6232525" y="4130675"/>
          <p14:tracePt t="89083" x="6248400" y="4130675"/>
          <p14:tracePt t="89099" x="6264275" y="4137025"/>
          <p14:tracePt t="89116" x="6302375" y="4144963"/>
          <p14:tracePt t="89133" x="6324600" y="4152900"/>
          <p14:tracePt t="89149" x="6340475" y="4152900"/>
          <p14:tracePt t="89574" x="6346825" y="4152900"/>
          <p14:tracePt t="89590" x="6354763" y="4152900"/>
          <p14:tracePt t="89598" x="6362700" y="4152900"/>
          <p14:tracePt t="89606" x="6378575" y="4152900"/>
          <p14:tracePt t="89616" x="6384925" y="4152900"/>
          <p14:tracePt t="89633" x="6392863" y="4152900"/>
          <p14:tracePt t="89650" x="6416675" y="4152900"/>
          <p14:tracePt t="89830" x="6423025" y="4144963"/>
          <p14:tracePt t="89846" x="6430963" y="4144963"/>
          <p14:tracePt t="89854" x="6430963" y="4130675"/>
          <p14:tracePt t="89867" x="6430963" y="4122738"/>
          <p14:tracePt t="89883" x="6438900" y="4106863"/>
          <p14:tracePt t="89900" x="6438900" y="4098925"/>
          <p14:tracePt t="89917" x="6423025" y="4098925"/>
          <p14:tracePt t="89933" x="6400800" y="4084638"/>
          <p14:tracePt t="89950" x="6370638" y="4076700"/>
          <p14:tracePt t="89967" x="6354763" y="4076700"/>
          <p14:tracePt t="89983" x="6346825" y="4076700"/>
          <p14:tracePt t="93454" x="6340475" y="4076700"/>
          <p14:tracePt t="93534" x="6332538" y="4068763"/>
          <p14:tracePt t="93558" x="6332538" y="4060825"/>
          <p14:tracePt t="93950" x="6324600" y="4060825"/>
          <p14:tracePt t="93958" x="6308725" y="4060825"/>
          <p14:tracePt t="93970" x="6248400" y="4060825"/>
          <p14:tracePt t="93987" x="6035675" y="4122738"/>
          <p14:tracePt t="94003" x="5813425" y="4229100"/>
          <p14:tracePt t="94020" x="5737225" y="4237038"/>
          <p14:tracePt t="94037" x="5730875" y="4237038"/>
          <p14:tracePt t="94230" x="5737225" y="4244975"/>
          <p14:tracePt t="94238" x="5737225" y="4237038"/>
          <p14:tracePt t="94254" x="5737225" y="4198938"/>
          <p14:tracePt t="94270" x="5737225" y="4160838"/>
          <p14:tracePt t="94287" x="5737225" y="4152900"/>
          <p14:tracePt t="94320" x="5730875" y="4152900"/>
          <p14:tracePt t="94337" x="5715000" y="4152900"/>
          <p14:tracePt t="94354" x="5661025" y="4168775"/>
          <p14:tracePt t="94370" x="5584825" y="4198938"/>
          <p14:tracePt t="94387" x="5554663" y="4213225"/>
          <p14:tracePt t="94404" x="5502275" y="4229100"/>
          <p14:tracePt t="94406" x="5478463" y="4237038"/>
          <p14:tracePt t="94420" x="5448300" y="4237038"/>
          <p14:tracePt t="94437" x="5387975" y="4237038"/>
          <p14:tracePt t="94454" x="5318125" y="4237038"/>
          <p14:tracePt t="94470" x="5287963" y="4237038"/>
          <p14:tracePt t="94487" x="5257800" y="4251325"/>
          <p14:tracePt t="94504" x="5227638" y="4275138"/>
          <p14:tracePt t="94520" x="5151438" y="4313238"/>
          <p14:tracePt t="94537" x="5029200" y="4381500"/>
          <p14:tracePt t="94554" x="4868863" y="4419600"/>
          <p14:tracePt t="94570" x="4740275" y="4441825"/>
          <p14:tracePt t="94587" x="4625975" y="4449763"/>
          <p14:tracePt t="94604" x="4511675" y="4449763"/>
          <p14:tracePt t="94620" x="4403725" y="4449763"/>
          <p14:tracePt t="94637" x="4275138" y="4449763"/>
          <p14:tracePt t="94654" x="4152900" y="4441825"/>
          <p14:tracePt t="94670" x="4114800" y="4435475"/>
          <p14:tracePt t="94687" x="4098925" y="4435475"/>
          <p14:tracePt t="94766" x="4092575" y="4435475"/>
          <p14:tracePt t="94774" x="4084638" y="4435475"/>
          <p14:tracePt t="94787" x="4084638" y="4441825"/>
          <p14:tracePt t="94804" x="4068763" y="4441825"/>
          <p14:tracePt t="94821" x="4054475" y="4449763"/>
          <p14:tracePt t="94837" x="4038600" y="4449763"/>
          <p14:tracePt t="94854" x="4022725" y="4449763"/>
          <p14:tracePt t="94871" x="4008438" y="4449763"/>
          <p14:tracePt t="94887" x="3984625" y="4457700"/>
          <p14:tracePt t="94904" x="3962400" y="4473575"/>
          <p14:tracePt t="94920" x="3940175" y="4473575"/>
          <p14:tracePt t="94954" x="3932238" y="4479925"/>
          <p14:tracePt t="95054" x="3932238" y="4487863"/>
          <p14:tracePt t="95222" x="3924300" y="4495800"/>
          <p14:tracePt t="95230" x="3908425" y="4503738"/>
          <p14:tracePt t="95238" x="3886200" y="4503738"/>
          <p14:tracePt t="95254" x="3870325" y="4503738"/>
          <p14:tracePt t="95271" x="3870325" y="4518025"/>
          <p14:tracePt t="96494" x="3878263" y="4518025"/>
          <p14:tracePt t="96502" x="3878263" y="4525963"/>
          <p14:tracePt t="96510" x="3886200" y="4533900"/>
          <p14:tracePt t="96522" x="3894138" y="4533900"/>
          <p14:tracePt t="96542" x="3902075" y="4533900"/>
          <p14:tracePt t="96606" x="3908425" y="4533900"/>
          <p14:tracePt t="96614" x="3916363" y="4533900"/>
          <p14:tracePt t="96958" x="3924300" y="4533900"/>
          <p14:tracePt t="96966" x="3932238" y="4533900"/>
          <p14:tracePt t="97974" x="3940175" y="4533900"/>
          <p14:tracePt t="97990" x="3946525" y="4533900"/>
          <p14:tracePt t="97998" x="3954463" y="4541838"/>
          <p14:tracePt t="98006" x="3962400" y="4549775"/>
          <p14:tracePt t="98023" x="3984625" y="4556125"/>
          <p14:tracePt t="98040" x="3992563" y="4564063"/>
          <p14:tracePt t="98382" x="3992563" y="4572000"/>
          <p14:tracePt t="98390" x="3992563" y="4587875"/>
          <p14:tracePt t="98414" x="3992563" y="4594225"/>
          <p14:tracePt t="98424" x="3992563" y="4610100"/>
          <p14:tracePt t="98446" x="3992563" y="4618038"/>
          <p14:tracePt t="98457" x="3992563" y="4632325"/>
          <p14:tracePt t="98478" x="3992563" y="4648200"/>
          <p14:tracePt t="98490" x="3992563" y="4656138"/>
          <p14:tracePt t="98510" x="3984625" y="4656138"/>
          <p14:tracePt t="98524" x="3984625" y="4664075"/>
          <p14:tracePt t="98540" x="3970338" y="4678363"/>
          <p14:tracePt t="98557" x="3954463" y="4686300"/>
          <p14:tracePt t="98574" x="3940175" y="4702175"/>
          <p14:tracePt t="98590" x="3916363" y="4702175"/>
          <p14:tracePt t="98607" x="3894138" y="4702175"/>
          <p14:tracePt t="98624" x="3886200" y="4708525"/>
          <p14:tracePt t="98640" x="3870325" y="4708525"/>
          <p14:tracePt t="98657" x="3832225" y="4708525"/>
          <p14:tracePt t="98674" x="3794125" y="4708525"/>
          <p14:tracePt t="98690" x="3703638" y="4686300"/>
          <p14:tracePt t="98707" x="3619500" y="4656138"/>
          <p14:tracePt t="98724" x="3581400" y="4648200"/>
          <p14:tracePt t="98740" x="3565525" y="4610100"/>
          <p14:tracePt t="98757" x="3565525" y="4594225"/>
          <p14:tracePt t="98774" x="3565525" y="4579938"/>
          <p14:tracePt t="98790" x="3565525" y="4572000"/>
          <p14:tracePt t="98807" x="3565525" y="4556125"/>
          <p14:tracePt t="98824" x="3565525" y="4549775"/>
          <p14:tracePt t="98840" x="3573463" y="4533900"/>
          <p14:tracePt t="98857" x="3573463" y="4518025"/>
          <p14:tracePt t="98874" x="3573463" y="4503738"/>
          <p14:tracePt t="98890" x="3573463" y="4487863"/>
          <p14:tracePt t="98907" x="3573463" y="4473575"/>
          <p14:tracePt t="98924" x="3573463" y="4465638"/>
          <p14:tracePt t="98941" x="3589338" y="4449763"/>
          <p14:tracePt t="98957" x="3597275" y="4441825"/>
          <p14:tracePt t="98982" x="3597275" y="4435475"/>
          <p14:tracePt t="99038" x="3603625" y="4435475"/>
          <p14:tracePt t="99062" x="3611563" y="4435475"/>
          <p14:tracePt t="99198" x="3611563" y="4441825"/>
          <p14:tracePt t="99206" x="3619500" y="4441825"/>
          <p14:tracePt t="99222" x="3619500" y="4449763"/>
          <p14:tracePt t="99230" x="3611563" y="4457700"/>
          <p14:tracePt t="99241" x="3603625" y="4457700"/>
          <p14:tracePt t="99257" x="3589338" y="4465638"/>
          <p14:tracePt t="99274" x="3581400" y="4465638"/>
          <p14:tracePt t="99291" x="3573463" y="4473575"/>
          <p14:tracePt t="99406" x="3565525" y="4473575"/>
          <p14:tracePt t="99414" x="3559175" y="4473575"/>
          <p14:tracePt t="99424" x="3559175" y="4465638"/>
          <p14:tracePt t="99441" x="3559175" y="4457700"/>
          <p14:tracePt t="99458" x="3559175" y="4449763"/>
          <p14:tracePt t="99474" x="3559175" y="4435475"/>
          <p14:tracePt t="99508" x="3559175" y="4427538"/>
          <p14:tracePt t="99750" x="3551238" y="4427538"/>
          <p14:tracePt t="99878" x="3559175" y="4411663"/>
          <p14:tracePt t="99894" x="3565525" y="4411663"/>
          <p14:tracePt t="99974" x="3581400" y="4403725"/>
          <p14:tracePt t="99990" x="3597275" y="4403725"/>
          <p14:tracePt t="100006" x="3603625" y="4403725"/>
          <p14:tracePt t="100014" x="3611563" y="4403725"/>
          <p14:tracePt t="100030" x="3627438" y="4403725"/>
          <p14:tracePt t="100046" x="3635375" y="4403725"/>
          <p14:tracePt t="100058" x="3641725" y="4403725"/>
          <p14:tracePt t="100075" x="3657600" y="4403725"/>
          <p14:tracePt t="100091" x="3695700" y="4403725"/>
          <p14:tracePt t="100108" x="3725863" y="4403725"/>
          <p14:tracePt t="100125" x="3733800" y="4403725"/>
          <p14:tracePt t="100141" x="3741738" y="4403725"/>
          <p14:tracePt t="100166" x="3749675" y="4403725"/>
          <p14:tracePt t="100206" x="3756025" y="4403725"/>
          <p14:tracePt t="100214" x="3763963" y="4403725"/>
          <p14:tracePt t="100742" x="3763963" y="4411663"/>
          <p14:tracePt t="100766" x="3756025" y="4411663"/>
          <p14:tracePt t="100774" x="3756025" y="4419600"/>
          <p14:tracePt t="100782" x="3741738" y="4435475"/>
          <p14:tracePt t="100792" x="3725863" y="4441825"/>
          <p14:tracePt t="100809" x="3687763" y="4449763"/>
          <p14:tracePt t="100825" x="3657600" y="4465638"/>
          <p14:tracePt t="100842" x="3611563" y="4487863"/>
          <p14:tracePt t="100859" x="3589338" y="4503738"/>
          <p14:tracePt t="100875" x="3559175" y="4503738"/>
          <p14:tracePt t="100892" x="3543300" y="4503738"/>
          <p14:tracePt t="100909" x="3535363" y="4503738"/>
          <p14:tracePt t="100925" x="3513138" y="4503738"/>
          <p14:tracePt t="100942" x="3505200" y="4503738"/>
          <p14:tracePt t="100959" x="3489325" y="4503738"/>
          <p14:tracePt t="100975" x="3475038" y="4503738"/>
          <p14:tracePt t="100992" x="3467100" y="4495800"/>
          <p14:tracePt t="101009" x="3444875" y="4495800"/>
          <p14:tracePt t="101026" x="3421063" y="4487863"/>
          <p14:tracePt t="101042" x="3406775" y="4479925"/>
          <p14:tracePt t="101059" x="3398838" y="4465638"/>
          <p14:tracePt t="101076" x="3398838" y="4457700"/>
          <p14:tracePt t="101109" x="3398838" y="4449763"/>
          <p14:tracePt t="101126" x="3398838" y="4435475"/>
          <p14:tracePt t="101142" x="3390900" y="4419600"/>
          <p14:tracePt t="101159" x="3382963" y="4419600"/>
          <p14:tracePt t="101176" x="3382963" y="4411663"/>
          <p14:tracePt t="101550" x="3382963" y="4397375"/>
          <p14:tracePt t="101558" x="3382963" y="4389438"/>
          <p14:tracePt t="101566" x="3375025" y="4359275"/>
          <p14:tracePt t="101576" x="3360738" y="4335463"/>
          <p14:tracePt t="101593" x="3322638" y="4237038"/>
          <p14:tracePt t="101609" x="3298825" y="4098925"/>
          <p14:tracePt t="101626" x="3284538" y="3924300"/>
          <p14:tracePt t="101643" x="3246438" y="3779838"/>
          <p14:tracePt t="101659" x="3208338" y="3641725"/>
          <p14:tracePt t="101676" x="3208338" y="3513138"/>
          <p14:tracePt t="101693" x="3208338" y="3368675"/>
          <p14:tracePt t="101709" x="3268663" y="3254375"/>
          <p14:tracePt t="101726" x="3306763" y="3200400"/>
          <p14:tracePt t="101743" x="3352800" y="3154363"/>
          <p14:tracePt t="101759" x="3390900" y="3108325"/>
          <p14:tracePt t="101776" x="3421063" y="3078163"/>
          <p14:tracePt t="101793" x="3444875" y="3055938"/>
          <p14:tracePt t="101810" x="3451225" y="3017838"/>
          <p14:tracePt t="101826" x="3459163" y="3009900"/>
          <p14:tracePt t="101843" x="3467100" y="2994025"/>
          <p14:tracePt t="101860" x="3475038" y="2987675"/>
          <p14:tracePt t="101876" x="3489325" y="2987675"/>
          <p14:tracePt t="101893" x="3497263" y="2987675"/>
          <p14:tracePt t="101910" x="3497263" y="2979738"/>
          <p14:tracePt t="101998" x="3505200" y="2979738"/>
          <p14:tracePt t="102014" x="3505200" y="2987675"/>
          <p14:tracePt t="102022" x="3505200" y="2994025"/>
          <p14:tracePt t="102030" x="3505200" y="3001963"/>
          <p14:tracePt t="102043" x="3505200" y="3009900"/>
          <p14:tracePt t="102060" x="3505200" y="3032125"/>
          <p14:tracePt t="102077" x="3505200" y="3063875"/>
          <p14:tracePt t="102093" x="3505200" y="3086100"/>
          <p14:tracePt t="102110" x="3497263" y="3108325"/>
          <p14:tracePt t="102126" x="3497263" y="3116263"/>
          <p14:tracePt t="102662" x="3497263" y="3124200"/>
          <p14:tracePt t="102678" x="3497263" y="3140075"/>
          <p14:tracePt t="102686" x="3497263" y="3154363"/>
          <p14:tracePt t="102694" x="3497263" y="3162300"/>
          <p14:tracePt t="102710" x="3489325" y="3200400"/>
          <p14:tracePt t="102727" x="3489325" y="3238500"/>
          <p14:tracePt t="102744" x="3489325" y="3284538"/>
          <p14:tracePt t="102760" x="3482975" y="3322638"/>
          <p14:tracePt t="102777" x="3475038" y="3382963"/>
          <p14:tracePt t="102794" x="3459163" y="3467100"/>
          <p14:tracePt t="102810" x="3459163" y="3535363"/>
          <p14:tracePt t="102827" x="3459163" y="3603625"/>
          <p14:tracePt t="102844" x="3459163" y="3679825"/>
          <p14:tracePt t="102860" x="3459163" y="3763963"/>
          <p14:tracePt t="102877" x="3451225" y="3832225"/>
          <p14:tracePt t="102878" x="3451225" y="3863975"/>
          <p14:tracePt t="102894" x="3444875" y="3916363"/>
          <p14:tracePt t="102910" x="3436938" y="3946525"/>
          <p14:tracePt t="102927" x="3429000" y="3970338"/>
          <p14:tracePt t="102944" x="3429000" y="4008438"/>
          <p14:tracePt t="102960" x="3429000" y="4022725"/>
          <p14:tracePt t="102977" x="3429000" y="4038600"/>
          <p14:tracePt t="102994" x="3421063" y="4060825"/>
          <p14:tracePt t="103010" x="3421063" y="4068763"/>
          <p14:tracePt t="103027" x="3421063" y="4106863"/>
          <p14:tracePt t="103044" x="3421063" y="4144963"/>
          <p14:tracePt t="103046" x="3421063" y="4175125"/>
          <p14:tracePt t="103061" x="3421063" y="4206875"/>
          <p14:tracePt t="103077" x="3421063" y="4275138"/>
          <p14:tracePt t="103094" x="3406775" y="4373563"/>
          <p14:tracePt t="103110" x="3375025" y="4419600"/>
          <p14:tracePt t="103127" x="3352800" y="4465638"/>
          <p14:tracePt t="103144" x="3306763" y="4503738"/>
          <p14:tracePt t="103161" x="3284538" y="4541838"/>
          <p14:tracePt t="103177" x="3254375" y="4556125"/>
          <p14:tracePt t="103194" x="3238500" y="4564063"/>
          <p14:tracePt t="103227" x="3246438" y="4564063"/>
          <p14:tracePt t="103254" x="3254375" y="4556125"/>
          <p14:tracePt t="103262" x="3254375" y="4549775"/>
          <p14:tracePt t="103277" x="3254375" y="4541838"/>
          <p14:tracePt t="103294" x="3268663" y="4533900"/>
          <p14:tracePt t="103334" x="3276600" y="4525963"/>
          <p14:tracePt t="103350" x="3284538" y="4525963"/>
          <p14:tracePt t="103361" x="3292475" y="4518025"/>
          <p14:tracePt t="103377" x="3298825" y="4503738"/>
          <p14:tracePt t="103394" x="3336925" y="4487863"/>
          <p14:tracePt t="103411" x="3352800" y="4465638"/>
          <p14:tracePt t="103427" x="3368675" y="4435475"/>
          <p14:tracePt t="103444" x="3398838" y="4419600"/>
          <p14:tracePt t="103461" x="3413125" y="4411663"/>
          <p14:tracePt t="103478" x="3413125" y="4403725"/>
          <p14:tracePt t="104374" x="3406775" y="4403725"/>
          <p14:tracePt t="104382" x="3382963" y="4403725"/>
          <p14:tracePt t="104395" x="3360738" y="4411663"/>
          <p14:tracePt t="104412" x="3284538" y="4419600"/>
          <p14:tracePt t="104428" x="3184525" y="4419600"/>
          <p14:tracePt t="104445" x="3055938" y="4419600"/>
          <p14:tracePt t="104445" x="2987675" y="4427538"/>
          <p14:tracePt t="104462" x="2849563" y="4427538"/>
          <p14:tracePt t="104478" x="2713038" y="4427538"/>
          <p14:tracePt t="104495" x="2606675" y="4427538"/>
          <p14:tracePt t="104512" x="2530475" y="4427538"/>
          <p14:tracePt t="104528" x="2446338" y="4427538"/>
          <p14:tracePt t="104545" x="2392363" y="4427538"/>
          <p14:tracePt t="104562" x="2346325" y="4435475"/>
          <p14:tracePt t="104578" x="2308225" y="4441825"/>
          <p14:tracePt t="104595" x="2225675" y="4441825"/>
          <p14:tracePt t="104612" x="2117725" y="4441825"/>
          <p14:tracePt t="104628" x="2003425" y="4441825"/>
          <p14:tracePt t="104645" x="1905000" y="4441825"/>
          <p14:tracePt t="104662" x="1774825" y="4441825"/>
          <p14:tracePt t="104678" x="1714500" y="4441825"/>
          <p14:tracePt t="104695" x="1646238" y="4441825"/>
          <p14:tracePt t="104712" x="1562100" y="4449763"/>
          <p14:tracePt t="104728" x="1508125" y="4449763"/>
          <p14:tracePt t="104745" x="1439863" y="4449763"/>
          <p14:tracePt t="104762" x="1393825" y="4449763"/>
          <p14:tracePt t="104778" x="1387475" y="4449763"/>
          <p14:tracePt t="104886" x="1387475" y="4441825"/>
          <p14:tracePt t="104902" x="1387475" y="4435475"/>
          <p14:tracePt t="105014" x="1401763" y="4435475"/>
          <p14:tracePt t="105022" x="1425575" y="4435475"/>
          <p14:tracePt t="105030" x="1447800" y="4435475"/>
          <p14:tracePt t="105045" x="1554163" y="4435475"/>
          <p14:tracePt t="105062" x="1646238" y="4435475"/>
          <p14:tracePt t="105079" x="1706563" y="4435475"/>
          <p14:tracePt t="105095" x="1730375" y="4435475"/>
          <p14:tracePt t="105230" x="1714500" y="4435475"/>
          <p14:tracePt t="105246" x="1698625" y="4435475"/>
          <p14:tracePt t="105254" x="1676400" y="4435475"/>
          <p14:tracePt t="105262" x="1668463" y="4435475"/>
          <p14:tracePt t="105279" x="1630363" y="4435475"/>
          <p14:tracePt t="105296" x="1600200" y="4435475"/>
          <p14:tracePt t="105312" x="1592263" y="4435475"/>
          <p14:tracePt t="105329" x="1577975" y="4435475"/>
          <p14:tracePt t="105362" x="1570038" y="4427538"/>
          <p14:tracePt t="105382" x="1570038" y="4419600"/>
          <p14:tracePt t="106030" x="1562100" y="4419600"/>
          <p14:tracePt t="106086" x="1562100" y="4427538"/>
          <p14:tracePt t="106334" x="1562100" y="4435475"/>
          <p14:tracePt t="106350" x="1562100" y="4449763"/>
          <p14:tracePt t="106357" x="1562100" y="4465638"/>
          <p14:tracePt t="106366" x="1562100" y="4479925"/>
          <p14:tracePt t="106380" x="1562100" y="4503738"/>
          <p14:tracePt t="106397" x="1562100" y="4564063"/>
          <p14:tracePt t="106413" x="1562100" y="4594225"/>
          <p14:tracePt t="106430" x="1562100" y="4632325"/>
          <p14:tracePt t="106447" x="1554163" y="4664075"/>
          <p14:tracePt t="106463" x="1539875" y="4694238"/>
          <p14:tracePt t="106480" x="1539875" y="4732338"/>
          <p14:tracePt t="106497" x="1531938" y="4762500"/>
          <p14:tracePt t="106513" x="1516063" y="4792663"/>
          <p14:tracePt t="106530" x="1493838" y="4822825"/>
          <p14:tracePt t="106547" x="1447800" y="4860925"/>
          <p14:tracePt t="106563" x="1393825" y="4906963"/>
          <p14:tracePt t="106580" x="1341438" y="4930775"/>
          <p14:tracePt t="106597" x="1287463" y="4930775"/>
          <p14:tracePt t="106598" x="1265238" y="4930775"/>
          <p14:tracePt t="106613" x="1219200" y="4930775"/>
          <p14:tracePt t="106630" x="1196975" y="4930775"/>
          <p14:tracePt t="106647" x="1181100" y="4922838"/>
          <p14:tracePt t="106663" x="1150938" y="4914900"/>
          <p14:tracePt t="106680" x="1127125" y="4899025"/>
          <p14:tracePt t="106697" x="1089025" y="4884738"/>
          <p14:tracePt t="106713" x="1044575" y="4860925"/>
          <p14:tracePt t="106730" x="1012825" y="4838700"/>
          <p14:tracePt t="106747" x="974725" y="4822825"/>
          <p14:tracePt t="106764" x="960438" y="4808538"/>
          <p14:tracePt t="106780" x="944563" y="4800600"/>
          <p14:tracePt t="106797" x="944563" y="4778375"/>
          <p14:tracePt t="106814" x="936625" y="4746625"/>
          <p14:tracePt t="106830" x="930275" y="4724400"/>
          <p14:tracePt t="106847" x="914400" y="4686300"/>
          <p14:tracePt t="106864" x="898525" y="4664075"/>
          <p14:tracePt t="106880" x="876300" y="4632325"/>
          <p14:tracePt t="106897" x="876300" y="4610100"/>
          <p14:tracePt t="106914" x="876300" y="4602163"/>
          <p14:tracePt t="106947" x="876300" y="4594225"/>
          <p14:tracePt t="106964" x="876300" y="4587875"/>
          <p14:tracePt t="106990" x="876300" y="4579938"/>
          <p14:tracePt t="106998" x="876300" y="4572000"/>
          <p14:tracePt t="107014" x="876300" y="4564063"/>
          <p14:tracePt t="107038" x="876300" y="4556125"/>
          <p14:tracePt t="107047" x="876300" y="4549775"/>
          <p14:tracePt t="107070" x="876300" y="4541838"/>
          <p14:tracePt t="107094" x="876300" y="4533900"/>
          <p14:tracePt t="107126" x="884238" y="4533900"/>
          <p14:tracePt t="107174" x="892175" y="4533900"/>
          <p14:tracePt t="107206" x="898525" y="4533900"/>
          <p14:tracePt t="107214" x="906463" y="4533900"/>
          <p14:tracePt t="107222" x="914400" y="4533900"/>
          <p14:tracePt t="107237" x="922338" y="4533900"/>
          <p14:tracePt t="107247" x="930275" y="4533900"/>
          <p14:tracePt t="107518" x="936625" y="4533900"/>
          <p14:tracePt t="107750" x="944563" y="4533900"/>
          <p14:tracePt t="107942" x="944563" y="4525963"/>
          <p14:tracePt t="107982" x="944563" y="4518025"/>
          <p14:tracePt t="108022" x="952500" y="4518025"/>
          <p14:tracePt t="108046" x="960438" y="4518025"/>
          <p14:tracePt t="108054" x="968375" y="4511675"/>
          <p14:tracePt t="108064" x="974725" y="4511675"/>
          <p14:tracePt t="108086" x="982663" y="4511675"/>
          <p14:tracePt t="108102" x="990600" y="4511675"/>
          <p14:tracePt t="108198" x="998538" y="4511675"/>
          <p14:tracePt t="108214" x="1006475" y="4511675"/>
          <p14:tracePt t="108230" x="1012825" y="4511675"/>
          <p14:tracePt t="108238" x="1020763" y="4511675"/>
          <p14:tracePt t="108248" x="1036638" y="4511675"/>
          <p14:tracePt t="108265" x="1066800" y="4511675"/>
          <p14:tracePt t="108281" x="1082675" y="4511675"/>
          <p14:tracePt t="108366" x="1089025" y="4511675"/>
          <p14:tracePt t="108374" x="1096963" y="4511675"/>
          <p14:tracePt t="108389" x="1104900" y="4511675"/>
          <p14:tracePt t="108654" x="1112838" y="4511675"/>
          <p14:tracePt t="108662" x="1127125" y="4511675"/>
          <p14:tracePt t="108678" x="1143000" y="4511675"/>
          <p14:tracePt t="108686" x="1158875" y="4511675"/>
          <p14:tracePt t="108698" x="1165225" y="4511675"/>
          <p14:tracePt t="108715" x="1196975" y="4511675"/>
          <p14:tracePt t="108732" x="1211263" y="4511675"/>
          <p14:tracePt t="108749" x="1219200" y="4503738"/>
          <p14:tracePt t="108782" x="1241425" y="4503738"/>
          <p14:tracePt t="108798" x="1265238" y="4503738"/>
          <p14:tracePt t="108815" x="1273175" y="4503738"/>
          <p14:tracePt t="109078" x="1279525" y="4511675"/>
          <p14:tracePt t="109086" x="1287463" y="4518025"/>
          <p14:tracePt t="109099" x="1295400" y="4518025"/>
          <p14:tracePt t="109115" x="1317625" y="4541838"/>
          <p14:tracePt t="109132" x="1349375" y="4564063"/>
          <p14:tracePt t="109149" x="1393825" y="4587875"/>
          <p14:tracePt t="109165" x="1470025" y="4602163"/>
          <p14:tracePt t="109182" x="1508125" y="4610100"/>
          <p14:tracePt t="109199" x="1562100" y="4610100"/>
          <p14:tracePt t="109215" x="1600200" y="4618038"/>
          <p14:tracePt t="109232" x="1654175" y="4618038"/>
          <p14:tracePt t="109249" x="1714500" y="4632325"/>
          <p14:tracePt t="109265" x="1752600" y="4632325"/>
          <p14:tracePt t="109282" x="1812925" y="4632325"/>
          <p14:tracePt t="109299" x="1844675" y="4632325"/>
          <p14:tracePt t="109315" x="1866900" y="4632325"/>
          <p14:tracePt t="109332" x="1897063" y="4648200"/>
          <p14:tracePt t="109349" x="1943100" y="4648200"/>
          <p14:tracePt t="109366" x="2027238" y="4656138"/>
          <p14:tracePt t="109382" x="2087563" y="4656138"/>
          <p14:tracePt t="109399" x="2163763" y="4664075"/>
          <p14:tracePt t="109416" x="2286000" y="4664075"/>
          <p14:tracePt t="109432" x="2400300" y="4664075"/>
          <p14:tracePt t="109449" x="2506663" y="4670425"/>
          <p14:tracePt t="109466" x="2574925" y="4670425"/>
          <p14:tracePt t="109482" x="2636838" y="4670425"/>
          <p14:tracePt t="109499" x="2697163" y="4670425"/>
          <p14:tracePt t="109516" x="2727325" y="4670425"/>
          <p14:tracePt t="109532" x="2789238" y="4670425"/>
          <p14:tracePt t="109549" x="2887663" y="4670425"/>
          <p14:tracePt t="109566" x="3078163" y="4664075"/>
          <p14:tracePt t="109582" x="3200400" y="4648200"/>
          <p14:tracePt t="109599" x="3330575" y="4640263"/>
          <p14:tracePt t="109616" x="3429000" y="4632325"/>
          <p14:tracePt t="109632" x="3489325" y="4632325"/>
          <p14:tracePt t="109649" x="3527425" y="4632325"/>
          <p14:tracePt t="109666" x="3543300" y="4632325"/>
          <p14:tracePt t="109682" x="3559175" y="4625975"/>
          <p14:tracePt t="109699" x="3573463" y="4625975"/>
          <p14:tracePt t="109716" x="3589338" y="4625975"/>
          <p14:tracePt t="109733" x="3611563" y="4618038"/>
          <p14:tracePt t="109749" x="3641725" y="4618038"/>
          <p14:tracePt t="109766" x="3657600" y="4610100"/>
          <p14:tracePt t="109798" x="3665538" y="4610100"/>
          <p14:tracePt t="110718" x="3673475" y="4610100"/>
          <p14:tracePt t="110766" x="3679825" y="4610100"/>
          <p14:tracePt t="110782" x="3687763" y="4610100"/>
          <p14:tracePt t="110789" x="3695700" y="4610100"/>
          <p14:tracePt t="110805" x="3703638" y="4610100"/>
          <p14:tracePt t="110817" x="3703638" y="4618038"/>
          <p14:tracePt t="110833" x="3711575" y="4625975"/>
          <p14:tracePt t="110850" x="3711575" y="4632325"/>
          <p14:tracePt t="110867" x="3711575" y="4640263"/>
          <p14:tracePt t="110884" x="3711575" y="4656138"/>
          <p14:tracePt t="110900" x="3711575" y="4670425"/>
          <p14:tracePt t="110917" x="3703638" y="4686300"/>
          <p14:tracePt t="110934" x="3703638" y="4716463"/>
          <p14:tracePt t="110950" x="3703638" y="4740275"/>
          <p14:tracePt t="110967" x="3703638" y="4762500"/>
          <p14:tracePt t="110984" x="3687763" y="4778375"/>
          <p14:tracePt t="111000" x="3665538" y="4800600"/>
          <p14:tracePt t="111017" x="3657600" y="4808538"/>
          <p14:tracePt t="111034" x="3619500" y="4816475"/>
          <p14:tracePt t="111050" x="3573463" y="4830763"/>
          <p14:tracePt t="111067" x="3475038" y="4830763"/>
          <p14:tracePt t="111084" x="3352800" y="4846638"/>
          <p14:tracePt t="111100" x="3238500" y="4846638"/>
          <p14:tracePt t="111117" x="3116263" y="4846638"/>
          <p14:tracePt t="111119" x="3063875" y="4846638"/>
          <p14:tracePt t="111134" x="2963863" y="4846638"/>
          <p14:tracePt t="111150" x="2857500" y="4846638"/>
          <p14:tracePt t="111167" x="2759075" y="4846638"/>
          <p14:tracePt t="111184" x="2682875" y="4846638"/>
          <p14:tracePt t="111200" x="2582863" y="4846638"/>
          <p14:tracePt t="111217" x="2514600" y="4846638"/>
          <p14:tracePt t="111234" x="2468563" y="4838700"/>
          <p14:tracePt t="111250" x="2416175" y="4838700"/>
          <p14:tracePt t="111267" x="2346325" y="4838700"/>
          <p14:tracePt t="111284" x="2263775" y="4822825"/>
          <p14:tracePt t="111300" x="2179638" y="4808538"/>
          <p14:tracePt t="111317" x="2073275" y="4784725"/>
          <p14:tracePt t="111334" x="1836738" y="4716463"/>
          <p14:tracePt t="111350" x="1676400" y="4670425"/>
          <p14:tracePt t="111367" x="1562100" y="4618038"/>
          <p14:tracePt t="111384" x="1463675" y="4587875"/>
          <p14:tracePt t="111400" x="1387475" y="4572000"/>
          <p14:tracePt t="111417" x="1325563" y="4549775"/>
          <p14:tracePt t="111434" x="1257300" y="4549775"/>
          <p14:tracePt t="111451" x="1211263" y="4549775"/>
          <p14:tracePt t="111467" x="1173163" y="4549775"/>
          <p14:tracePt t="111484" x="1112838" y="4549775"/>
          <p14:tracePt t="111501" x="1058863" y="4533900"/>
          <p14:tracePt t="111517" x="982663" y="4525963"/>
          <p14:tracePt t="111534" x="914400" y="4518025"/>
          <p14:tracePt t="111551" x="860425" y="4518025"/>
          <p14:tracePt t="111567" x="830263" y="4511675"/>
          <p14:tracePt t="111584" x="815975" y="4511675"/>
          <p14:tracePt t="111710" x="822325" y="4511675"/>
          <p14:tracePt t="111822" x="830263" y="4511675"/>
          <p14:tracePt t="111878" x="838200" y="4511675"/>
          <p14:tracePt t="111902" x="846138" y="4511675"/>
          <p14:tracePt t="111934" x="854075" y="4511675"/>
          <p14:tracePt t="111958" x="860425" y="4511675"/>
          <p14:tracePt t="111966" x="868363" y="4511675"/>
          <p14:tracePt t="111998" x="876300" y="4511675"/>
          <p14:tracePt t="112005" x="884238" y="4511675"/>
          <p14:tracePt t="112022" x="892175" y="4511675"/>
          <p14:tracePt t="112422" x="898525" y="4511675"/>
          <p14:tracePt t="112430" x="930275" y="4511675"/>
          <p14:tracePt t="112438" x="960438" y="4511675"/>
          <p14:tracePt t="112451" x="990600" y="4518025"/>
          <p14:tracePt t="112468" x="1036638" y="4518025"/>
          <p14:tracePt t="112485" x="1082675" y="4518025"/>
          <p14:tracePt t="112501" x="1096963" y="4518025"/>
          <p14:tracePt t="112533" x="1096963" y="4525963"/>
          <p14:tracePt t="113510" x="1104900" y="4525963"/>
          <p14:tracePt t="113517" x="1112838" y="4525963"/>
          <p14:tracePt t="113533" x="1120775" y="4518025"/>
          <p14:tracePt t="113541" x="1135063" y="4518025"/>
          <p14:tracePt t="113566" x="1143000" y="4518025"/>
          <p14:tracePt t="113574" x="1150938" y="4518025"/>
          <p14:tracePt t="113586" x="1158875" y="4518025"/>
          <p14:tracePt t="113602" x="1165225" y="4518025"/>
          <p14:tracePt t="113619" x="1173163" y="4518025"/>
          <p14:tracePt t="113670" x="1181100" y="4518025"/>
          <p14:tracePt t="113677" x="1189038" y="4518025"/>
          <p14:tracePt t="113685" x="1203325" y="4518025"/>
          <p14:tracePt t="113702" x="1227138" y="4518025"/>
          <p14:tracePt t="113719" x="1257300" y="4518025"/>
          <p14:tracePt t="113736" x="1279525" y="4518025"/>
          <p14:tracePt t="114414" x="1295400" y="4518025"/>
          <p14:tracePt t="114422" x="1303338" y="4518025"/>
          <p14:tracePt t="114436" x="1317625" y="4518025"/>
          <p14:tracePt t="114453" x="1333500" y="4518025"/>
          <p14:tracePt t="114470" x="1393825" y="4518025"/>
          <p14:tracePt t="114486" x="1425575" y="4518025"/>
          <p14:tracePt t="114503" x="1447800" y="4518025"/>
          <p14:tracePt t="114520" x="1485900" y="4518025"/>
          <p14:tracePt t="114536" x="1501775" y="4518025"/>
          <p14:tracePt t="114553" x="1524000" y="4518025"/>
          <p14:tracePt t="114570" x="1562100" y="4518025"/>
          <p14:tracePt t="114586" x="1592263" y="4518025"/>
          <p14:tracePt t="114603" x="1630363" y="4525963"/>
          <p14:tracePt t="114620" x="1660525" y="4525963"/>
          <p14:tracePt t="114637" x="1744663" y="4533900"/>
          <p14:tracePt t="114653" x="1858963" y="4541838"/>
          <p14:tracePt t="114670" x="1973263" y="4541838"/>
          <p14:tracePt t="114686" x="2095500" y="4541838"/>
          <p14:tracePt t="114703" x="2201863" y="4541838"/>
          <p14:tracePt t="114720" x="2316163" y="4556125"/>
          <p14:tracePt t="114736" x="2400300" y="4556125"/>
          <p14:tracePt t="114753" x="2468563" y="4556125"/>
          <p14:tracePt t="114770" x="2522538" y="4556125"/>
          <p14:tracePt t="114787" x="2560638" y="4556125"/>
          <p14:tracePt t="114803" x="2598738" y="4564063"/>
          <p14:tracePt t="114820" x="2644775" y="4564063"/>
          <p14:tracePt t="114837" x="2682875" y="4564063"/>
          <p14:tracePt t="114853" x="2751138" y="4564063"/>
          <p14:tracePt t="114870" x="2819400" y="4564063"/>
          <p14:tracePt t="114887" x="2895600" y="4564063"/>
          <p14:tracePt t="114903" x="2994025" y="4564063"/>
          <p14:tracePt t="114920" x="3070225" y="4564063"/>
          <p14:tracePt t="114937" x="3124200" y="4564063"/>
          <p14:tracePt t="114954" x="3154363" y="4564063"/>
          <p14:tracePt t="114970" x="3178175" y="4564063"/>
          <p14:tracePt t="114987" x="3216275" y="4564063"/>
          <p14:tracePt t="115003" x="3254375" y="4572000"/>
          <p14:tracePt t="115020" x="3322638" y="4572000"/>
          <p14:tracePt t="115037" x="3406775" y="4572000"/>
          <p14:tracePt t="115054" x="3482975" y="4572000"/>
          <p14:tracePt t="115070" x="3489325" y="4572000"/>
          <p14:tracePt t="115087" x="3497263" y="4572000"/>
          <p14:tracePt t="115104" x="3505200" y="4572000"/>
          <p14:tracePt t="115350" x="3513138" y="4572000"/>
          <p14:tracePt t="115365" x="3527425" y="4572000"/>
          <p14:tracePt t="115374" x="3551238" y="4579938"/>
          <p14:tracePt t="115387" x="3559175" y="4579938"/>
          <p14:tracePt t="115404" x="3603625" y="4579938"/>
          <p14:tracePt t="115421" x="3649663" y="4579938"/>
          <p14:tracePt t="115437" x="3673475" y="4587875"/>
          <p14:tracePt t="115510" x="3687763" y="4587875"/>
          <p14:tracePt t="115517" x="3695700" y="4587875"/>
          <p14:tracePt t="115526" x="3711575" y="4587875"/>
          <p14:tracePt t="115537" x="3733800" y="4587875"/>
          <p14:tracePt t="115554" x="3756025" y="4587875"/>
          <p14:tracePt t="115570" x="3763963" y="4587875"/>
          <p14:tracePt t="116086" x="3779838" y="4587875"/>
          <p14:tracePt t="116093" x="3802063" y="4594225"/>
          <p14:tracePt t="116104" x="3817938" y="4602163"/>
          <p14:tracePt t="116121" x="3902075" y="4610100"/>
          <p14:tracePt t="116138" x="3978275" y="4625975"/>
          <p14:tracePt t="116154" x="4054475" y="4625975"/>
          <p14:tracePt t="116171" x="4168775" y="4625975"/>
          <p14:tracePt t="116174" x="4244975" y="4625975"/>
          <p14:tracePt t="116188" x="4313238" y="4625975"/>
          <p14:tracePt t="116204" x="4441825" y="4625975"/>
          <p14:tracePt t="116221" x="4518025" y="4625975"/>
          <p14:tracePt t="116238" x="4594225" y="4625975"/>
          <p14:tracePt t="116254" x="4625975" y="4625975"/>
          <p14:tracePt t="116271" x="4648200" y="4625975"/>
          <p14:tracePt t="116288" x="4702175" y="4625975"/>
          <p14:tracePt t="116304" x="4784725" y="4625975"/>
          <p14:tracePt t="116321" x="4914900" y="4625975"/>
          <p14:tracePt t="116338" x="5059363" y="4632325"/>
          <p14:tracePt t="116354" x="5203825" y="4625975"/>
          <p14:tracePt t="116371" x="5318125" y="4625975"/>
          <p14:tracePt t="116388" x="5418138" y="4625975"/>
          <p14:tracePt t="116405" x="5426075" y="4610100"/>
          <p14:tracePt t="116421" x="5440363" y="4610100"/>
          <p14:tracePt t="116493" x="5448300" y="4610100"/>
          <p14:tracePt t="116510" x="5456238" y="4610100"/>
          <p14:tracePt t="116517" x="5456238" y="4602163"/>
          <p14:tracePt t="117006" x="5464175" y="4602163"/>
          <p14:tracePt t="117038" x="5464175" y="4594225"/>
          <p14:tracePt t="117045" x="5470525" y="4594225"/>
          <p14:tracePt t="117055" x="5478463" y="4594225"/>
          <p14:tracePt t="117072" x="5486400" y="4594225"/>
          <p14:tracePt t="117088" x="5486400" y="4587875"/>
          <p14:tracePt t="117105" x="5494338" y="4579938"/>
          <p14:tracePt t="117122" x="5502275" y="4579938"/>
          <p14:tracePt t="117422" x="5508625" y="4579938"/>
          <p14:tracePt t="118334" x="5508625" y="4572000"/>
          <p14:tracePt t="120382" x="5508625" y="4556125"/>
          <p14:tracePt t="120389" x="5508625" y="4549775"/>
          <p14:tracePt t="120413" x="5502275" y="4541838"/>
          <p14:tracePt t="120429" x="5494338" y="4533900"/>
          <p14:tracePt t="120453" x="5494338" y="4525963"/>
          <p14:tracePt t="120461" x="5486400" y="4518025"/>
          <p14:tracePt t="120474" x="5478463" y="4511675"/>
          <p14:tracePt t="120502" x="5470525" y="4511675"/>
          <p14:tracePt t="120525" x="5464175" y="4511675"/>
          <p14:tracePt t="120533" x="5456238" y="4511675"/>
          <p14:tracePt t="120549" x="5448300" y="4511675"/>
          <p14:tracePt t="120613" x="5440363" y="4511675"/>
          <p14:tracePt t="120630" x="5432425" y="4511675"/>
          <p14:tracePt t="120646" x="5426075" y="4511675"/>
          <p14:tracePt t="120653" x="5410200" y="4511675"/>
          <p14:tracePt t="120678" x="5402263" y="4511675"/>
          <p14:tracePt t="120693" x="5394325" y="4511675"/>
          <p14:tracePt t="120701" x="5394325" y="4503738"/>
          <p14:tracePt t="121333" x="5387975" y="4503738"/>
          <p14:tracePt t="139781" x="5387975" y="4495800"/>
          <p14:tracePt t="139789" x="5380038" y="4495800"/>
          <p14:tracePt t="139805" x="5372100" y="4487863"/>
          <p14:tracePt t="139821" x="5364163" y="4487863"/>
          <p14:tracePt t="139998" x="5364163" y="4473575"/>
          <p14:tracePt t="140005" x="5364163" y="4457700"/>
          <p14:tracePt t="140013" x="5380038" y="4427538"/>
          <p14:tracePt t="140023" x="5387975" y="4389438"/>
          <p14:tracePt t="140040" x="5387975" y="4305300"/>
          <p14:tracePt t="140057" x="5387975" y="4213225"/>
          <p14:tracePt t="140074" x="5380038" y="4160838"/>
          <p14:tracePt t="140090" x="5372100" y="4098925"/>
          <p14:tracePt t="140107" x="5372100" y="4030663"/>
          <p14:tracePt t="140123" x="5387975" y="3970338"/>
          <p14:tracePt t="140140" x="5394325" y="3894138"/>
          <p14:tracePt t="140157" x="5394325" y="3886200"/>
          <p14:tracePt t="140197" x="5394325" y="3894138"/>
          <p14:tracePt t="140207" x="5387975" y="3894138"/>
          <p14:tracePt t="140224" x="5387975" y="3908425"/>
          <p14:tracePt t="140240" x="5402263" y="3932238"/>
          <p14:tracePt t="140257" x="5440363" y="3978275"/>
          <p14:tracePt t="140274" x="5540375" y="4084638"/>
          <p14:tracePt t="140290" x="5622925" y="4213225"/>
          <p14:tracePt t="140307" x="5661025" y="4335463"/>
          <p14:tracePt t="140324" x="5668963" y="4465638"/>
          <p14:tracePt t="140340" x="5668963" y="4572000"/>
          <p14:tracePt t="140357" x="5668963" y="4686300"/>
          <p14:tracePt t="140374" x="5668963" y="4732338"/>
          <p14:tracePt t="140390" x="5654675" y="4754563"/>
          <p14:tracePt t="140407" x="5638800" y="4784725"/>
          <p14:tracePt t="140424" x="5630863" y="4816475"/>
          <p14:tracePt t="140440" x="5616575" y="4854575"/>
          <p14:tracePt t="140457" x="5578475" y="4930775"/>
          <p14:tracePt t="140474" x="5532438" y="5006975"/>
          <p14:tracePt t="140490" x="5478463" y="5089525"/>
          <p14:tracePt t="140507" x="5456238" y="5121275"/>
          <p14:tracePt t="140524" x="5432425" y="5135563"/>
          <p14:tracePt t="140540" x="5394325" y="5135563"/>
          <p14:tracePt t="140557" x="5318125" y="5135563"/>
          <p14:tracePt t="140574" x="5273675" y="5135563"/>
          <p14:tracePt t="140591" x="5249863" y="5127625"/>
          <p14:tracePt t="140607" x="5227638" y="5127625"/>
          <p14:tracePt t="140653" x="5219700" y="5135563"/>
          <p14:tracePt t="140661" x="5211763" y="5151438"/>
          <p14:tracePt t="140674" x="5197475" y="5159375"/>
          <p14:tracePt t="140691" x="5159375" y="5189538"/>
          <p14:tracePt t="140707" x="5105400" y="5227638"/>
          <p14:tracePt t="140724" x="5075238" y="5257800"/>
          <p14:tracePt t="140741" x="5059363" y="5265738"/>
          <p14:tracePt t="140757" x="5051425" y="5265738"/>
          <p14:tracePt t="140781" x="5059363" y="5265738"/>
          <p14:tracePt t="140791" x="5075238" y="5273675"/>
          <p14:tracePt t="140807" x="5135563" y="5287963"/>
          <p14:tracePt t="140824" x="5227638" y="5287963"/>
          <p14:tracePt t="140841" x="5311775" y="5318125"/>
          <p14:tracePt t="140857" x="5380038" y="5326063"/>
          <p14:tracePt t="140874" x="5432425" y="5349875"/>
          <p14:tracePt t="140891" x="5516563" y="5372100"/>
          <p14:tracePt t="140907" x="5600700" y="5387975"/>
          <p14:tracePt t="140924" x="5745163" y="5387975"/>
          <p14:tracePt t="140941" x="5943600" y="5410200"/>
          <p14:tracePt t="140957" x="6080125" y="5432425"/>
          <p14:tracePt t="140974" x="6172200" y="5448300"/>
          <p14:tracePt t="140991" x="6294438" y="5464175"/>
          <p14:tracePt t="141008" x="6408738" y="5470525"/>
          <p14:tracePt t="141024" x="6507163" y="5470525"/>
          <p14:tracePt t="141041" x="6629400" y="5486400"/>
          <p14:tracePt t="141058" x="6773863" y="5486400"/>
          <p14:tracePt t="141074" x="6911975" y="5494338"/>
          <p14:tracePt t="141091" x="7026275" y="5502275"/>
          <p14:tracePt t="141093" x="7078663" y="5508625"/>
          <p14:tracePt t="141108" x="7124700" y="5508625"/>
          <p14:tracePt t="141124" x="7185025" y="5516563"/>
          <p14:tracePt t="141141" x="7269163" y="5524500"/>
          <p14:tracePt t="141158" x="7331075" y="5524500"/>
          <p14:tracePt t="141174" x="7375525" y="5524500"/>
          <p14:tracePt t="141191" x="7437438" y="5524500"/>
          <p14:tracePt t="141208" x="7497763" y="5524500"/>
          <p14:tracePt t="141224" x="7505700" y="5524500"/>
          <p14:tracePt t="141258" x="7505700" y="5516563"/>
          <p14:tracePt t="141277" x="7497763" y="5516563"/>
          <p14:tracePt t="141293" x="7497763" y="5508625"/>
          <p14:tracePt t="141565" x="7489825" y="5508625"/>
          <p14:tracePt t="141581" x="7475538" y="5508625"/>
          <p14:tracePt t="141589" x="7459663" y="5508625"/>
          <p14:tracePt t="141597" x="7445375" y="5508625"/>
          <p14:tracePt t="141608" x="7421563" y="5508625"/>
          <p14:tracePt t="141625" x="7399338" y="5508625"/>
          <p14:tracePt t="141641" x="7353300" y="5508625"/>
          <p14:tracePt t="141658" x="7331075" y="5508625"/>
          <p14:tracePt t="141675" x="7307263" y="5508625"/>
          <p14:tracePt t="141692" x="7277100" y="5508625"/>
          <p14:tracePt t="141708" x="7246938" y="5508625"/>
          <p14:tracePt t="141725" x="7223125" y="5508625"/>
          <p14:tracePt t="141742" x="7216775" y="5508625"/>
          <p14:tracePt t="141917" x="7208838" y="5508625"/>
          <p14:tracePt t="141925" x="7192963" y="5508625"/>
          <p14:tracePt t="141942" x="7124700" y="5516563"/>
          <p14:tracePt t="141958" x="6980238" y="5516563"/>
          <p14:tracePt t="141975" x="6789738" y="5516563"/>
          <p14:tracePt t="141992" x="6362700" y="5516563"/>
          <p14:tracePt t="142008" x="5783263" y="5516563"/>
          <p14:tracePt t="142025" x="5380038" y="5516563"/>
          <p14:tracePt t="142042" x="5121275" y="5516563"/>
          <p14:tracePt t="142058" x="4922838" y="5524500"/>
          <p14:tracePt t="142075" x="4784725" y="5524500"/>
          <p14:tracePt t="142077" x="4732338" y="5524500"/>
          <p14:tracePt t="142092" x="4664075" y="5524500"/>
          <p14:tracePt t="142108" x="4579938" y="5524500"/>
          <p14:tracePt t="142125" x="4495800" y="5532438"/>
          <p14:tracePt t="142142" x="4465638" y="5532438"/>
          <p14:tracePt t="142158" x="4427538" y="5532438"/>
          <p14:tracePt t="142175" x="4419600" y="5540375"/>
          <p14:tracePt t="142192" x="4411663" y="5540375"/>
          <p14:tracePt t="142208" x="4403725" y="5546725"/>
          <p14:tracePt t="142269" x="4397375" y="5546725"/>
          <p14:tracePt t="142293" x="4397375" y="5554663"/>
          <p14:tracePt t="142301" x="4381500" y="5554663"/>
          <p14:tracePt t="142310" x="4365625" y="5562600"/>
          <p14:tracePt t="142325" x="4297363" y="5578475"/>
          <p14:tracePt t="142342" x="4168775" y="5638800"/>
          <p14:tracePt t="142359" x="3992563" y="5692775"/>
          <p14:tracePt t="142375" x="3832225" y="5737225"/>
          <p14:tracePt t="142392" x="3657600" y="5791200"/>
          <p14:tracePt t="142409" x="3543300" y="5859463"/>
          <p14:tracePt t="142425" x="3436938" y="5859463"/>
          <p14:tracePt t="142442" x="3390900" y="5859463"/>
          <p14:tracePt t="142459" x="3375025" y="5859463"/>
          <p14:tracePt t="142501" x="3382963" y="5859463"/>
          <p14:tracePt t="142510" x="3398838" y="5851525"/>
          <p14:tracePt t="142525" x="3421063" y="5845175"/>
          <p14:tracePt t="142542" x="3482975" y="5829300"/>
          <p14:tracePt t="142559" x="3581400" y="5807075"/>
          <p14:tracePt t="142575" x="3687763" y="5799138"/>
          <p14:tracePt t="142592" x="3794125" y="5783263"/>
          <p14:tracePt t="142609" x="3894138" y="5775325"/>
          <p14:tracePt t="142626" x="3984625" y="5775325"/>
          <p14:tracePt t="142642" x="4068763" y="5775325"/>
          <p14:tracePt t="142659" x="4114800" y="5775325"/>
          <p14:tracePt t="142676" x="4168775" y="5768975"/>
          <p14:tracePt t="142692" x="4191000" y="5768975"/>
          <p14:tracePt t="142709" x="4229100" y="5768975"/>
          <p14:tracePt t="142726" x="4237038" y="5768975"/>
          <p14:tracePt t="142742" x="4267200" y="5775325"/>
          <p14:tracePt t="142759" x="4283075" y="5775325"/>
          <p14:tracePt t="142776" x="4313238" y="5775325"/>
          <p14:tracePt t="142792" x="4351338" y="5775325"/>
          <p14:tracePt t="142809" x="4411663" y="5775325"/>
          <p14:tracePt t="142826" x="4449763" y="5775325"/>
          <p14:tracePt t="142842" x="4487863" y="5783263"/>
          <p14:tracePt t="142859" x="4518025" y="5783263"/>
          <p14:tracePt t="142876" x="4541838" y="5783263"/>
          <p14:tracePt t="142892" x="4556125" y="5791200"/>
          <p14:tracePt t="142981" x="4549775" y="5791200"/>
          <p14:tracePt t="142989" x="4533900" y="5791200"/>
          <p14:tracePt t="142997" x="4525963" y="5791200"/>
          <p14:tracePt t="143009" x="4518025" y="5791200"/>
          <p14:tracePt t="143026" x="4503738" y="5791200"/>
          <p14:tracePt t="143061" x="4518025" y="5799138"/>
          <p14:tracePt t="143076" x="4533900" y="5807075"/>
          <p14:tracePt t="143092" x="4618038" y="5813425"/>
          <p14:tracePt t="143109" x="4784725" y="5851525"/>
          <p14:tracePt t="143126" x="4892675" y="5859463"/>
          <p14:tracePt t="143142" x="4960938" y="5867400"/>
          <p14:tracePt t="143159" x="4983163" y="5875338"/>
          <p14:tracePt t="143293" x="4975225" y="5875338"/>
          <p14:tracePt t="143373" x="4960938" y="5875338"/>
          <p14:tracePt t="143381" x="4953000" y="5875338"/>
          <p14:tracePt t="143393" x="4945063" y="5875338"/>
          <p14:tracePt t="143410" x="4930775" y="5875338"/>
          <p14:tracePt t="143426" x="4922838" y="5875338"/>
          <p14:tracePt t="143501" x="4922838" y="5883275"/>
          <p14:tracePt t="143517" x="4922838" y="5889625"/>
          <p14:tracePt t="143541" x="4930775" y="5897563"/>
          <p14:tracePt t="143565" x="4945063" y="5905500"/>
          <p14:tracePt t="143589" x="4945063" y="5913438"/>
          <p14:tracePt t="143605" x="4953000" y="5913438"/>
          <p14:tracePt t="143621" x="4960938" y="5913438"/>
          <p14:tracePt t="143629" x="4975225" y="5905500"/>
          <p14:tracePt t="143643" x="4991100" y="5889625"/>
          <p14:tracePt t="143660" x="5029200" y="5867400"/>
          <p14:tracePt t="143676" x="5075238" y="5845175"/>
          <p14:tracePt t="143693" x="5159375" y="5813425"/>
          <p14:tracePt t="143710" x="5235575" y="5813425"/>
          <p14:tracePt t="143726" x="5380038" y="5807075"/>
          <p14:tracePt t="143743" x="5524500" y="5807075"/>
          <p14:tracePt t="143760" x="5684838" y="5807075"/>
          <p14:tracePt t="143776" x="5829300" y="5807075"/>
          <p14:tracePt t="143793" x="5935663" y="5807075"/>
          <p14:tracePt t="143810" x="6003925" y="5807075"/>
          <p14:tracePt t="143826" x="6042025" y="5807075"/>
          <p14:tracePt t="143844" x="6049963" y="5807075"/>
          <p14:tracePt t="143869" x="6057900" y="5807075"/>
          <p14:tracePt t="143933" x="6057900" y="5813425"/>
          <p14:tracePt t="143949" x="6057900" y="5821363"/>
          <p14:tracePt t="143981" x="6057900" y="5829300"/>
          <p14:tracePt t="143997" x="6057900" y="5837238"/>
          <p14:tracePt t="144005" x="6057900" y="5845175"/>
          <p14:tracePt t="144037" x="6057900" y="5851525"/>
          <p14:tracePt t="144069" x="6057900" y="5859463"/>
          <p14:tracePt t="144101" x="6057900" y="5867400"/>
          <p14:tracePt t="144117" x="6057900" y="5875338"/>
          <p14:tracePt t="144133" x="6057900" y="5883275"/>
          <p14:tracePt t="144405" x="6049963" y="5883275"/>
          <p14:tracePt t="144413" x="6042025" y="5883275"/>
          <p14:tracePt t="144427" x="6027738" y="5883275"/>
          <p14:tracePt t="144443" x="5973763" y="5883275"/>
          <p14:tracePt t="144460" x="5905500" y="5883275"/>
          <p14:tracePt t="144477" x="5791200" y="5883275"/>
          <p14:tracePt t="144494" x="5661025" y="5883275"/>
          <p14:tracePt t="144510" x="5540375" y="5875338"/>
          <p14:tracePt t="144527" x="5394325" y="5859463"/>
          <p14:tracePt t="144544" x="5257800" y="5837238"/>
          <p14:tracePt t="144560" x="5113338" y="5829300"/>
          <p14:tracePt t="144577" x="5045075" y="5821363"/>
          <p14:tracePt t="144594" x="4999038" y="5813425"/>
          <p14:tracePt t="144610" x="4975225" y="5799138"/>
          <p14:tracePt t="144627" x="4960938" y="5799138"/>
          <p14:tracePt t="144644" x="4953000" y="5799138"/>
          <p14:tracePt t="144661" x="4945063" y="5791200"/>
          <p14:tracePt t="144677" x="4876800" y="5775325"/>
          <p14:tracePt t="144694" x="4830763" y="5768975"/>
          <p14:tracePt t="144711" x="4784725" y="5761038"/>
          <p14:tracePt t="144727" x="4746625" y="5753100"/>
          <p14:tracePt t="144744" x="4724400" y="5745163"/>
          <p14:tracePt t="144761" x="4686300" y="5737225"/>
          <p14:tracePt t="144777" x="4664075" y="5715000"/>
          <p14:tracePt t="144794" x="4625975" y="5684838"/>
          <p14:tracePt t="144811" x="4587875" y="5638800"/>
          <p14:tracePt t="144827" x="4572000" y="5600700"/>
          <p14:tracePt t="144844" x="4564063" y="5570538"/>
          <p14:tracePt t="144861" x="4564063" y="5524500"/>
          <p14:tracePt t="144877" x="4625975" y="5470525"/>
          <p14:tracePt t="144894" x="4686300" y="5440363"/>
          <p14:tracePt t="144911" x="4784725" y="5402263"/>
          <p14:tracePt t="144927" x="4906963" y="5394325"/>
          <p14:tracePt t="144944" x="5006975" y="5380038"/>
          <p14:tracePt t="144961" x="5051425" y="5380038"/>
          <p14:tracePt t="144977" x="5075238" y="5380038"/>
          <p14:tracePt t="144994" x="5083175" y="5380038"/>
          <p14:tracePt t="145011" x="5083175" y="5394325"/>
          <p14:tracePt t="145027" x="5083175" y="5418138"/>
          <p14:tracePt t="145044" x="5075238" y="5440363"/>
          <p14:tracePt t="145061" x="5037138" y="5486400"/>
          <p14:tracePt t="145077" x="5006975" y="5516563"/>
          <p14:tracePt t="145094" x="4945063" y="5516563"/>
          <p14:tracePt t="145111" x="4884738" y="5516563"/>
          <p14:tracePt t="145127" x="4800600" y="5516563"/>
          <p14:tracePt t="145144" x="4740275" y="5494338"/>
          <p14:tracePt t="145161" x="4716463" y="5464175"/>
          <p14:tracePt t="145177" x="4708525" y="5402263"/>
          <p14:tracePt t="145194" x="4732338" y="5349875"/>
          <p14:tracePt t="145211" x="4800600" y="5273675"/>
          <p14:tracePt t="145228" x="4906963" y="5219700"/>
          <p14:tracePt t="145244" x="5013325" y="5211763"/>
          <p14:tracePt t="145261" x="5097463" y="5241925"/>
          <p14:tracePt t="145278" x="5151438" y="5311775"/>
          <p14:tracePt t="145294" x="5165725" y="5394325"/>
          <p14:tracePt t="145311" x="5165725" y="5464175"/>
          <p14:tracePt t="145328" x="5135563" y="5508625"/>
          <p14:tracePt t="145344" x="5075238" y="5516563"/>
          <p14:tracePt t="145361" x="4975225" y="5516563"/>
          <p14:tracePt t="145378" x="4884738" y="5494338"/>
          <p14:tracePt t="145394" x="4830763" y="5440363"/>
          <p14:tracePt t="145411" x="4808538" y="5410200"/>
          <p14:tracePt t="145428" x="4808538" y="5372100"/>
          <p14:tracePt t="145444" x="4838700" y="5349875"/>
          <p14:tracePt t="145445" x="4899025" y="5349875"/>
          <p14:tracePt t="145461" x="4991100" y="5349875"/>
          <p14:tracePt t="145478" x="5059363" y="5356225"/>
          <p14:tracePt t="145494" x="5121275" y="5402263"/>
          <p14:tracePt t="145511" x="5127625" y="5440363"/>
          <p14:tracePt t="145528" x="5097463" y="5464175"/>
          <p14:tracePt t="145545" x="5029200" y="5470525"/>
          <p14:tracePt t="145561" x="4937125" y="5470525"/>
          <p14:tracePt t="145578" x="4860925" y="5456238"/>
          <p14:tracePt t="145595" x="4822825" y="5432425"/>
          <p14:tracePt t="145611" x="4816475" y="5418138"/>
          <p14:tracePt t="145645" x="4838700" y="5410200"/>
          <p14:tracePt t="145661" x="4884738" y="5432425"/>
          <p14:tracePt t="145678" x="4899025" y="5464175"/>
          <p14:tracePt t="145695" x="4899025" y="5470525"/>
          <p14:tracePt t="145728" x="4892675" y="5478463"/>
          <p14:tracePt t="145745" x="4884738" y="5478463"/>
          <p14:tracePt t="145761" x="4868863" y="5470525"/>
          <p14:tracePt t="145925" x="4860925" y="5470525"/>
          <p14:tracePt t="146205" x="4854575" y="5478463"/>
          <p14:tracePt t="146221" x="4846638" y="5478463"/>
          <p14:tracePt t="146237" x="4838700" y="5478463"/>
          <p14:tracePt t="146245" x="4830763" y="5486400"/>
          <p14:tracePt t="146262" x="4822825" y="5494338"/>
          <p14:tracePt t="146278" x="4808538" y="5502275"/>
          <p14:tracePt t="146357" x="4792663" y="5502275"/>
          <p14:tracePt t="146365" x="4770438" y="5502275"/>
          <p14:tracePt t="146378" x="4740275" y="5494338"/>
          <p14:tracePt t="146395" x="4686300" y="5456238"/>
          <p14:tracePt t="146412" x="4632325" y="5448300"/>
          <p14:tracePt t="146509" x="4632325" y="5470525"/>
          <p14:tracePt t="146517" x="4656138" y="5502275"/>
          <p14:tracePt t="146529" x="4694238" y="5524500"/>
          <p14:tracePt t="146545" x="4784725" y="5540375"/>
          <p14:tracePt t="146562" x="4922838" y="5540375"/>
          <p14:tracePt t="146579" x="5181600" y="5516563"/>
          <p14:tracePt t="146595" x="5456238" y="5494338"/>
          <p14:tracePt t="146597" x="5638800" y="5470525"/>
          <p14:tracePt t="146612" x="5807075" y="5464175"/>
          <p14:tracePt t="146629" x="6240463" y="5440363"/>
          <p14:tracePt t="146645" x="6484938" y="5440363"/>
          <p14:tracePt t="146662" x="6651625" y="5440363"/>
          <p14:tracePt t="146679" x="6721475" y="5440363"/>
          <p14:tracePt t="146695" x="6751638" y="5440363"/>
          <p14:tracePt t="146712" x="6773863" y="5448300"/>
          <p14:tracePt t="146729" x="6797675" y="5478463"/>
          <p14:tracePt t="146745" x="6827838" y="5486400"/>
          <p14:tracePt t="146762" x="6827838" y="5502275"/>
          <p14:tracePt t="146779" x="6835775" y="5502275"/>
          <p14:tracePt t="146796" x="6842125" y="5502275"/>
          <p14:tracePt t="146812" x="6858000" y="5502275"/>
          <p14:tracePt t="146829" x="6964363" y="5494338"/>
          <p14:tracePt t="146846" x="7056438" y="5494338"/>
          <p14:tracePt t="146862" x="7140575" y="5486400"/>
          <p14:tracePt t="146879" x="7223125" y="5486400"/>
          <p14:tracePt t="146896" x="7277100" y="5486400"/>
          <p14:tracePt t="146912" x="7323138" y="5486400"/>
          <p14:tracePt t="146929" x="7369175" y="5508625"/>
          <p14:tracePt t="146946" x="7391400" y="5516563"/>
          <p14:tracePt t="146962" x="7399338" y="5524500"/>
          <p14:tracePt t="146996" x="7399338" y="5516563"/>
          <p14:tracePt t="147013" x="7399338" y="5486400"/>
          <p14:tracePt t="147029" x="7399338" y="5418138"/>
          <p14:tracePt t="147046" x="7467600" y="5349875"/>
          <p14:tracePt t="147062" x="7559675" y="5287963"/>
          <p14:tracePt t="147079" x="7635875" y="5273675"/>
          <p14:tracePt t="147096" x="7673975" y="5273675"/>
          <p14:tracePt t="147112" x="7680325" y="5287963"/>
          <p14:tracePt t="147129" x="7688263" y="5349875"/>
          <p14:tracePt t="147146" x="7688263" y="5410200"/>
          <p14:tracePt t="147162" x="7688263" y="5448300"/>
          <p14:tracePt t="147179" x="7666038" y="5464175"/>
          <p14:tracePt t="147196" x="7642225" y="5464175"/>
          <p14:tracePt t="147212" x="7612063" y="5464175"/>
          <p14:tracePt t="147229" x="7597775" y="5470525"/>
          <p14:tracePt t="147277" x="7597775" y="5478463"/>
          <p14:tracePt t="147285" x="7589838" y="5486400"/>
          <p14:tracePt t="147365" x="7589838" y="5478463"/>
          <p14:tracePt t="147381" x="7589838" y="5470525"/>
          <p14:tracePt t="147485" x="7589838" y="5464175"/>
          <p14:tracePt t="147493" x="7589838" y="5440363"/>
          <p14:tracePt t="147509" x="7581900" y="5426075"/>
          <p14:tracePt t="147517" x="7581900" y="5410200"/>
          <p14:tracePt t="147529" x="7573963" y="5394325"/>
          <p14:tracePt t="147546" x="7573963" y="5372100"/>
          <p14:tracePt t="147563" x="7573963" y="5356225"/>
          <p14:tracePt t="147597" x="7581900" y="5356225"/>
          <p14:tracePt t="147613" x="7589838" y="5364163"/>
          <p14:tracePt t="147629" x="7589838" y="5394325"/>
          <p14:tracePt t="147646" x="7597775" y="5402263"/>
          <p14:tracePt t="147663" x="7597775" y="5410200"/>
          <p14:tracePt t="147680" x="7597775" y="5418138"/>
          <p14:tracePt t="147902" x="7597775" y="5426075"/>
          <p14:tracePt t="147909" x="7604125" y="5426075"/>
          <p14:tracePt t="147925" x="7604125" y="5432425"/>
          <p14:tracePt t="148037" x="7604125" y="5440363"/>
          <p14:tracePt t="149261" x="7612063" y="5440363"/>
          <p14:tracePt t="149405" x="7612063" y="5448300"/>
          <p14:tracePt t="149453" x="7612063" y="5456238"/>
          <p14:tracePt t="149509" x="7612063" y="5464175"/>
          <p14:tracePt t="149541" x="7612063" y="5470525"/>
          <p14:tracePt t="149557" x="7612063" y="5478463"/>
          <p14:tracePt t="149566" x="7604125" y="5478463"/>
          <p14:tracePt t="149605" x="7604125" y="5486400"/>
          <p14:tracePt t="149653" x="7597775" y="5486400"/>
          <p14:tracePt t="149661" x="7597775" y="5494338"/>
          <p14:tracePt t="149709" x="7597775" y="5502275"/>
          <p14:tracePt t="149725" x="7589838" y="5502275"/>
          <p14:tracePt t="149733" x="7589838" y="5508625"/>
          <p14:tracePt t="149757" x="7589838" y="5516563"/>
          <p14:tracePt t="149797" x="7589838" y="5524500"/>
          <p14:tracePt t="149813" x="7589838" y="5532438"/>
          <p14:tracePt t="149821" x="7589838" y="5540375"/>
          <p14:tracePt t="149845" x="7589838" y="5546725"/>
          <p14:tracePt t="149853" x="7589838" y="5554663"/>
          <p14:tracePt t="149865" x="7589838" y="5562600"/>
          <p14:tracePt t="149881" x="7581900" y="5562600"/>
          <p14:tracePt t="149898" x="7581900" y="5578475"/>
          <p14:tracePt t="149915" x="7573963" y="5584825"/>
          <p14:tracePt t="149948" x="7573963" y="5600700"/>
          <p14:tracePt t="149965" x="7573963" y="5608638"/>
          <p14:tracePt t="149981" x="7573963" y="5616575"/>
          <p14:tracePt t="149998" x="7573963" y="5622925"/>
          <p14:tracePt t="150015" x="7573963" y="5630863"/>
          <p14:tracePt t="150031" x="7566025" y="5646738"/>
          <p14:tracePt t="150065" x="7566025" y="5654675"/>
          <p14:tracePt t="150109" x="7566025" y="5661025"/>
          <p14:tracePt t="150181" x="7559675" y="5661025"/>
          <p14:tracePt t="150221" x="7543800" y="5661025"/>
          <p14:tracePt t="150229" x="7527925" y="5661025"/>
          <p14:tracePt t="150237" x="7521575" y="5661025"/>
          <p14:tracePt t="150248" x="7489825" y="5668963"/>
          <p14:tracePt t="150265" x="7407275" y="5668963"/>
          <p14:tracePt t="150282" x="7292975" y="5668963"/>
          <p14:tracePt t="150298" x="7170738" y="5668963"/>
          <p14:tracePt t="150315" x="7056438" y="5668963"/>
          <p14:tracePt t="150332" x="6964363" y="5668963"/>
          <p14:tracePt t="150348" x="6865938" y="5668963"/>
          <p14:tracePt t="150365" x="6743700" y="5668963"/>
          <p14:tracePt t="150382" x="6705600" y="5668963"/>
          <p14:tracePt t="150398" x="6683375" y="5668963"/>
          <p14:tracePt t="150415" x="6675438" y="5668963"/>
          <p14:tracePt t="150448" x="6659563" y="5676900"/>
          <p14:tracePt t="150465" x="6651625" y="5684838"/>
          <p14:tracePt t="150482" x="6645275" y="5692775"/>
          <p14:tracePt t="150499" x="6637338" y="5692775"/>
          <p14:tracePt t="150515" x="6621463" y="5699125"/>
          <p14:tracePt t="150532" x="6621463" y="5707063"/>
          <p14:tracePt t="150548" x="6591300" y="5722938"/>
          <p14:tracePt t="150565" x="6461125" y="5753100"/>
          <p14:tracePt t="150582" x="6278563" y="5783263"/>
          <p14:tracePt t="150599" x="6027738" y="5813425"/>
          <p14:tracePt t="150615" x="5737225" y="5851525"/>
          <p14:tracePt t="150632" x="5486400" y="5905500"/>
          <p14:tracePt t="150649" x="5241925" y="5913438"/>
          <p14:tracePt t="150665" x="5013325" y="5913438"/>
          <p14:tracePt t="150682" x="4778375" y="5913438"/>
          <p14:tracePt t="150699" x="4572000" y="5913438"/>
          <p14:tracePt t="150715" x="4403725" y="5913438"/>
          <p14:tracePt t="150732" x="4259263" y="5913438"/>
          <p14:tracePt t="150749" x="4144963" y="5905500"/>
          <p14:tracePt t="150765" x="4122738" y="5905500"/>
          <p14:tracePt t="150957" x="4114800" y="5905500"/>
          <p14:tracePt t="150973" x="4098925" y="5913438"/>
          <p14:tracePt t="150982" x="4092575" y="5913438"/>
          <p14:tracePt t="150999" x="4054475" y="5913438"/>
          <p14:tracePt t="151016" x="4016375" y="5913438"/>
          <p14:tracePt t="151032" x="3984625" y="5913438"/>
          <p14:tracePt t="151049" x="3962400" y="5913438"/>
          <p14:tracePt t="151066" x="3932238" y="5889625"/>
          <p14:tracePt t="151082" x="3886200" y="5859463"/>
          <p14:tracePt t="151085" x="3863975" y="5837238"/>
          <p14:tracePt t="151099" x="3825875" y="5799138"/>
          <p14:tracePt t="151116" x="3741738" y="5715000"/>
          <p14:tracePt t="151132" x="3695700" y="5668963"/>
          <p14:tracePt t="151149" x="3673475" y="5622925"/>
          <p14:tracePt t="151166" x="3673475" y="5608638"/>
          <p14:tracePt t="151182" x="3673475" y="5600700"/>
          <p14:tracePt t="151199" x="3665538" y="5592763"/>
          <p14:tracePt t="151216" x="3665538" y="5584825"/>
          <p14:tracePt t="151261" x="3673475" y="5578475"/>
          <p14:tracePt t="151269" x="3679825" y="5570538"/>
          <p14:tracePt t="151282" x="3687763" y="5570538"/>
          <p14:tracePt t="151299" x="3711575" y="5554663"/>
          <p14:tracePt t="151316" x="3725863" y="5546725"/>
          <p14:tracePt t="153453" x="3733800" y="5546725"/>
          <p14:tracePt t="153461" x="3749675" y="5546725"/>
          <p14:tracePt t="153469" x="3749675" y="5554663"/>
          <p14:tracePt t="153484" x="3756025" y="5554663"/>
          <p14:tracePt t="153509" x="3756025" y="5570538"/>
          <p14:tracePt t="153518" x="3756025" y="5578475"/>
          <p14:tracePt t="153534" x="3756025" y="5616575"/>
          <p14:tracePt t="153551" x="3756025" y="5676900"/>
          <p14:tracePt t="153568" x="3725863" y="5761038"/>
          <p14:tracePt t="153584" x="3665538" y="5859463"/>
          <p14:tracePt t="153601" x="3559175" y="5981700"/>
          <p14:tracePt t="153618" x="3444875" y="6096000"/>
          <p14:tracePt t="153634" x="3276600" y="6210300"/>
          <p14:tracePt t="153636" x="3222625" y="6256338"/>
          <p14:tracePt t="153651" x="3140075" y="6308725"/>
          <p14:tracePt t="153668" x="3009900" y="6370638"/>
          <p14:tracePt t="153684" x="2873375" y="6430963"/>
          <p14:tracePt t="153685" x="2781300" y="6438900"/>
          <p14:tracePt t="153701" x="2628900" y="6461125"/>
          <p14:tracePt t="153718" x="2468563" y="6492875"/>
          <p14:tracePt t="153734" x="2301875" y="6507163"/>
          <p14:tracePt t="153751" x="2155825" y="6523038"/>
          <p14:tracePt t="153768" x="2041525" y="6530975"/>
          <p14:tracePt t="153784" x="1989138" y="6530975"/>
          <p14:tracePt t="153801" x="1943100" y="6530975"/>
          <p14:tracePt t="153818" x="1920875" y="6530975"/>
          <p14:tracePt t="153835" x="1889125" y="6530975"/>
          <p14:tracePt t="153851" x="1844675" y="6523038"/>
          <p14:tracePt t="153868" x="1806575" y="6523038"/>
          <p14:tracePt t="153884" x="1752600" y="6515100"/>
          <p14:tracePt t="153901" x="1736725" y="6515100"/>
          <p14:tracePt t="153918" x="1730375" y="6507163"/>
          <p14:tracePt t="153935" x="1730375" y="6499225"/>
          <p14:tracePt t="153951" x="1722438" y="6492875"/>
          <p14:tracePt t="153968" x="1714500" y="6492875"/>
          <p14:tracePt t="153985" x="1698625" y="6469063"/>
          <p14:tracePt t="154001" x="1684338" y="6461125"/>
          <p14:tracePt t="154018" x="1646238" y="6423025"/>
          <p14:tracePt t="154035" x="1608138" y="6392863"/>
          <p14:tracePt t="154051" x="1577975" y="6370638"/>
          <p14:tracePt t="154068" x="1562100" y="6354763"/>
          <p14:tracePt t="154085" x="1531938" y="6332538"/>
          <p14:tracePt t="154101" x="1493838" y="6316663"/>
          <p14:tracePt t="154118" x="1425575" y="6294438"/>
          <p14:tracePt t="154135" x="1363663" y="6270625"/>
          <p14:tracePt t="154151" x="1311275" y="6256338"/>
          <p14:tracePt t="154168" x="1287463" y="6248400"/>
          <p14:tracePt t="154185" x="1273175" y="6248400"/>
          <p14:tracePt t="154293" x="1279525" y="6248400"/>
          <p14:tracePt t="154341" x="1287463" y="6248400"/>
          <p14:tracePt t="154357" x="1295400" y="6248400"/>
          <p14:tracePt t="154365" x="1303338" y="6248400"/>
          <p14:tracePt t="154485" x="1295400" y="6248400"/>
          <p14:tracePt t="154493" x="1287463" y="6248400"/>
          <p14:tracePt t="154502" x="1279525" y="6248400"/>
          <p14:tracePt t="154518" x="1265238" y="6248400"/>
          <p14:tracePt t="154535" x="1257300" y="6248400"/>
          <p14:tracePt t="154877" x="1249363" y="6248400"/>
          <p14:tracePt t="154893" x="1241425" y="6248400"/>
          <p14:tracePt t="154902" x="1235075" y="6248400"/>
          <p14:tracePt t="154919" x="1219200" y="6248400"/>
          <p14:tracePt t="154935" x="1211263" y="6248400"/>
          <p14:tracePt t="154952" x="1196975" y="6248400"/>
          <p14:tracePt t="155029" x="1189038" y="6248400"/>
          <p14:tracePt t="155037" x="1173163" y="6248400"/>
          <p14:tracePt t="155052" x="1165225" y="6248400"/>
          <p14:tracePt t="155069" x="1096963" y="6248400"/>
          <p14:tracePt t="155086" x="1050925" y="6248400"/>
          <p14:tracePt t="155102" x="998538" y="6248400"/>
          <p14:tracePt t="155119" x="974725" y="6248400"/>
          <p14:tracePt t="155136" x="968375" y="6248400"/>
          <p14:tracePt t="155181" x="968375" y="6240463"/>
          <p14:tracePt t="155189" x="952500" y="6240463"/>
          <p14:tracePt t="155205" x="944563" y="6240463"/>
          <p14:tracePt t="155333" x="944563" y="6248400"/>
          <p14:tracePt t="155357" x="960438" y="6256338"/>
          <p14:tracePt t="155365" x="968375" y="6256338"/>
          <p14:tracePt t="155373" x="982663" y="6264275"/>
          <p14:tracePt t="155386" x="998538" y="6278563"/>
          <p14:tracePt t="155402" x="1006475" y="6286500"/>
          <p14:tracePt t="155419" x="1006475" y="6294438"/>
          <p14:tracePt t="155436" x="1006475" y="6302375"/>
          <p14:tracePt t="155452" x="998538" y="6302375"/>
          <p14:tracePt t="155469" x="952500" y="6302375"/>
          <p14:tracePt t="155486" x="922338" y="6302375"/>
          <p14:tracePt t="155502" x="876300" y="6302375"/>
          <p14:tracePt t="155519" x="838200" y="6294438"/>
          <p14:tracePt t="155536" x="815975" y="6286500"/>
          <p14:tracePt t="155553" x="800100" y="6278563"/>
          <p14:tracePt t="155569" x="784225" y="6270625"/>
          <p14:tracePt t="155605" x="792163" y="6270625"/>
          <p14:tracePt t="155619" x="808038" y="6270625"/>
          <p14:tracePt t="155636" x="854075" y="6270625"/>
          <p14:tracePt t="155652" x="952500" y="6270625"/>
          <p14:tracePt t="155669" x="1058863" y="6270625"/>
          <p14:tracePt t="155686" x="1181100" y="6270625"/>
          <p14:tracePt t="155703" x="1325563" y="6270625"/>
          <p14:tracePt t="155719" x="1431925" y="6264275"/>
          <p14:tracePt t="155736" x="1477963" y="6264275"/>
          <p14:tracePt t="155753" x="1516063" y="6256338"/>
          <p14:tracePt t="155769" x="1546225" y="6256338"/>
          <p14:tracePt t="155786" x="1577975" y="6256338"/>
          <p14:tracePt t="155803" x="1616075" y="6256338"/>
          <p14:tracePt t="155819" x="1660525" y="6256338"/>
          <p14:tracePt t="155836" x="1698625" y="6256338"/>
          <p14:tracePt t="155853" x="1790700" y="6256338"/>
          <p14:tracePt t="155869" x="1828800" y="6256338"/>
          <p14:tracePt t="155886" x="1874838" y="6256338"/>
          <p14:tracePt t="155903" x="1897063" y="6256338"/>
          <p14:tracePt t="155920" x="1927225" y="6256338"/>
          <p14:tracePt t="155936" x="1989138" y="6256338"/>
          <p14:tracePt t="155953" x="2057400" y="6264275"/>
          <p14:tracePt t="155970" x="2163763" y="6264275"/>
          <p14:tracePt t="155986" x="2255838" y="6264275"/>
          <p14:tracePt t="156003" x="2316163" y="6264275"/>
          <p14:tracePt t="156020" x="2362200" y="6264275"/>
          <p14:tracePt t="156036" x="2370138" y="6264275"/>
          <p14:tracePt t="156053" x="2378075" y="6264275"/>
          <p14:tracePt t="156070" x="2392363" y="6264275"/>
          <p14:tracePt t="156086" x="2408238" y="6264275"/>
          <p14:tracePt t="156103" x="2430463" y="6270625"/>
          <p14:tracePt t="156120" x="2446338" y="6278563"/>
          <p14:tracePt t="156136" x="2460625" y="6278563"/>
          <p14:tracePt t="156261" x="2468563" y="6278563"/>
          <p14:tracePt t="156269" x="2484438" y="6278563"/>
          <p14:tracePt t="156277" x="2492375" y="6278563"/>
          <p14:tracePt t="156286" x="2522538" y="6278563"/>
          <p14:tracePt t="156303" x="2582863" y="6278563"/>
          <p14:tracePt t="156320" x="2651125" y="6278563"/>
          <p14:tracePt t="156337" x="2689225" y="6278563"/>
          <p14:tracePt t="156353" x="2705100" y="6278563"/>
          <p14:tracePt t="157165" x="2705100" y="6270625"/>
          <p14:tracePt t="157173" x="2705100" y="6264275"/>
          <p14:tracePt t="157187" x="2705100" y="6256338"/>
          <p14:tracePt t="157245" x="2720975" y="6256338"/>
          <p14:tracePt t="157253" x="2743200" y="6256338"/>
          <p14:tracePt t="157261" x="2773363" y="6248400"/>
          <p14:tracePt t="157271" x="2811463" y="6248400"/>
          <p14:tracePt t="157287" x="2917825" y="6248400"/>
          <p14:tracePt t="157304" x="3001963" y="6232525"/>
          <p14:tracePt t="157321" x="3108325" y="6226175"/>
          <p14:tracePt t="157337" x="3306763" y="6226175"/>
          <p14:tracePt t="157354" x="3810000" y="6226175"/>
          <p14:tracePt t="157371" x="4579938" y="6210300"/>
          <p14:tracePt t="157387" x="5470525" y="6156325"/>
          <p14:tracePt t="157404" x="6118225" y="6103938"/>
          <p14:tracePt t="157421" x="6705600" y="6065838"/>
          <p14:tracePt t="157437" x="6918325" y="5959475"/>
          <p14:tracePt t="157454" x="7094538" y="5921375"/>
          <p14:tracePt t="157471" x="7208838" y="5851525"/>
          <p14:tracePt t="157487" x="7337425" y="5807075"/>
          <p14:tracePt t="157504" x="7483475" y="5791200"/>
          <p14:tracePt t="157521" x="7627938" y="5761038"/>
          <p14:tracePt t="157537" x="7788275" y="5761038"/>
          <p14:tracePt t="157554" x="7894638" y="5753100"/>
          <p14:tracePt t="157571" x="7962900" y="5745163"/>
          <p14:tracePt t="157588" x="7993063" y="5737225"/>
          <p14:tracePt t="157604" x="8001000" y="5730875"/>
          <p14:tracePt t="157621" x="8001000" y="5715000"/>
          <p14:tracePt t="157638" x="8001000" y="5699125"/>
          <p14:tracePt t="157654" x="8001000" y="5684838"/>
          <p14:tracePt t="157701" x="7985125" y="5684838"/>
          <p14:tracePt t="157709" x="7970838" y="5684838"/>
          <p14:tracePt t="157725" x="7970838" y="5692775"/>
          <p14:tracePt t="157765" x="7970838" y="5676900"/>
          <p14:tracePt t="157773" x="7970838" y="5654675"/>
          <p14:tracePt t="157788" x="7978775" y="5638800"/>
          <p14:tracePt t="157804" x="7978775" y="5630863"/>
          <p14:tracePt t="157821" x="7978775" y="5622925"/>
          <p14:tracePt t="157838" x="7978775" y="5616575"/>
          <p14:tracePt t="157854" x="7978775" y="5608638"/>
          <p14:tracePt t="157885" x="7978775" y="5600700"/>
          <p14:tracePt t="157901" x="7970838" y="5584825"/>
          <p14:tracePt t="157909" x="7954963" y="5570538"/>
          <p14:tracePt t="157921" x="7947025" y="5554663"/>
          <p14:tracePt t="157938" x="7932738" y="5546725"/>
          <p14:tracePt t="157954" x="7902575" y="5546725"/>
          <p14:tracePt t="157971" x="7870825" y="5540375"/>
          <p14:tracePt t="157988" x="7840663" y="5540375"/>
          <p14:tracePt t="158004" x="7802563" y="5516563"/>
          <p14:tracePt t="158021" x="7794625" y="5516563"/>
          <p14:tracePt t="158053" x="7794625" y="5508625"/>
          <p14:tracePt t="158069" x="7788275" y="5502275"/>
          <p14:tracePt t="158077" x="7780338" y="5494338"/>
          <p14:tracePt t="158088" x="7780338" y="5486400"/>
          <p14:tracePt t="158105" x="7780338" y="5470525"/>
          <p14:tracePt t="158121" x="7780338" y="5448300"/>
          <p14:tracePt t="158138" x="7810500" y="5426075"/>
          <p14:tracePt t="158155" x="7818438" y="5410200"/>
          <p14:tracePt t="158245" x="7818438" y="5418138"/>
          <p14:tracePt t="158277" x="7810500" y="5418138"/>
          <p14:tracePt t="158285" x="7802563" y="5418138"/>
          <p14:tracePt t="158301" x="7794625" y="5418138"/>
          <p14:tracePt t="159413" x="7788275" y="5418138"/>
          <p14:tracePt t="159421" x="7780338" y="5418138"/>
          <p14:tracePt t="159469" x="7772400" y="5418138"/>
          <p14:tracePt t="159477" x="7764463" y="5426075"/>
          <p14:tracePt t="159489" x="7756525" y="5426075"/>
          <p14:tracePt t="159506" x="7734300" y="5432425"/>
          <p14:tracePt t="159597" x="7726363" y="5432425"/>
          <p14:tracePt t="159605" x="7726363" y="5440363"/>
          <p14:tracePt t="159613" x="7726363" y="5448300"/>
          <p14:tracePt t="159623" x="7718425" y="5464175"/>
          <p14:tracePt t="159639" x="7680325" y="5508625"/>
          <p14:tracePt t="159656" x="7635875" y="5546725"/>
          <p14:tracePt t="159673" x="7597775" y="5592763"/>
          <p14:tracePt t="159689" x="7521575" y="5676900"/>
          <p14:tracePt t="159706" x="7483475" y="5737225"/>
          <p14:tracePt t="159723" x="7445375" y="5829300"/>
          <p14:tracePt t="159739" x="7375525" y="5921375"/>
          <p14:tracePt t="159756" x="7292975" y="6035675"/>
          <p14:tracePt t="159773" x="7231063" y="6111875"/>
          <p14:tracePt t="159789" x="7146925" y="6180138"/>
          <p14:tracePt t="159806" x="7064375" y="6232525"/>
          <p14:tracePt t="159823" x="6942138" y="6294438"/>
          <p14:tracePt t="159839" x="6842125" y="6362700"/>
          <p14:tracePt t="159856" x="6735763" y="6408738"/>
          <p14:tracePt t="159873" x="6591300" y="6416675"/>
          <p14:tracePt t="159889" x="6446838" y="6446838"/>
          <p14:tracePt t="159906" x="6324600" y="6461125"/>
          <p14:tracePt t="159923" x="6202363" y="6484938"/>
          <p14:tracePt t="159939" x="6073775" y="6492875"/>
          <p14:tracePt t="159956" x="5935663" y="6492875"/>
          <p14:tracePt t="159973" x="5753100" y="6492875"/>
          <p14:tracePt t="159989" x="5646738" y="6492875"/>
          <p14:tracePt t="160006" x="5570538" y="6492875"/>
          <p14:tracePt t="160023" x="5508625" y="6492875"/>
          <p14:tracePt t="160039" x="5470525" y="6492875"/>
          <p14:tracePt t="160056" x="5456238" y="6492875"/>
          <p14:tracePt t="160073" x="5440363" y="6492875"/>
          <p14:tracePt t="160089" x="5426075" y="6492875"/>
          <p14:tracePt t="160106" x="5394325" y="6492875"/>
          <p14:tracePt t="160123" x="5372100" y="6492875"/>
          <p14:tracePt t="160140" x="5334000" y="6492875"/>
          <p14:tracePt t="160156" x="5311775" y="6492875"/>
          <p14:tracePt t="160173" x="5280025" y="6492875"/>
          <p14:tracePt t="160190" x="5249863" y="6484938"/>
          <p14:tracePt t="160206" x="5211763" y="6477000"/>
          <p14:tracePt t="160223" x="5159375" y="6461125"/>
          <p14:tracePt t="160240" x="5121275" y="6454775"/>
          <p14:tracePt t="160256" x="5083175" y="6446838"/>
          <p14:tracePt t="160273" x="5075238" y="6430963"/>
          <p14:tracePt t="160290" x="5075238" y="6423025"/>
          <p14:tracePt t="160306" x="5067300" y="6416675"/>
          <p14:tracePt t="160323" x="5067300" y="6408738"/>
          <p14:tracePt t="160340" x="5059363" y="6408738"/>
          <p14:tracePt t="160356" x="5051425" y="6400800"/>
          <p14:tracePt t="160373" x="5045075" y="6392863"/>
          <p14:tracePt t="160390" x="5045075" y="6384925"/>
          <p14:tracePt t="160423" x="5037138" y="6384925"/>
          <p14:tracePt t="160440" x="5037138" y="6378575"/>
          <p14:tracePt t="160456" x="5029200" y="6370638"/>
          <p14:tracePt t="160473" x="5021263" y="6354763"/>
          <p14:tracePt t="160490" x="5013325" y="6340475"/>
          <p14:tracePt t="160506" x="5013325" y="6332538"/>
          <p14:tracePt t="160523" x="5006975" y="6324600"/>
          <p14:tracePt t="160540" x="5006975" y="6316663"/>
          <p14:tracePt t="160573" x="5006975" y="6308725"/>
          <p14:tracePt t="160765" x="4999038" y="6308725"/>
          <p14:tracePt t="160789" x="4999038" y="6302375"/>
          <p14:tracePt t="160821" x="4999038" y="6294438"/>
          <p14:tracePt t="160845" x="4999038" y="6286500"/>
          <p14:tracePt t="160861" x="4999038" y="6278563"/>
          <p14:tracePt t="160901" x="4999038" y="6270625"/>
          <p14:tracePt t="160917" x="4991100" y="6264275"/>
          <p14:tracePt t="160925" x="4991100" y="6256338"/>
          <p14:tracePt t="161037" x="4999038" y="6256338"/>
          <p14:tracePt t="161061" x="5006975" y="6256338"/>
          <p14:tracePt t="161453" x="5006975" y="6264275"/>
          <p14:tracePt t="161469" x="5013325" y="6270625"/>
          <p14:tracePt t="161477" x="5013325" y="6278563"/>
          <p14:tracePt t="161491" x="5013325" y="6286500"/>
          <p14:tracePt t="161507" x="5013325" y="6308725"/>
          <p14:tracePt t="161524" x="5013325" y="6324600"/>
          <p14:tracePt t="161541" x="5013325" y="6354763"/>
          <p14:tracePt t="161557" x="5013325" y="6378575"/>
          <p14:tracePt t="161574" x="5021263" y="6392863"/>
          <p14:tracePt t="161591" x="5021263" y="6400800"/>
          <p14:tracePt t="161677" x="5013325" y="6400800"/>
          <p14:tracePt t="161693" x="4991100" y="6400800"/>
          <p14:tracePt t="161702" x="4975225" y="6400800"/>
          <p14:tracePt t="161709" x="4945063" y="6392863"/>
          <p14:tracePt t="161724" x="4930775" y="6378575"/>
          <p14:tracePt t="161741" x="4884738" y="6354763"/>
          <p14:tracePt t="161758" x="4876800" y="6324600"/>
          <p14:tracePt t="161774" x="4860925" y="6286500"/>
          <p14:tracePt t="161791" x="4854575" y="6264275"/>
          <p14:tracePt t="161808" x="4846638" y="6240463"/>
          <p14:tracePt t="161824" x="4846638" y="6226175"/>
          <p14:tracePt t="161841" x="4846638" y="6210300"/>
          <p14:tracePt t="161858" x="4854575" y="6188075"/>
          <p14:tracePt t="161874" x="4860925" y="6156325"/>
          <p14:tracePt t="161891" x="4876800" y="6126163"/>
          <p14:tracePt t="161908" x="4892675" y="6103938"/>
          <p14:tracePt t="161924" x="4899025" y="6088063"/>
          <p14:tracePt t="161941" x="4922838" y="6080125"/>
          <p14:tracePt t="161958" x="4922838" y="6073775"/>
          <p14:tracePt t="162101" x="4930775" y="6073775"/>
          <p14:tracePt t="162125" x="4937125" y="6073775"/>
          <p14:tracePt t="162157" x="4945063" y="6073775"/>
          <p14:tracePt t="162173" x="4945063" y="6080125"/>
          <p14:tracePt t="162181" x="4953000" y="6080125"/>
          <p14:tracePt t="162191" x="4953000" y="6088063"/>
          <p14:tracePt t="162208" x="4953000" y="6096000"/>
          <p14:tracePt t="162225" x="4953000" y="6111875"/>
          <p14:tracePt t="162241" x="4960938" y="6118225"/>
          <p14:tracePt t="162258" x="4960938" y="6126163"/>
          <p14:tracePt t="162275" x="4968875" y="6142038"/>
          <p14:tracePt t="162291" x="4968875" y="6149975"/>
          <p14:tracePt t="162308" x="4968875" y="6164263"/>
          <p14:tracePt t="162325" x="4968875" y="6188075"/>
          <p14:tracePt t="162341" x="4968875" y="6194425"/>
          <p14:tracePt t="162358" x="4983163" y="6210300"/>
          <p14:tracePt t="162375" x="4983163" y="6226175"/>
          <p14:tracePt t="162391" x="4983163" y="6232525"/>
          <p14:tracePt t="162408" x="4983163" y="6240463"/>
          <p14:tracePt t="162425" x="4983163" y="6248400"/>
          <p14:tracePt t="162458" x="4983163" y="6256338"/>
          <p14:tracePt t="162475" x="4991100" y="6256338"/>
          <p14:tracePt t="162613" x="4991100" y="6264275"/>
          <p14:tracePt t="162685" x="4991100" y="6270625"/>
          <p14:tracePt t="162709" x="4991100" y="6278563"/>
          <p14:tracePt t="162717" x="4991100" y="6286500"/>
          <p14:tracePt t="162733" x="4991100" y="6294438"/>
          <p14:tracePt t="162765" x="4991100" y="6302375"/>
          <p14:tracePt t="162781" x="4991100" y="6308725"/>
          <p14:tracePt t="162805" x="4991100" y="6316663"/>
          <p14:tracePt t="162981" x="4991100" y="6302375"/>
          <p14:tracePt t="162997" x="4991100" y="6286500"/>
          <p14:tracePt t="163005" x="4991100" y="6278563"/>
          <p14:tracePt t="163013" x="4983163" y="6278563"/>
          <p14:tracePt t="163025" x="4975225" y="6270625"/>
          <p14:tracePt t="163042" x="4975225" y="6264275"/>
          <p14:tracePt t="163059" x="4975225" y="6256338"/>
          <p14:tracePt t="163085" x="4975225" y="6248400"/>
          <p14:tracePt t="163109" x="4975225" y="6240463"/>
          <p14:tracePt t="163125" x="4975225" y="6232525"/>
          <p14:tracePt t="163173" x="4975225" y="6226175"/>
          <p14:tracePt t="163189" x="4975225" y="6218238"/>
          <p14:tracePt t="163205" x="4975225" y="6202363"/>
          <p14:tracePt t="163221" x="4975225" y="6194425"/>
          <p14:tracePt t="163245" x="4975225" y="6188075"/>
          <p14:tracePt t="164501" x="4975225" y="6180138"/>
          <p14:tracePt t="164509" x="4983163" y="6180138"/>
          <p14:tracePt t="164525" x="4983163" y="6172200"/>
          <p14:tracePt t="164965" x="4991100" y="6172200"/>
          <p14:tracePt t="165557" x="4991100" y="6164263"/>
          <p14:tracePt t="165853" x="4999038" y="6164263"/>
          <p14:tracePt t="166437" x="5006975" y="6164263"/>
          <p14:tracePt t="166445" x="5013325" y="6164263"/>
          <p14:tracePt t="166461" x="5021263" y="6164263"/>
          <p14:tracePt t="166478" x="5029200" y="6164263"/>
          <p14:tracePt t="166549" x="5037138" y="6172200"/>
          <p14:tracePt t="166557" x="5045075" y="6172200"/>
          <p14:tracePt t="166565" x="5051425" y="6180138"/>
          <p14:tracePt t="166581" x="5059363" y="6188075"/>
          <p14:tracePt t="166595" x="5067300" y="6188075"/>
          <p14:tracePt t="166611" x="5083175" y="6202363"/>
          <p14:tracePt t="166628" x="5097463" y="6202363"/>
          <p14:tracePt t="166629" x="5097463" y="6210300"/>
          <p14:tracePt t="166645" x="5113338" y="6218238"/>
          <p14:tracePt t="166662" x="5121275" y="6218238"/>
          <p14:tracePt t="166678" x="5135563" y="6226175"/>
          <p14:tracePt t="166711" x="5159375" y="6226175"/>
          <p14:tracePt t="166728" x="5189538" y="6232525"/>
          <p14:tracePt t="166745" x="5211763" y="6232525"/>
          <p14:tracePt t="166762" x="5249863" y="6232525"/>
          <p14:tracePt t="166778" x="5273675" y="6232525"/>
          <p14:tracePt t="166795" x="5287963" y="6232525"/>
          <p14:tracePt t="166877" x="5295900" y="6232525"/>
          <p14:tracePt t="166885" x="5303838" y="6232525"/>
          <p14:tracePt t="166895" x="5311775" y="6240463"/>
          <p14:tracePt t="166912" x="5318125" y="6248400"/>
          <p14:tracePt t="166928" x="5326063" y="6256338"/>
          <p14:tracePt t="167005" x="5334000" y="6256338"/>
          <p14:tracePt t="167037" x="5341938" y="6256338"/>
          <p14:tracePt t="167045" x="5349875" y="6256338"/>
          <p14:tracePt t="167077" x="5356225" y="6256338"/>
          <p14:tracePt t="167157" x="5364163" y="6256338"/>
          <p14:tracePt t="167189" x="5364163" y="6264275"/>
          <p14:tracePt t="167197" x="5372100" y="6264275"/>
          <p14:tracePt t="167213" x="5372100" y="6270625"/>
          <p14:tracePt t="167245" x="5372100" y="6278563"/>
          <p14:tracePt t="167269" x="5372100" y="6286500"/>
          <p14:tracePt t="167301" x="5372100" y="6294438"/>
          <p14:tracePt t="167389" x="5364163" y="6294438"/>
          <p14:tracePt t="167437" x="5356225" y="6278563"/>
          <p14:tracePt t="167629" x="5349875" y="6278563"/>
          <p14:tracePt t="167645" x="5341938" y="6278563"/>
          <p14:tracePt t="167653" x="5334000" y="6278563"/>
          <p14:tracePt t="167669" x="5326063" y="6264275"/>
          <p14:tracePt t="167679" x="5311775" y="6256338"/>
          <p14:tracePt t="167696" x="5303838" y="6240463"/>
          <p14:tracePt t="167712" x="5295900" y="6226175"/>
          <p14:tracePt t="167729" x="5280025" y="6218238"/>
          <p14:tracePt t="167746" x="5280025" y="6210300"/>
          <p14:tracePt t="167762" x="5280025" y="6194425"/>
          <p14:tracePt t="167796" x="5280025" y="6180138"/>
          <p14:tracePt t="167812" x="5280025" y="6172200"/>
          <p14:tracePt t="167829" x="5287963" y="6164263"/>
          <p14:tracePt t="167846" x="5287963" y="6156325"/>
          <p14:tracePt t="167862" x="5311775" y="6156325"/>
          <p14:tracePt t="167879" x="5318125" y="6156325"/>
          <p14:tracePt t="167896" x="5334000" y="6164263"/>
          <p14:tracePt t="167913" x="5341938" y="6172200"/>
          <p14:tracePt t="167929" x="5349875" y="6180138"/>
          <p14:tracePt t="167946" x="5356225" y="6188075"/>
          <p14:tracePt t="167963" x="5356225" y="6194425"/>
          <p14:tracePt t="167979" x="5356225" y="6202363"/>
          <p14:tracePt t="167996" x="5364163" y="6210300"/>
          <p14:tracePt t="168013" x="5372100" y="6210300"/>
          <p14:tracePt t="168029" x="5380038" y="6218238"/>
          <p14:tracePt t="168046" x="5380038" y="6226175"/>
          <p14:tracePt t="168063" x="5380038" y="6232525"/>
          <p14:tracePt t="168141" x="5380038" y="6240463"/>
          <p14:tracePt t="168181" x="5372100" y="6240463"/>
          <p14:tracePt t="168197" x="5364163" y="6240463"/>
          <p14:tracePt t="168221" x="5356225" y="6240463"/>
          <p14:tracePt t="168229" x="5349875" y="6240463"/>
          <p14:tracePt t="168237" x="5341938" y="6240463"/>
          <p14:tracePt t="168253" x="5334000" y="6240463"/>
          <p14:tracePt t="168263" x="5326063" y="6240463"/>
          <p14:tracePt t="168279" x="5326063" y="6232525"/>
          <p14:tracePt t="168296" x="5326063" y="6226175"/>
          <p14:tracePt t="168313" x="5326063" y="6218238"/>
          <p14:tracePt t="168329" x="5318125" y="6210300"/>
          <p14:tracePt t="168346" x="5318125" y="6202363"/>
          <p14:tracePt t="168363" x="5318125" y="6188075"/>
          <p14:tracePt t="168379" x="5318125" y="6180138"/>
          <p14:tracePt t="168396" x="5334000" y="6180138"/>
          <p14:tracePt t="168413" x="5341938" y="6180138"/>
          <p14:tracePt t="168430" x="5349875" y="6180138"/>
          <p14:tracePt t="168446" x="5356225" y="6180138"/>
          <p14:tracePt t="168463" x="5364163" y="6180138"/>
          <p14:tracePt t="168496" x="5380038" y="6188075"/>
          <p14:tracePt t="169301" x="5387975" y="6188075"/>
          <p14:tracePt t="169309" x="5410200" y="6188075"/>
          <p14:tracePt t="169317" x="5448300" y="6202363"/>
          <p14:tracePt t="169330" x="5494338" y="6202363"/>
          <p14:tracePt t="169347" x="5638800" y="6210300"/>
          <p14:tracePt t="169364" x="5821363" y="6240463"/>
          <p14:tracePt t="169380" x="5883275" y="6248400"/>
          <p14:tracePt t="169397" x="5981700" y="6264275"/>
          <p14:tracePt t="169414" x="5997575" y="6270625"/>
          <p14:tracePt t="169430" x="5997575" y="6278563"/>
          <p14:tracePt t="169447" x="6011863" y="6278563"/>
          <p14:tracePt t="169464" x="6027738" y="6302375"/>
          <p14:tracePt t="169480" x="6035675" y="6308725"/>
          <p14:tracePt t="169497" x="6049963" y="6316663"/>
          <p14:tracePt t="169514" x="6057900" y="6324600"/>
          <p14:tracePt t="169530" x="6065838" y="6324600"/>
          <p14:tracePt t="169613" x="6073775" y="6324600"/>
          <p14:tracePt t="169893" x="6073775" y="6316663"/>
          <p14:tracePt t="169901" x="6080125" y="6316663"/>
          <p14:tracePt t="169914" x="6096000" y="6316663"/>
          <p14:tracePt t="169931" x="6111875" y="6302375"/>
          <p14:tracePt t="169947" x="6134100" y="6302375"/>
          <p14:tracePt t="169964" x="6142038" y="6302375"/>
          <p14:tracePt t="169981" x="6149975" y="6294438"/>
          <p14:tracePt t="169997" x="6103938" y="6294438"/>
          <p14:tracePt t="170014" x="6019800" y="6302375"/>
          <p14:tracePt t="170031" x="5959475" y="6302375"/>
          <p14:tracePt t="170047" x="5905500" y="6302375"/>
          <p14:tracePt t="170064" x="5897563" y="6302375"/>
          <p14:tracePt t="170081" x="5897563" y="6308725"/>
          <p14:tracePt t="173981" x="5905500" y="6308725"/>
          <p14:tracePt t="174005" x="5905500" y="6302375"/>
          <p14:tracePt t="174013" x="5905500" y="6294438"/>
          <p14:tracePt t="174021" x="5905500" y="6278563"/>
          <p14:tracePt t="174034" x="5905500" y="6264275"/>
          <p14:tracePt t="174051" x="5905500" y="6240463"/>
          <p14:tracePt t="174067" x="5905500" y="6218238"/>
          <p14:tracePt t="174084" x="5889625" y="6194425"/>
          <p14:tracePt t="174085" x="5889625" y="6188075"/>
          <p14:tracePt t="174101" x="5889625" y="6180138"/>
          <p14:tracePt t="174134" x="5889625" y="6172200"/>
          <p14:tracePt t="174213" x="5889625" y="6164263"/>
          <p14:tracePt t="174253" x="5889625" y="6156325"/>
          <p14:tracePt t="174349" x="5889625" y="6149975"/>
          <p14:tracePt t="174381" x="5889625" y="6142038"/>
          <p14:tracePt t="174389" x="5889625" y="6134100"/>
          <p14:tracePt t="174405" x="5889625" y="6126163"/>
          <p14:tracePt t="174429" x="5889625" y="6118225"/>
          <p14:tracePt t="174445" x="5889625" y="6111875"/>
          <p14:tracePt t="175429" x="5889625" y="6103938"/>
        </p14:tracePtLst>
      </p14:laserTraceLst>
    </p:ext>
  </p:extLs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8.9|25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5.7|28.7|10.7|7.2|30.6|7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1|64.1|3.5|34.2"/>
</p:tagLst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5</TotalTime>
  <Words>470</Words>
  <Application>Microsoft Office PowerPoint</Application>
  <PresentationFormat>On-screen Show (4:3)</PresentationFormat>
  <Paragraphs>42</Paragraphs>
  <Slides>13</Slides>
  <Notes>7</Notes>
  <HiddenSlides>0</HiddenSlides>
  <MMClips>13</MMClips>
  <ScaleCrop>false</ScaleCrop>
  <HeadingPairs>
    <vt:vector size="8" baseType="variant">
      <vt:variant>
        <vt:lpstr>Fonts Used</vt:lpstr>
      </vt:variant>
      <vt:variant>
        <vt:i4>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Times New Roman</vt:lpstr>
      <vt:lpstr>Default Design</vt:lpstr>
      <vt:lpstr>Chemistry4DDraw.v2</vt:lpstr>
      <vt:lpstr>Photo Editor Photo</vt:lpstr>
      <vt:lpstr>CS ChemDraw Drawing</vt:lpstr>
      <vt:lpstr>MSPhotoEd.3</vt:lpstr>
      <vt:lpstr>Chemistry 4-D Dra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M- St. Loui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SP</dc:creator>
  <cp:lastModifiedBy>Chickos, James</cp:lastModifiedBy>
  <cp:revision>39</cp:revision>
  <dcterms:created xsi:type="dcterms:W3CDTF">2005-10-26T19:32:22Z</dcterms:created>
  <dcterms:modified xsi:type="dcterms:W3CDTF">2020-04-06T17:30:39Z</dcterms:modified>
</cp:coreProperties>
</file>